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7" r:id="rId4"/>
    <p:sldId id="262" r:id="rId5"/>
    <p:sldId id="259" r:id="rId6"/>
    <p:sldId id="263" r:id="rId7"/>
    <p:sldId id="258" r:id="rId8"/>
    <p:sldId id="264" r:id="rId9"/>
    <p:sldId id="260" r:id="rId10"/>
    <p:sldId id="265" r:id="rId11"/>
    <p:sldId id="266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оталов Антон Алексеевич" initials="БАА" lastIdx="1" clrIdx="0">
    <p:extLst>
      <p:ext uri="{19B8F6BF-5375-455C-9EA6-DF929625EA0E}">
        <p15:presenceInfo xmlns:p15="http://schemas.microsoft.com/office/powerpoint/2012/main" userId="S::Anton.Botalov@urfu.me::326bbca6-d56b-4a8d-9a3b-40bdecb74d9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7A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67" y="21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askorbink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skorost_do_1200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askorbink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floroglyutsin_kvartsetin_katekhin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floroglyutsin_kvartsetin_katekhin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&#1054;&#1051;&#1103;\tokoferol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&#1054;&#1051;&#1103;\tokoferol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&#1054;&#1051;&#1103;\Gidrokhinon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&#1054;&#1051;&#1103;\Gidrokhinon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0;&#1085;&#1090;&#1086;&#1085;\Desktop\&#1075;&#1088;&#1072;&#1092;&#1080;&#1082;&#1080;\&#1054;&#1051;&#1103;\Gidrokhinon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Лист6!$C$1:$C$1004</c:f>
              <c:numCache>
                <c:formatCode>General</c:formatCode>
                <c:ptCount val="1004"/>
                <c:pt idx="0">
                  <c:v>296.35000000000002</c:v>
                </c:pt>
                <c:pt idx="1">
                  <c:v>296.42700000000002</c:v>
                </c:pt>
                <c:pt idx="2">
                  <c:v>296.435</c:v>
                </c:pt>
                <c:pt idx="3">
                  <c:v>296.49400000000003</c:v>
                </c:pt>
                <c:pt idx="4">
                  <c:v>296.50599999999997</c:v>
                </c:pt>
                <c:pt idx="5">
                  <c:v>296.51299999999998</c:v>
                </c:pt>
                <c:pt idx="6">
                  <c:v>296.52300000000002</c:v>
                </c:pt>
                <c:pt idx="7">
                  <c:v>296.82799999999997</c:v>
                </c:pt>
                <c:pt idx="8">
                  <c:v>296.77800000000002</c:v>
                </c:pt>
                <c:pt idx="9">
                  <c:v>296.839</c:v>
                </c:pt>
                <c:pt idx="10">
                  <c:v>296.96699999999998</c:v>
                </c:pt>
                <c:pt idx="11">
                  <c:v>296.97500000000002</c:v>
                </c:pt>
                <c:pt idx="12">
                  <c:v>296.98500000000001</c:v>
                </c:pt>
                <c:pt idx="13">
                  <c:v>297.05099999999999</c:v>
                </c:pt>
                <c:pt idx="14">
                  <c:v>297.05900000000003</c:v>
                </c:pt>
                <c:pt idx="15">
                  <c:v>297.06900000000002</c:v>
                </c:pt>
                <c:pt idx="16">
                  <c:v>297.08600000000001</c:v>
                </c:pt>
                <c:pt idx="17">
                  <c:v>297.09399999999999</c:v>
                </c:pt>
                <c:pt idx="18">
                  <c:v>297.15100000000001</c:v>
                </c:pt>
                <c:pt idx="19">
                  <c:v>297.38299999999998</c:v>
                </c:pt>
                <c:pt idx="20">
                  <c:v>297.39</c:v>
                </c:pt>
                <c:pt idx="21">
                  <c:v>297.44900000000001</c:v>
                </c:pt>
                <c:pt idx="22">
                  <c:v>297.46499999999997</c:v>
                </c:pt>
                <c:pt idx="23">
                  <c:v>297.51600000000002</c:v>
                </c:pt>
                <c:pt idx="24">
                  <c:v>297.52</c:v>
                </c:pt>
                <c:pt idx="25">
                  <c:v>297.73399999999998</c:v>
                </c:pt>
                <c:pt idx="26">
                  <c:v>297.68099999999998</c:v>
                </c:pt>
                <c:pt idx="27">
                  <c:v>297.69099999999997</c:v>
                </c:pt>
                <c:pt idx="28">
                  <c:v>297.75599999999997</c:v>
                </c:pt>
                <c:pt idx="29">
                  <c:v>297.76</c:v>
                </c:pt>
                <c:pt idx="30">
                  <c:v>297.96800000000002</c:v>
                </c:pt>
                <c:pt idx="31">
                  <c:v>297.96899999999999</c:v>
                </c:pt>
                <c:pt idx="32">
                  <c:v>297.976</c:v>
                </c:pt>
                <c:pt idx="33">
                  <c:v>297.98500000000001</c:v>
                </c:pt>
                <c:pt idx="34">
                  <c:v>298.00400000000002</c:v>
                </c:pt>
                <c:pt idx="35">
                  <c:v>298.01499999999999</c:v>
                </c:pt>
                <c:pt idx="36">
                  <c:v>298.23399999999998</c:v>
                </c:pt>
                <c:pt idx="37">
                  <c:v>298.22899999999998</c:v>
                </c:pt>
                <c:pt idx="38">
                  <c:v>298.23500000000001</c:v>
                </c:pt>
                <c:pt idx="39">
                  <c:v>298.24700000000001</c:v>
                </c:pt>
                <c:pt idx="40">
                  <c:v>298.47199999999998</c:v>
                </c:pt>
                <c:pt idx="41">
                  <c:v>298.47399999999999</c:v>
                </c:pt>
                <c:pt idx="42">
                  <c:v>298.47500000000002</c:v>
                </c:pt>
                <c:pt idx="43">
                  <c:v>298.47800000000001</c:v>
                </c:pt>
                <c:pt idx="44">
                  <c:v>298.488</c:v>
                </c:pt>
                <c:pt idx="45">
                  <c:v>298.49700000000001</c:v>
                </c:pt>
                <c:pt idx="46">
                  <c:v>298.73</c:v>
                </c:pt>
                <c:pt idx="47">
                  <c:v>298.72899999999998</c:v>
                </c:pt>
                <c:pt idx="48">
                  <c:v>298.73399999999998</c:v>
                </c:pt>
                <c:pt idx="49">
                  <c:v>298.74299999999999</c:v>
                </c:pt>
                <c:pt idx="50">
                  <c:v>298.75700000000001</c:v>
                </c:pt>
                <c:pt idx="51">
                  <c:v>298.76799999999997</c:v>
                </c:pt>
                <c:pt idx="52">
                  <c:v>298.77999999999997</c:v>
                </c:pt>
                <c:pt idx="53">
                  <c:v>299.06599999999997</c:v>
                </c:pt>
                <c:pt idx="54">
                  <c:v>299.06299999999999</c:v>
                </c:pt>
                <c:pt idx="55">
                  <c:v>299.06599999999997</c:v>
                </c:pt>
                <c:pt idx="56">
                  <c:v>299.08300000000003</c:v>
                </c:pt>
                <c:pt idx="57">
                  <c:v>299.089</c:v>
                </c:pt>
                <c:pt idx="58">
                  <c:v>299.09699999999998</c:v>
                </c:pt>
                <c:pt idx="59">
                  <c:v>299.11799999999999</c:v>
                </c:pt>
                <c:pt idx="60">
                  <c:v>299.32900000000001</c:v>
                </c:pt>
                <c:pt idx="61">
                  <c:v>299.32499999999999</c:v>
                </c:pt>
                <c:pt idx="62">
                  <c:v>299.39800000000002</c:v>
                </c:pt>
                <c:pt idx="63">
                  <c:v>299.40100000000001</c:v>
                </c:pt>
                <c:pt idx="64">
                  <c:v>299.41199999999998</c:v>
                </c:pt>
                <c:pt idx="65">
                  <c:v>299.47399999999999</c:v>
                </c:pt>
                <c:pt idx="66">
                  <c:v>299.47899999999998</c:v>
                </c:pt>
                <c:pt idx="67">
                  <c:v>299.488</c:v>
                </c:pt>
                <c:pt idx="68">
                  <c:v>299.79000000000002</c:v>
                </c:pt>
                <c:pt idx="69">
                  <c:v>299.798</c:v>
                </c:pt>
                <c:pt idx="70">
                  <c:v>299.803</c:v>
                </c:pt>
                <c:pt idx="71">
                  <c:v>299.80599999999998</c:v>
                </c:pt>
                <c:pt idx="72">
                  <c:v>299.81</c:v>
                </c:pt>
                <c:pt idx="73">
                  <c:v>299.81700000000001</c:v>
                </c:pt>
                <c:pt idx="74">
                  <c:v>299.82600000000002</c:v>
                </c:pt>
                <c:pt idx="75">
                  <c:v>299.84399999999999</c:v>
                </c:pt>
                <c:pt idx="76">
                  <c:v>300.08100000000002</c:v>
                </c:pt>
                <c:pt idx="77">
                  <c:v>300.07799999999997</c:v>
                </c:pt>
                <c:pt idx="78">
                  <c:v>300.07600000000002</c:v>
                </c:pt>
                <c:pt idx="79">
                  <c:v>300.08100000000002</c:v>
                </c:pt>
                <c:pt idx="80">
                  <c:v>300.089</c:v>
                </c:pt>
                <c:pt idx="81">
                  <c:v>300.34800000000001</c:v>
                </c:pt>
                <c:pt idx="82">
                  <c:v>300.33800000000002</c:v>
                </c:pt>
                <c:pt idx="83">
                  <c:v>300.33699999999999</c:v>
                </c:pt>
                <c:pt idx="84">
                  <c:v>300.34800000000001</c:v>
                </c:pt>
                <c:pt idx="85">
                  <c:v>300.35500000000002</c:v>
                </c:pt>
                <c:pt idx="86">
                  <c:v>300.36399999999998</c:v>
                </c:pt>
                <c:pt idx="87">
                  <c:v>300.55900000000003</c:v>
                </c:pt>
                <c:pt idx="88">
                  <c:v>300.56799999999998</c:v>
                </c:pt>
                <c:pt idx="89">
                  <c:v>300.57900000000001</c:v>
                </c:pt>
                <c:pt idx="90">
                  <c:v>300.642</c:v>
                </c:pt>
                <c:pt idx="91">
                  <c:v>300.649</c:v>
                </c:pt>
                <c:pt idx="92">
                  <c:v>300.65899999999999</c:v>
                </c:pt>
                <c:pt idx="93">
                  <c:v>300.87799999999999</c:v>
                </c:pt>
                <c:pt idx="94">
                  <c:v>300.87200000000001</c:v>
                </c:pt>
                <c:pt idx="95">
                  <c:v>300.87099999999998</c:v>
                </c:pt>
                <c:pt idx="96">
                  <c:v>300.88600000000002</c:v>
                </c:pt>
                <c:pt idx="97">
                  <c:v>300.89699999999999</c:v>
                </c:pt>
                <c:pt idx="98">
                  <c:v>300.90800000000002</c:v>
                </c:pt>
                <c:pt idx="99">
                  <c:v>300.976</c:v>
                </c:pt>
                <c:pt idx="100">
                  <c:v>301.30399999999997</c:v>
                </c:pt>
                <c:pt idx="101">
                  <c:v>301.57799999999997</c:v>
                </c:pt>
                <c:pt idx="102">
                  <c:v>301.72300000000001</c:v>
                </c:pt>
                <c:pt idx="103">
                  <c:v>301.71800000000002</c:v>
                </c:pt>
                <c:pt idx="104">
                  <c:v>301.71199999999999</c:v>
                </c:pt>
                <c:pt idx="105">
                  <c:v>301.70800000000003</c:v>
                </c:pt>
                <c:pt idx="106">
                  <c:v>301.70800000000003</c:v>
                </c:pt>
                <c:pt idx="107">
                  <c:v>300.42500000000001</c:v>
                </c:pt>
                <c:pt idx="108">
                  <c:v>247.345</c:v>
                </c:pt>
                <c:pt idx="109">
                  <c:v>229.184</c:v>
                </c:pt>
                <c:pt idx="110">
                  <c:v>216.298</c:v>
                </c:pt>
                <c:pt idx="111">
                  <c:v>198.15199999999999</c:v>
                </c:pt>
                <c:pt idx="112">
                  <c:v>191.48</c:v>
                </c:pt>
                <c:pt idx="113">
                  <c:v>185.60900000000001</c:v>
                </c:pt>
                <c:pt idx="114">
                  <c:v>180.197</c:v>
                </c:pt>
                <c:pt idx="115">
                  <c:v>170.44800000000001</c:v>
                </c:pt>
                <c:pt idx="116">
                  <c:v>166.21600000000001</c:v>
                </c:pt>
                <c:pt idx="117">
                  <c:v>162.428</c:v>
                </c:pt>
                <c:pt idx="118">
                  <c:v>155.72999999999999</c:v>
                </c:pt>
                <c:pt idx="119">
                  <c:v>152.691</c:v>
                </c:pt>
                <c:pt idx="120">
                  <c:v>149.91499999999999</c:v>
                </c:pt>
                <c:pt idx="121">
                  <c:v>144.899</c:v>
                </c:pt>
                <c:pt idx="122">
                  <c:v>142.601</c:v>
                </c:pt>
                <c:pt idx="123">
                  <c:v>140.45699999999999</c:v>
                </c:pt>
                <c:pt idx="124">
                  <c:v>136.69499999999999</c:v>
                </c:pt>
                <c:pt idx="125">
                  <c:v>134.898</c:v>
                </c:pt>
                <c:pt idx="126">
                  <c:v>133.148</c:v>
                </c:pt>
                <c:pt idx="127">
                  <c:v>130.16</c:v>
                </c:pt>
                <c:pt idx="128">
                  <c:v>128.72300000000001</c:v>
                </c:pt>
                <c:pt idx="129">
                  <c:v>127.434</c:v>
                </c:pt>
                <c:pt idx="130">
                  <c:v>124.922</c:v>
                </c:pt>
                <c:pt idx="131">
                  <c:v>123.825</c:v>
                </c:pt>
                <c:pt idx="132">
                  <c:v>122.794</c:v>
                </c:pt>
                <c:pt idx="133">
                  <c:v>120.69799999999999</c:v>
                </c:pt>
                <c:pt idx="134">
                  <c:v>119.71299999999999</c:v>
                </c:pt>
                <c:pt idx="135">
                  <c:v>118.901</c:v>
                </c:pt>
                <c:pt idx="136">
                  <c:v>117.238</c:v>
                </c:pt>
                <c:pt idx="137">
                  <c:v>116.45699999999999</c:v>
                </c:pt>
                <c:pt idx="138">
                  <c:v>115.80200000000001</c:v>
                </c:pt>
                <c:pt idx="139">
                  <c:v>114.37</c:v>
                </c:pt>
                <c:pt idx="140">
                  <c:v>113.774</c:v>
                </c:pt>
                <c:pt idx="141">
                  <c:v>113.09399999999999</c:v>
                </c:pt>
                <c:pt idx="142">
                  <c:v>111.964</c:v>
                </c:pt>
                <c:pt idx="143">
                  <c:v>111.40300000000001</c:v>
                </c:pt>
                <c:pt idx="144">
                  <c:v>110.941</c:v>
                </c:pt>
                <c:pt idx="145">
                  <c:v>110.012</c:v>
                </c:pt>
                <c:pt idx="146">
                  <c:v>109.53</c:v>
                </c:pt>
                <c:pt idx="147">
                  <c:v>109.145</c:v>
                </c:pt>
                <c:pt idx="148">
                  <c:v>108.256</c:v>
                </c:pt>
                <c:pt idx="149">
                  <c:v>107.934</c:v>
                </c:pt>
                <c:pt idx="150">
                  <c:v>107.548</c:v>
                </c:pt>
                <c:pt idx="151">
                  <c:v>106.861</c:v>
                </c:pt>
                <c:pt idx="152">
                  <c:v>106.57599999999999</c:v>
                </c:pt>
                <c:pt idx="153">
                  <c:v>106.247</c:v>
                </c:pt>
                <c:pt idx="154">
                  <c:v>105.696</c:v>
                </c:pt>
                <c:pt idx="155">
                  <c:v>105.486</c:v>
                </c:pt>
                <c:pt idx="156">
                  <c:v>105.21599999999999</c:v>
                </c:pt>
                <c:pt idx="157">
                  <c:v>104.983</c:v>
                </c:pt>
                <c:pt idx="158">
                  <c:v>104.509</c:v>
                </c:pt>
                <c:pt idx="159">
                  <c:v>104.255</c:v>
                </c:pt>
                <c:pt idx="160">
                  <c:v>104.10299999999999</c:v>
                </c:pt>
                <c:pt idx="161">
                  <c:v>103.77</c:v>
                </c:pt>
                <c:pt idx="162">
                  <c:v>103.617</c:v>
                </c:pt>
                <c:pt idx="163">
                  <c:v>103.539</c:v>
                </c:pt>
                <c:pt idx="164">
                  <c:v>103.17400000000001</c:v>
                </c:pt>
                <c:pt idx="165">
                  <c:v>103.122</c:v>
                </c:pt>
                <c:pt idx="166">
                  <c:v>103.072</c:v>
                </c:pt>
                <c:pt idx="167">
                  <c:v>102.65900000000001</c:v>
                </c:pt>
                <c:pt idx="168">
                  <c:v>102.651</c:v>
                </c:pt>
                <c:pt idx="169">
                  <c:v>102.581</c:v>
                </c:pt>
                <c:pt idx="170">
                  <c:v>102.319</c:v>
                </c:pt>
                <c:pt idx="171">
                  <c:v>102.232</c:v>
                </c:pt>
                <c:pt idx="172">
                  <c:v>102.22499999999999</c:v>
                </c:pt>
                <c:pt idx="173">
                  <c:v>102.15300000000001</c:v>
                </c:pt>
                <c:pt idx="174">
                  <c:v>102.146</c:v>
                </c:pt>
                <c:pt idx="175">
                  <c:v>101.93899999999999</c:v>
                </c:pt>
                <c:pt idx="176">
                  <c:v>101.863</c:v>
                </c:pt>
                <c:pt idx="177">
                  <c:v>101.851</c:v>
                </c:pt>
                <c:pt idx="178">
                  <c:v>101.842</c:v>
                </c:pt>
                <c:pt idx="179">
                  <c:v>101.83</c:v>
                </c:pt>
                <c:pt idx="180">
                  <c:v>101.824</c:v>
                </c:pt>
                <c:pt idx="181">
                  <c:v>101.81699999999999</c:v>
                </c:pt>
                <c:pt idx="182">
                  <c:v>101.806</c:v>
                </c:pt>
                <c:pt idx="183">
                  <c:v>101.80200000000001</c:v>
                </c:pt>
                <c:pt idx="184">
                  <c:v>101.79900000000001</c:v>
                </c:pt>
                <c:pt idx="185">
                  <c:v>101.795</c:v>
                </c:pt>
                <c:pt idx="186">
                  <c:v>101.794</c:v>
                </c:pt>
                <c:pt idx="187">
                  <c:v>101.79600000000001</c:v>
                </c:pt>
                <c:pt idx="188">
                  <c:v>101.80800000000001</c:v>
                </c:pt>
                <c:pt idx="189">
                  <c:v>101.82</c:v>
                </c:pt>
                <c:pt idx="190">
                  <c:v>101.878</c:v>
                </c:pt>
                <c:pt idx="191">
                  <c:v>101.884</c:v>
                </c:pt>
                <c:pt idx="192">
                  <c:v>102.248</c:v>
                </c:pt>
                <c:pt idx="193">
                  <c:v>102.247</c:v>
                </c:pt>
                <c:pt idx="194">
                  <c:v>102.255</c:v>
                </c:pt>
                <c:pt idx="195">
                  <c:v>102.53</c:v>
                </c:pt>
                <c:pt idx="196">
                  <c:v>102.533</c:v>
                </c:pt>
                <c:pt idx="197">
                  <c:v>102.544</c:v>
                </c:pt>
                <c:pt idx="198">
                  <c:v>102.625</c:v>
                </c:pt>
                <c:pt idx="199">
                  <c:v>102.682</c:v>
                </c:pt>
                <c:pt idx="200">
                  <c:v>102.886</c:v>
                </c:pt>
                <c:pt idx="201">
                  <c:v>103.03400000000001</c:v>
                </c:pt>
                <c:pt idx="202">
                  <c:v>103.04600000000001</c:v>
                </c:pt>
                <c:pt idx="203">
                  <c:v>103.251</c:v>
                </c:pt>
                <c:pt idx="204">
                  <c:v>103.511</c:v>
                </c:pt>
                <c:pt idx="205">
                  <c:v>103.51300000000001</c:v>
                </c:pt>
                <c:pt idx="206">
                  <c:v>103.779</c:v>
                </c:pt>
                <c:pt idx="207">
                  <c:v>103.88200000000001</c:v>
                </c:pt>
                <c:pt idx="208">
                  <c:v>103.946</c:v>
                </c:pt>
                <c:pt idx="209">
                  <c:v>104.196</c:v>
                </c:pt>
                <c:pt idx="210">
                  <c:v>104.34399999999999</c:v>
                </c:pt>
                <c:pt idx="211">
                  <c:v>104.57299999999999</c:v>
                </c:pt>
                <c:pt idx="212">
                  <c:v>104.65</c:v>
                </c:pt>
                <c:pt idx="213">
                  <c:v>104.938</c:v>
                </c:pt>
                <c:pt idx="214">
                  <c:v>105.07599999999999</c:v>
                </c:pt>
                <c:pt idx="215">
                  <c:v>105.133</c:v>
                </c:pt>
                <c:pt idx="216">
                  <c:v>105.5</c:v>
                </c:pt>
                <c:pt idx="217">
                  <c:v>105.587</c:v>
                </c:pt>
                <c:pt idx="218">
                  <c:v>105.81399999999999</c:v>
                </c:pt>
                <c:pt idx="219">
                  <c:v>106.039</c:v>
                </c:pt>
                <c:pt idx="220">
                  <c:v>106.10299999999999</c:v>
                </c:pt>
                <c:pt idx="221">
                  <c:v>106.41500000000001</c:v>
                </c:pt>
                <c:pt idx="222">
                  <c:v>106.71299999999999</c:v>
                </c:pt>
                <c:pt idx="223">
                  <c:v>106.947</c:v>
                </c:pt>
                <c:pt idx="224">
                  <c:v>107.078</c:v>
                </c:pt>
                <c:pt idx="225">
                  <c:v>107.16</c:v>
                </c:pt>
                <c:pt idx="226">
                  <c:v>107.642</c:v>
                </c:pt>
                <c:pt idx="227">
                  <c:v>107.71899999999999</c:v>
                </c:pt>
                <c:pt idx="228">
                  <c:v>107.788</c:v>
                </c:pt>
                <c:pt idx="229">
                  <c:v>108.33499999999999</c:v>
                </c:pt>
                <c:pt idx="230">
                  <c:v>108.47799999999999</c:v>
                </c:pt>
                <c:pt idx="231">
                  <c:v>108.54</c:v>
                </c:pt>
                <c:pt idx="232">
                  <c:v>109.08199999999999</c:v>
                </c:pt>
                <c:pt idx="233">
                  <c:v>109.246</c:v>
                </c:pt>
                <c:pt idx="234">
                  <c:v>109.45699999999999</c:v>
                </c:pt>
                <c:pt idx="235">
                  <c:v>109.842</c:v>
                </c:pt>
                <c:pt idx="236">
                  <c:v>110.072</c:v>
                </c:pt>
                <c:pt idx="237">
                  <c:v>110.241</c:v>
                </c:pt>
                <c:pt idx="238">
                  <c:v>110.626</c:v>
                </c:pt>
                <c:pt idx="239">
                  <c:v>110.79900000000001</c:v>
                </c:pt>
                <c:pt idx="240">
                  <c:v>110.89400000000001</c:v>
                </c:pt>
                <c:pt idx="241">
                  <c:v>111.449</c:v>
                </c:pt>
                <c:pt idx="242">
                  <c:v>111.718</c:v>
                </c:pt>
                <c:pt idx="243">
                  <c:v>112.017</c:v>
                </c:pt>
                <c:pt idx="244">
                  <c:v>112.358</c:v>
                </c:pt>
                <c:pt idx="245">
                  <c:v>112.66500000000001</c:v>
                </c:pt>
                <c:pt idx="246">
                  <c:v>112.842</c:v>
                </c:pt>
                <c:pt idx="247">
                  <c:v>113.349</c:v>
                </c:pt>
                <c:pt idx="248">
                  <c:v>113.503</c:v>
                </c:pt>
                <c:pt idx="249">
                  <c:v>113.797</c:v>
                </c:pt>
                <c:pt idx="250">
                  <c:v>114.282</c:v>
                </c:pt>
                <c:pt idx="251">
                  <c:v>114.485</c:v>
                </c:pt>
                <c:pt idx="252">
                  <c:v>114.74299999999999</c:v>
                </c:pt>
                <c:pt idx="253">
                  <c:v>115.29</c:v>
                </c:pt>
                <c:pt idx="254">
                  <c:v>115.48399999999999</c:v>
                </c:pt>
                <c:pt idx="255">
                  <c:v>115.852</c:v>
                </c:pt>
                <c:pt idx="256">
                  <c:v>116.291</c:v>
                </c:pt>
                <c:pt idx="257">
                  <c:v>116.59099999999999</c:v>
                </c:pt>
                <c:pt idx="258">
                  <c:v>116.81</c:v>
                </c:pt>
                <c:pt idx="259">
                  <c:v>117.422</c:v>
                </c:pt>
                <c:pt idx="260">
                  <c:v>117.65900000000001</c:v>
                </c:pt>
                <c:pt idx="261">
                  <c:v>117.97799999999999</c:v>
                </c:pt>
                <c:pt idx="262">
                  <c:v>118.273</c:v>
                </c:pt>
                <c:pt idx="263">
                  <c:v>118.776</c:v>
                </c:pt>
                <c:pt idx="264">
                  <c:v>119.148</c:v>
                </c:pt>
                <c:pt idx="265">
                  <c:v>119.425</c:v>
                </c:pt>
                <c:pt idx="266">
                  <c:v>120.024</c:v>
                </c:pt>
                <c:pt idx="267">
                  <c:v>120.283</c:v>
                </c:pt>
                <c:pt idx="268">
                  <c:v>120.626</c:v>
                </c:pt>
                <c:pt idx="269">
                  <c:v>121.17</c:v>
                </c:pt>
                <c:pt idx="270">
                  <c:v>121.52500000000001</c:v>
                </c:pt>
                <c:pt idx="271">
                  <c:v>121.83799999999999</c:v>
                </c:pt>
                <c:pt idx="272">
                  <c:v>122.5</c:v>
                </c:pt>
                <c:pt idx="273">
                  <c:v>122.819</c:v>
                </c:pt>
                <c:pt idx="274">
                  <c:v>123.10299999999999</c:v>
                </c:pt>
                <c:pt idx="275">
                  <c:v>123.824</c:v>
                </c:pt>
                <c:pt idx="276">
                  <c:v>124.169</c:v>
                </c:pt>
                <c:pt idx="277">
                  <c:v>124.49299999999999</c:v>
                </c:pt>
                <c:pt idx="278">
                  <c:v>125.202</c:v>
                </c:pt>
                <c:pt idx="279">
                  <c:v>125.502</c:v>
                </c:pt>
                <c:pt idx="280">
                  <c:v>125.92100000000001</c:v>
                </c:pt>
                <c:pt idx="281">
                  <c:v>126.61199999999999</c:v>
                </c:pt>
                <c:pt idx="282">
                  <c:v>126.946</c:v>
                </c:pt>
                <c:pt idx="283">
                  <c:v>127.297</c:v>
                </c:pt>
                <c:pt idx="284">
                  <c:v>128.101</c:v>
                </c:pt>
                <c:pt idx="285">
                  <c:v>128.51400000000001</c:v>
                </c:pt>
                <c:pt idx="286">
                  <c:v>128.875</c:v>
                </c:pt>
                <c:pt idx="287">
                  <c:v>129.61699999999999</c:v>
                </c:pt>
                <c:pt idx="288">
                  <c:v>130.136</c:v>
                </c:pt>
                <c:pt idx="289">
                  <c:v>130.53800000000001</c:v>
                </c:pt>
                <c:pt idx="290">
                  <c:v>131.31800000000001</c:v>
                </c:pt>
                <c:pt idx="291">
                  <c:v>131.785</c:v>
                </c:pt>
                <c:pt idx="292">
                  <c:v>132.137</c:v>
                </c:pt>
                <c:pt idx="293">
                  <c:v>133.066</c:v>
                </c:pt>
                <c:pt idx="294">
                  <c:v>133.49100000000001</c:v>
                </c:pt>
                <c:pt idx="295">
                  <c:v>133.94900000000001</c:v>
                </c:pt>
                <c:pt idx="296">
                  <c:v>134.86799999999999</c:v>
                </c:pt>
                <c:pt idx="297">
                  <c:v>135.27600000000001</c:v>
                </c:pt>
                <c:pt idx="298">
                  <c:v>135.81</c:v>
                </c:pt>
                <c:pt idx="299">
                  <c:v>136.852</c:v>
                </c:pt>
                <c:pt idx="300">
                  <c:v>137.25800000000001</c:v>
                </c:pt>
                <c:pt idx="301">
                  <c:v>137.81100000000001</c:v>
                </c:pt>
                <c:pt idx="302">
                  <c:v>138.79300000000001</c:v>
                </c:pt>
                <c:pt idx="303">
                  <c:v>139.33099999999999</c:v>
                </c:pt>
                <c:pt idx="304">
                  <c:v>139.898</c:v>
                </c:pt>
                <c:pt idx="305">
                  <c:v>140.90799999999999</c:v>
                </c:pt>
                <c:pt idx="306">
                  <c:v>141.52600000000001</c:v>
                </c:pt>
                <c:pt idx="307">
                  <c:v>142.107</c:v>
                </c:pt>
                <c:pt idx="308">
                  <c:v>143.25800000000001</c:v>
                </c:pt>
                <c:pt idx="309">
                  <c:v>143.792</c:v>
                </c:pt>
                <c:pt idx="310">
                  <c:v>144.37</c:v>
                </c:pt>
                <c:pt idx="311">
                  <c:v>145.69200000000001</c:v>
                </c:pt>
                <c:pt idx="312">
                  <c:v>146.226</c:v>
                </c:pt>
                <c:pt idx="313">
                  <c:v>146.87100000000001</c:v>
                </c:pt>
                <c:pt idx="314">
                  <c:v>147.53399999999999</c:v>
                </c:pt>
                <c:pt idx="315">
                  <c:v>148.82599999999999</c:v>
                </c:pt>
                <c:pt idx="316">
                  <c:v>149.54300000000001</c:v>
                </c:pt>
                <c:pt idx="317">
                  <c:v>150.202</c:v>
                </c:pt>
                <c:pt idx="318">
                  <c:v>151.702</c:v>
                </c:pt>
                <c:pt idx="319">
                  <c:v>152.411</c:v>
                </c:pt>
                <c:pt idx="320">
                  <c:v>153.202</c:v>
                </c:pt>
                <c:pt idx="321">
                  <c:v>154.75200000000001</c:v>
                </c:pt>
                <c:pt idx="322">
                  <c:v>155.52600000000001</c:v>
                </c:pt>
                <c:pt idx="323">
                  <c:v>156.37899999999999</c:v>
                </c:pt>
                <c:pt idx="324">
                  <c:v>158.13399999999999</c:v>
                </c:pt>
                <c:pt idx="325">
                  <c:v>158.965</c:v>
                </c:pt>
                <c:pt idx="326">
                  <c:v>159.863</c:v>
                </c:pt>
                <c:pt idx="327">
                  <c:v>161.62</c:v>
                </c:pt>
                <c:pt idx="328">
                  <c:v>162.535</c:v>
                </c:pt>
                <c:pt idx="329">
                  <c:v>163.39699999999999</c:v>
                </c:pt>
                <c:pt idx="330">
                  <c:v>165.17599999999999</c:v>
                </c:pt>
                <c:pt idx="331">
                  <c:v>166.101</c:v>
                </c:pt>
                <c:pt idx="332">
                  <c:v>166.917</c:v>
                </c:pt>
                <c:pt idx="333">
                  <c:v>168.64699999999999</c:v>
                </c:pt>
                <c:pt idx="334">
                  <c:v>169.435</c:v>
                </c:pt>
                <c:pt idx="335">
                  <c:v>170.321</c:v>
                </c:pt>
                <c:pt idx="336">
                  <c:v>171.93199999999999</c:v>
                </c:pt>
                <c:pt idx="337">
                  <c:v>172.726</c:v>
                </c:pt>
                <c:pt idx="338">
                  <c:v>173.54400000000001</c:v>
                </c:pt>
                <c:pt idx="339">
                  <c:v>175.02199999999999</c:v>
                </c:pt>
                <c:pt idx="340">
                  <c:v>175.93100000000001</c:v>
                </c:pt>
                <c:pt idx="341">
                  <c:v>176.572</c:v>
                </c:pt>
                <c:pt idx="342">
                  <c:v>178.06700000000001</c:v>
                </c:pt>
                <c:pt idx="343">
                  <c:v>178.816</c:v>
                </c:pt>
                <c:pt idx="344">
                  <c:v>179.64599999999999</c:v>
                </c:pt>
                <c:pt idx="345">
                  <c:v>180.983</c:v>
                </c:pt>
                <c:pt idx="346">
                  <c:v>181.751</c:v>
                </c:pt>
                <c:pt idx="347">
                  <c:v>182.392</c:v>
                </c:pt>
                <c:pt idx="348">
                  <c:v>183.827</c:v>
                </c:pt>
                <c:pt idx="349">
                  <c:v>184.42099999999999</c:v>
                </c:pt>
                <c:pt idx="350">
                  <c:v>185.155</c:v>
                </c:pt>
                <c:pt idx="351">
                  <c:v>186.58699999999999</c:v>
                </c:pt>
                <c:pt idx="352">
                  <c:v>187.28</c:v>
                </c:pt>
                <c:pt idx="353">
                  <c:v>187.839</c:v>
                </c:pt>
                <c:pt idx="354">
                  <c:v>188.51599999999999</c:v>
                </c:pt>
                <c:pt idx="355">
                  <c:v>189.755</c:v>
                </c:pt>
                <c:pt idx="356">
                  <c:v>190.42</c:v>
                </c:pt>
                <c:pt idx="357">
                  <c:v>191.06299999999999</c:v>
                </c:pt>
                <c:pt idx="358">
                  <c:v>192.33099999999999</c:v>
                </c:pt>
                <c:pt idx="359">
                  <c:v>192.91300000000001</c:v>
                </c:pt>
                <c:pt idx="360">
                  <c:v>193.59</c:v>
                </c:pt>
                <c:pt idx="361">
                  <c:v>194.80699999999999</c:v>
                </c:pt>
                <c:pt idx="362">
                  <c:v>195.405</c:v>
                </c:pt>
                <c:pt idx="363">
                  <c:v>195.91900000000001</c:v>
                </c:pt>
                <c:pt idx="364">
                  <c:v>197.11</c:v>
                </c:pt>
                <c:pt idx="365">
                  <c:v>197.703</c:v>
                </c:pt>
                <c:pt idx="366">
                  <c:v>198.31200000000001</c:v>
                </c:pt>
                <c:pt idx="367">
                  <c:v>199.405</c:v>
                </c:pt>
                <c:pt idx="368">
                  <c:v>199.96199999999999</c:v>
                </c:pt>
                <c:pt idx="369">
                  <c:v>200.536</c:v>
                </c:pt>
                <c:pt idx="370">
                  <c:v>201.64500000000001</c:v>
                </c:pt>
                <c:pt idx="371">
                  <c:v>202.13900000000001</c:v>
                </c:pt>
                <c:pt idx="372">
                  <c:v>202.68899999999999</c:v>
                </c:pt>
                <c:pt idx="373">
                  <c:v>203.81200000000001</c:v>
                </c:pt>
                <c:pt idx="374">
                  <c:v>204.25899999999999</c:v>
                </c:pt>
                <c:pt idx="375">
                  <c:v>204.916</c:v>
                </c:pt>
                <c:pt idx="376">
                  <c:v>205.77</c:v>
                </c:pt>
                <c:pt idx="377">
                  <c:v>206.44399999999999</c:v>
                </c:pt>
                <c:pt idx="378">
                  <c:v>206.94399999999999</c:v>
                </c:pt>
                <c:pt idx="379">
                  <c:v>207.953</c:v>
                </c:pt>
                <c:pt idx="380">
                  <c:v>208.428</c:v>
                </c:pt>
                <c:pt idx="381">
                  <c:v>208.84100000000001</c:v>
                </c:pt>
                <c:pt idx="382">
                  <c:v>209.875</c:v>
                </c:pt>
                <c:pt idx="383">
                  <c:v>210.434</c:v>
                </c:pt>
                <c:pt idx="384">
                  <c:v>210.87100000000001</c:v>
                </c:pt>
                <c:pt idx="385">
                  <c:v>211.74600000000001</c:v>
                </c:pt>
                <c:pt idx="386">
                  <c:v>212.23</c:v>
                </c:pt>
                <c:pt idx="387">
                  <c:v>212.66499999999999</c:v>
                </c:pt>
                <c:pt idx="388">
                  <c:v>213.167</c:v>
                </c:pt>
                <c:pt idx="389">
                  <c:v>214.11099999999999</c:v>
                </c:pt>
                <c:pt idx="390">
                  <c:v>214.58500000000001</c:v>
                </c:pt>
                <c:pt idx="391">
                  <c:v>214.953</c:v>
                </c:pt>
                <c:pt idx="392">
                  <c:v>215.87700000000001</c:v>
                </c:pt>
                <c:pt idx="393">
                  <c:v>216.339</c:v>
                </c:pt>
                <c:pt idx="394">
                  <c:v>216.92699999999999</c:v>
                </c:pt>
                <c:pt idx="395">
                  <c:v>217.74299999999999</c:v>
                </c:pt>
                <c:pt idx="396">
                  <c:v>218.119</c:v>
                </c:pt>
                <c:pt idx="397">
                  <c:v>218.67500000000001</c:v>
                </c:pt>
                <c:pt idx="398">
                  <c:v>219.38399999999999</c:v>
                </c:pt>
                <c:pt idx="399">
                  <c:v>219.89</c:v>
                </c:pt>
                <c:pt idx="400">
                  <c:v>220.22200000000001</c:v>
                </c:pt>
                <c:pt idx="401">
                  <c:v>221.13900000000001</c:v>
                </c:pt>
                <c:pt idx="402">
                  <c:v>221.51499999999999</c:v>
                </c:pt>
                <c:pt idx="403">
                  <c:v>221.86600000000001</c:v>
                </c:pt>
                <c:pt idx="404">
                  <c:v>222.7</c:v>
                </c:pt>
                <c:pt idx="405">
                  <c:v>223.11099999999999</c:v>
                </c:pt>
                <c:pt idx="406">
                  <c:v>223.47499999999999</c:v>
                </c:pt>
                <c:pt idx="407">
                  <c:v>224.27099999999999</c:v>
                </c:pt>
                <c:pt idx="408">
                  <c:v>224.70699999999999</c:v>
                </c:pt>
                <c:pt idx="409">
                  <c:v>225.06700000000001</c:v>
                </c:pt>
                <c:pt idx="410">
                  <c:v>225.82599999999999</c:v>
                </c:pt>
                <c:pt idx="411">
                  <c:v>226.227</c:v>
                </c:pt>
                <c:pt idx="412">
                  <c:v>226.61500000000001</c:v>
                </c:pt>
                <c:pt idx="413">
                  <c:v>227.428</c:v>
                </c:pt>
                <c:pt idx="414">
                  <c:v>227.71799999999999</c:v>
                </c:pt>
                <c:pt idx="415">
                  <c:v>228.059</c:v>
                </c:pt>
                <c:pt idx="416">
                  <c:v>228.77600000000001</c:v>
                </c:pt>
                <c:pt idx="417">
                  <c:v>229.221</c:v>
                </c:pt>
                <c:pt idx="418">
                  <c:v>229.607</c:v>
                </c:pt>
                <c:pt idx="419">
                  <c:v>230.364</c:v>
                </c:pt>
                <c:pt idx="420">
                  <c:v>230.666</c:v>
                </c:pt>
                <c:pt idx="421">
                  <c:v>231.06899999999999</c:v>
                </c:pt>
                <c:pt idx="422">
                  <c:v>231.422</c:v>
                </c:pt>
                <c:pt idx="423">
                  <c:v>232.10900000000001</c:v>
                </c:pt>
                <c:pt idx="424">
                  <c:v>232.40700000000001</c:v>
                </c:pt>
                <c:pt idx="425">
                  <c:v>232.791</c:v>
                </c:pt>
                <c:pt idx="426">
                  <c:v>233.399</c:v>
                </c:pt>
                <c:pt idx="427">
                  <c:v>233.84700000000001</c:v>
                </c:pt>
                <c:pt idx="428">
                  <c:v>234.17099999999999</c:v>
                </c:pt>
                <c:pt idx="429">
                  <c:v>234.85499999999999</c:v>
                </c:pt>
                <c:pt idx="430">
                  <c:v>235.179</c:v>
                </c:pt>
                <c:pt idx="431">
                  <c:v>235.47200000000001</c:v>
                </c:pt>
                <c:pt idx="432">
                  <c:v>236.096</c:v>
                </c:pt>
                <c:pt idx="433">
                  <c:v>236.45500000000001</c:v>
                </c:pt>
                <c:pt idx="434">
                  <c:v>236.697</c:v>
                </c:pt>
                <c:pt idx="435">
                  <c:v>237.411</c:v>
                </c:pt>
                <c:pt idx="436">
                  <c:v>237.72900000000001</c:v>
                </c:pt>
                <c:pt idx="437">
                  <c:v>238.084</c:v>
                </c:pt>
                <c:pt idx="438">
                  <c:v>238.69</c:v>
                </c:pt>
                <c:pt idx="439">
                  <c:v>238.99199999999999</c:v>
                </c:pt>
                <c:pt idx="440">
                  <c:v>239.28800000000001</c:v>
                </c:pt>
                <c:pt idx="441">
                  <c:v>239.971</c:v>
                </c:pt>
                <c:pt idx="442">
                  <c:v>240.26400000000001</c:v>
                </c:pt>
                <c:pt idx="443">
                  <c:v>240.529</c:v>
                </c:pt>
                <c:pt idx="444">
                  <c:v>241.12299999999999</c:v>
                </c:pt>
                <c:pt idx="445">
                  <c:v>241.41200000000001</c:v>
                </c:pt>
                <c:pt idx="446">
                  <c:v>241.75899999999999</c:v>
                </c:pt>
                <c:pt idx="447">
                  <c:v>242.327</c:v>
                </c:pt>
                <c:pt idx="448">
                  <c:v>242.66200000000001</c:v>
                </c:pt>
                <c:pt idx="449">
                  <c:v>242.86099999999999</c:v>
                </c:pt>
                <c:pt idx="450">
                  <c:v>243.411</c:v>
                </c:pt>
                <c:pt idx="451">
                  <c:v>243.732</c:v>
                </c:pt>
                <c:pt idx="452">
                  <c:v>244.041</c:v>
                </c:pt>
                <c:pt idx="453">
                  <c:v>244.59200000000001</c:v>
                </c:pt>
                <c:pt idx="454">
                  <c:v>244.834</c:v>
                </c:pt>
                <c:pt idx="455">
                  <c:v>245.184</c:v>
                </c:pt>
                <c:pt idx="456">
                  <c:v>245.74100000000001</c:v>
                </c:pt>
                <c:pt idx="457">
                  <c:v>245.96199999999999</c:v>
                </c:pt>
                <c:pt idx="458">
                  <c:v>246.30699999999999</c:v>
                </c:pt>
                <c:pt idx="459">
                  <c:v>246.87</c:v>
                </c:pt>
                <c:pt idx="460">
                  <c:v>247.179</c:v>
                </c:pt>
                <c:pt idx="461">
                  <c:v>247.37100000000001</c:v>
                </c:pt>
                <c:pt idx="462">
                  <c:v>247.91800000000001</c:v>
                </c:pt>
                <c:pt idx="463">
                  <c:v>248.172</c:v>
                </c:pt>
                <c:pt idx="464">
                  <c:v>248.43</c:v>
                </c:pt>
                <c:pt idx="465">
                  <c:v>248.96700000000001</c:v>
                </c:pt>
                <c:pt idx="466">
                  <c:v>249.19399999999999</c:v>
                </c:pt>
                <c:pt idx="467">
                  <c:v>249.48400000000001</c:v>
                </c:pt>
                <c:pt idx="468">
                  <c:v>249.684</c:v>
                </c:pt>
                <c:pt idx="469">
                  <c:v>250.26599999999999</c:v>
                </c:pt>
                <c:pt idx="470">
                  <c:v>250.59100000000001</c:v>
                </c:pt>
                <c:pt idx="471">
                  <c:v>250.797</c:v>
                </c:pt>
                <c:pt idx="472">
                  <c:v>251.267</c:v>
                </c:pt>
                <c:pt idx="473">
                  <c:v>251.51599999999999</c:v>
                </c:pt>
                <c:pt idx="474">
                  <c:v>251.744</c:v>
                </c:pt>
                <c:pt idx="475">
                  <c:v>252.21299999999999</c:v>
                </c:pt>
                <c:pt idx="476">
                  <c:v>252.47399999999999</c:v>
                </c:pt>
                <c:pt idx="477">
                  <c:v>252.738</c:v>
                </c:pt>
                <c:pt idx="478">
                  <c:v>253.24199999999999</c:v>
                </c:pt>
                <c:pt idx="479">
                  <c:v>253.417</c:v>
                </c:pt>
                <c:pt idx="480">
                  <c:v>253.71799999999999</c:v>
                </c:pt>
                <c:pt idx="481">
                  <c:v>254.16499999999999</c:v>
                </c:pt>
                <c:pt idx="482">
                  <c:v>254.38499999999999</c:v>
                </c:pt>
                <c:pt idx="483">
                  <c:v>254.61500000000001</c:v>
                </c:pt>
                <c:pt idx="484">
                  <c:v>255.10499999999999</c:v>
                </c:pt>
                <c:pt idx="485">
                  <c:v>255.24700000000001</c:v>
                </c:pt>
                <c:pt idx="486">
                  <c:v>255.578</c:v>
                </c:pt>
                <c:pt idx="487">
                  <c:v>256.024</c:v>
                </c:pt>
                <c:pt idx="488">
                  <c:v>256.27999999999997</c:v>
                </c:pt>
                <c:pt idx="489">
                  <c:v>256.49200000000002</c:v>
                </c:pt>
                <c:pt idx="490">
                  <c:v>256.95</c:v>
                </c:pt>
                <c:pt idx="491">
                  <c:v>257.166</c:v>
                </c:pt>
                <c:pt idx="492">
                  <c:v>257.33</c:v>
                </c:pt>
                <c:pt idx="493">
                  <c:v>257.80900000000003</c:v>
                </c:pt>
                <c:pt idx="494">
                  <c:v>257.92500000000001</c:v>
                </c:pt>
                <c:pt idx="495">
                  <c:v>258.22500000000002</c:v>
                </c:pt>
                <c:pt idx="496">
                  <c:v>258.64400000000001</c:v>
                </c:pt>
                <c:pt idx="497">
                  <c:v>258.86200000000002</c:v>
                </c:pt>
                <c:pt idx="498">
                  <c:v>259.09199999999998</c:v>
                </c:pt>
                <c:pt idx="499">
                  <c:v>259.53899999999999</c:v>
                </c:pt>
                <c:pt idx="500">
                  <c:v>259.68900000000002</c:v>
                </c:pt>
                <c:pt idx="501">
                  <c:v>259.90699999999998</c:v>
                </c:pt>
                <c:pt idx="502">
                  <c:v>260.404</c:v>
                </c:pt>
                <c:pt idx="503">
                  <c:v>260.596</c:v>
                </c:pt>
                <c:pt idx="504">
                  <c:v>260.64699999999999</c:v>
                </c:pt>
                <c:pt idx="505">
                  <c:v>260.93700000000001</c:v>
                </c:pt>
                <c:pt idx="506">
                  <c:v>261.37099999999998</c:v>
                </c:pt>
                <c:pt idx="507">
                  <c:v>261.56900000000002</c:v>
                </c:pt>
                <c:pt idx="508">
                  <c:v>261.78699999999998</c:v>
                </c:pt>
                <c:pt idx="509">
                  <c:v>262.16300000000001</c:v>
                </c:pt>
                <c:pt idx="510">
                  <c:v>262.39400000000001</c:v>
                </c:pt>
                <c:pt idx="511">
                  <c:v>262.54500000000002</c:v>
                </c:pt>
                <c:pt idx="512">
                  <c:v>262.87700000000001</c:v>
                </c:pt>
                <c:pt idx="513">
                  <c:v>263.12200000000001</c:v>
                </c:pt>
                <c:pt idx="514">
                  <c:v>263.25900000000001</c:v>
                </c:pt>
                <c:pt idx="515">
                  <c:v>263.74599999999998</c:v>
                </c:pt>
                <c:pt idx="516">
                  <c:v>263.93200000000002</c:v>
                </c:pt>
                <c:pt idx="517">
                  <c:v>263.94299999999998</c:v>
                </c:pt>
                <c:pt idx="518">
                  <c:v>264.51499999999999</c:v>
                </c:pt>
                <c:pt idx="519">
                  <c:v>264.70299999999997</c:v>
                </c:pt>
                <c:pt idx="520">
                  <c:v>264.76600000000002</c:v>
                </c:pt>
                <c:pt idx="521">
                  <c:v>265.27100000000002</c:v>
                </c:pt>
                <c:pt idx="522">
                  <c:v>265.32299999999998</c:v>
                </c:pt>
                <c:pt idx="523">
                  <c:v>265.63900000000001</c:v>
                </c:pt>
                <c:pt idx="524">
                  <c:v>265.84100000000001</c:v>
                </c:pt>
                <c:pt idx="525">
                  <c:v>266.12200000000001</c:v>
                </c:pt>
                <c:pt idx="526">
                  <c:v>266.33199999999999</c:v>
                </c:pt>
                <c:pt idx="527">
                  <c:v>266.56599999999997</c:v>
                </c:pt>
                <c:pt idx="528">
                  <c:v>266.91300000000001</c:v>
                </c:pt>
                <c:pt idx="529">
                  <c:v>267.01400000000001</c:v>
                </c:pt>
                <c:pt idx="530">
                  <c:v>267.39400000000001</c:v>
                </c:pt>
                <c:pt idx="531">
                  <c:v>267.61900000000003</c:v>
                </c:pt>
                <c:pt idx="532">
                  <c:v>267.78399999999999</c:v>
                </c:pt>
                <c:pt idx="533">
                  <c:v>268.38099999999997</c:v>
                </c:pt>
                <c:pt idx="534">
                  <c:v>268.55799999999999</c:v>
                </c:pt>
                <c:pt idx="535">
                  <c:v>268.62599999999998</c:v>
                </c:pt>
                <c:pt idx="536">
                  <c:v>269.02199999999999</c:v>
                </c:pt>
                <c:pt idx="537">
                  <c:v>269.23</c:v>
                </c:pt>
                <c:pt idx="538">
                  <c:v>269.30700000000002</c:v>
                </c:pt>
                <c:pt idx="539">
                  <c:v>269.73</c:v>
                </c:pt>
                <c:pt idx="540">
                  <c:v>269.83600000000001</c:v>
                </c:pt>
                <c:pt idx="541">
                  <c:v>270.053</c:v>
                </c:pt>
                <c:pt idx="542">
                  <c:v>270.20299999999997</c:v>
                </c:pt>
                <c:pt idx="543">
                  <c:v>270.34500000000003</c:v>
                </c:pt>
                <c:pt idx="544">
                  <c:v>270.649</c:v>
                </c:pt>
                <c:pt idx="545">
                  <c:v>270.887</c:v>
                </c:pt>
                <c:pt idx="546">
                  <c:v>271.07400000000001</c:v>
                </c:pt>
                <c:pt idx="547">
                  <c:v>271.30900000000003</c:v>
                </c:pt>
                <c:pt idx="548">
                  <c:v>271.46600000000001</c:v>
                </c:pt>
                <c:pt idx="549">
                  <c:v>271.78899999999999</c:v>
                </c:pt>
                <c:pt idx="550">
                  <c:v>271.86599999999999</c:v>
                </c:pt>
                <c:pt idx="551">
                  <c:v>272.09699999999998</c:v>
                </c:pt>
                <c:pt idx="552">
                  <c:v>272.23599999999999</c:v>
                </c:pt>
                <c:pt idx="553">
                  <c:v>272.49</c:v>
                </c:pt>
                <c:pt idx="554">
                  <c:v>272.64400000000001</c:v>
                </c:pt>
                <c:pt idx="555">
                  <c:v>272.72500000000002</c:v>
                </c:pt>
                <c:pt idx="556">
                  <c:v>272.73399999999998</c:v>
                </c:pt>
                <c:pt idx="557">
                  <c:v>273.05500000000001</c:v>
                </c:pt>
                <c:pt idx="558">
                  <c:v>273.34800000000001</c:v>
                </c:pt>
                <c:pt idx="559">
                  <c:v>273.41500000000002</c:v>
                </c:pt>
                <c:pt idx="560">
                  <c:v>273.64</c:v>
                </c:pt>
                <c:pt idx="561">
                  <c:v>273.94600000000003</c:v>
                </c:pt>
                <c:pt idx="562">
                  <c:v>274.05500000000001</c:v>
                </c:pt>
                <c:pt idx="563">
                  <c:v>274.12700000000001</c:v>
                </c:pt>
                <c:pt idx="564">
                  <c:v>274.53800000000001</c:v>
                </c:pt>
                <c:pt idx="565">
                  <c:v>274.54500000000002</c:v>
                </c:pt>
                <c:pt idx="566">
                  <c:v>274.62299999999999</c:v>
                </c:pt>
                <c:pt idx="567">
                  <c:v>275.11</c:v>
                </c:pt>
                <c:pt idx="568">
                  <c:v>275.19299999999998</c:v>
                </c:pt>
                <c:pt idx="569">
                  <c:v>275.25700000000001</c:v>
                </c:pt>
                <c:pt idx="570">
                  <c:v>275.69499999999999</c:v>
                </c:pt>
                <c:pt idx="571">
                  <c:v>275.75200000000001</c:v>
                </c:pt>
                <c:pt idx="572">
                  <c:v>275.80700000000002</c:v>
                </c:pt>
                <c:pt idx="573">
                  <c:v>276.29199999999997</c:v>
                </c:pt>
                <c:pt idx="574">
                  <c:v>276.30200000000002</c:v>
                </c:pt>
                <c:pt idx="575">
                  <c:v>276.38499999999999</c:v>
                </c:pt>
                <c:pt idx="576">
                  <c:v>276.82499999999999</c:v>
                </c:pt>
                <c:pt idx="577">
                  <c:v>276.834</c:v>
                </c:pt>
                <c:pt idx="578">
                  <c:v>277.11099999999999</c:v>
                </c:pt>
                <c:pt idx="579">
                  <c:v>277.32299999999998</c:v>
                </c:pt>
                <c:pt idx="580">
                  <c:v>277.39600000000002</c:v>
                </c:pt>
                <c:pt idx="581">
                  <c:v>277.61700000000002</c:v>
                </c:pt>
                <c:pt idx="582">
                  <c:v>277.75700000000001</c:v>
                </c:pt>
                <c:pt idx="583">
                  <c:v>277.96600000000001</c:v>
                </c:pt>
                <c:pt idx="584">
                  <c:v>278.12200000000001</c:v>
                </c:pt>
                <c:pt idx="585">
                  <c:v>278.19799999999998</c:v>
                </c:pt>
                <c:pt idx="586">
                  <c:v>278.50599999999997</c:v>
                </c:pt>
                <c:pt idx="587">
                  <c:v>278.69400000000002</c:v>
                </c:pt>
                <c:pt idx="588">
                  <c:v>278.779</c:v>
                </c:pt>
                <c:pt idx="589">
                  <c:v>279.09300000000002</c:v>
                </c:pt>
                <c:pt idx="590">
                  <c:v>279.101</c:v>
                </c:pt>
                <c:pt idx="591">
                  <c:v>279.39499999999998</c:v>
                </c:pt>
                <c:pt idx="592">
                  <c:v>279.48899999999998</c:v>
                </c:pt>
                <c:pt idx="593">
                  <c:v>279.553</c:v>
                </c:pt>
                <c:pt idx="594">
                  <c:v>279.85300000000001</c:v>
                </c:pt>
                <c:pt idx="595">
                  <c:v>280.03500000000003</c:v>
                </c:pt>
                <c:pt idx="596">
                  <c:v>280.11500000000001</c:v>
                </c:pt>
                <c:pt idx="597">
                  <c:v>280.34500000000003</c:v>
                </c:pt>
                <c:pt idx="598">
                  <c:v>280.49400000000003</c:v>
                </c:pt>
                <c:pt idx="599">
                  <c:v>280.55</c:v>
                </c:pt>
                <c:pt idx="600">
                  <c:v>280.79000000000002</c:v>
                </c:pt>
                <c:pt idx="601">
                  <c:v>280.98399999999998</c:v>
                </c:pt>
                <c:pt idx="602">
                  <c:v>281.185</c:v>
                </c:pt>
                <c:pt idx="603">
                  <c:v>281.28300000000002</c:v>
                </c:pt>
                <c:pt idx="604">
                  <c:v>281.40699999999998</c:v>
                </c:pt>
                <c:pt idx="605">
                  <c:v>281.637</c:v>
                </c:pt>
                <c:pt idx="606">
                  <c:v>281.74299999999999</c:v>
                </c:pt>
                <c:pt idx="607">
                  <c:v>281.85300000000001</c:v>
                </c:pt>
                <c:pt idx="608">
                  <c:v>282.15199999999999</c:v>
                </c:pt>
                <c:pt idx="609">
                  <c:v>282.21800000000002</c:v>
                </c:pt>
                <c:pt idx="610">
                  <c:v>282.52199999999999</c:v>
                </c:pt>
                <c:pt idx="611">
                  <c:v>282.62</c:v>
                </c:pt>
                <c:pt idx="612">
                  <c:v>282.62400000000002</c:v>
                </c:pt>
                <c:pt idx="613">
                  <c:v>282.91300000000001</c:v>
                </c:pt>
                <c:pt idx="614">
                  <c:v>283.02</c:v>
                </c:pt>
                <c:pt idx="615">
                  <c:v>283.084</c:v>
                </c:pt>
                <c:pt idx="616">
                  <c:v>283.45499999999998</c:v>
                </c:pt>
                <c:pt idx="617">
                  <c:v>283.452</c:v>
                </c:pt>
                <c:pt idx="618">
                  <c:v>283.54000000000002</c:v>
                </c:pt>
                <c:pt idx="619">
                  <c:v>283.82299999999998</c:v>
                </c:pt>
                <c:pt idx="620">
                  <c:v>283.834</c:v>
                </c:pt>
                <c:pt idx="621">
                  <c:v>283.928</c:v>
                </c:pt>
                <c:pt idx="622">
                  <c:v>284.13900000000001</c:v>
                </c:pt>
                <c:pt idx="623">
                  <c:v>284.23700000000002</c:v>
                </c:pt>
                <c:pt idx="624">
                  <c:v>284.28699999999998</c:v>
                </c:pt>
                <c:pt idx="625">
                  <c:v>284.50599999999997</c:v>
                </c:pt>
                <c:pt idx="626">
                  <c:v>284.7</c:v>
                </c:pt>
                <c:pt idx="627">
                  <c:v>284.95100000000002</c:v>
                </c:pt>
                <c:pt idx="628">
                  <c:v>284.959</c:v>
                </c:pt>
                <c:pt idx="629">
                  <c:v>285.08100000000002</c:v>
                </c:pt>
                <c:pt idx="630">
                  <c:v>285.33999999999997</c:v>
                </c:pt>
                <c:pt idx="631">
                  <c:v>285.33199999999999</c:v>
                </c:pt>
                <c:pt idx="632">
                  <c:v>285.63499999999999</c:v>
                </c:pt>
                <c:pt idx="633">
                  <c:v>285.709</c:v>
                </c:pt>
                <c:pt idx="634">
                  <c:v>285.76</c:v>
                </c:pt>
                <c:pt idx="635">
                  <c:v>285.97300000000001</c:v>
                </c:pt>
                <c:pt idx="636">
                  <c:v>286.02999999999997</c:v>
                </c:pt>
                <c:pt idx="637">
                  <c:v>286.08800000000002</c:v>
                </c:pt>
                <c:pt idx="638">
                  <c:v>286.45999999999998</c:v>
                </c:pt>
                <c:pt idx="639">
                  <c:v>286.46800000000002</c:v>
                </c:pt>
                <c:pt idx="640">
                  <c:v>286.541</c:v>
                </c:pt>
                <c:pt idx="641">
                  <c:v>286.78800000000001</c:v>
                </c:pt>
                <c:pt idx="642">
                  <c:v>286.84399999999999</c:v>
                </c:pt>
                <c:pt idx="643">
                  <c:v>286.85599999999999</c:v>
                </c:pt>
                <c:pt idx="644">
                  <c:v>287.29500000000002</c:v>
                </c:pt>
                <c:pt idx="645">
                  <c:v>287.3</c:v>
                </c:pt>
                <c:pt idx="646">
                  <c:v>287.36099999999999</c:v>
                </c:pt>
                <c:pt idx="647">
                  <c:v>287.58699999999999</c:v>
                </c:pt>
                <c:pt idx="648">
                  <c:v>287.65600000000001</c:v>
                </c:pt>
                <c:pt idx="649">
                  <c:v>287.66500000000002</c:v>
                </c:pt>
                <c:pt idx="650">
                  <c:v>287.94499999999999</c:v>
                </c:pt>
                <c:pt idx="651">
                  <c:v>288.10899999999998</c:v>
                </c:pt>
                <c:pt idx="652">
                  <c:v>288.11599999999999</c:v>
                </c:pt>
                <c:pt idx="653">
                  <c:v>288.18299999999999</c:v>
                </c:pt>
                <c:pt idx="654">
                  <c:v>288.44</c:v>
                </c:pt>
                <c:pt idx="655">
                  <c:v>288.512</c:v>
                </c:pt>
                <c:pt idx="656">
                  <c:v>288.57799999999997</c:v>
                </c:pt>
                <c:pt idx="657">
                  <c:v>288.82499999999999</c:v>
                </c:pt>
                <c:pt idx="658">
                  <c:v>288.88299999999998</c:v>
                </c:pt>
                <c:pt idx="659">
                  <c:v>288.98700000000002</c:v>
                </c:pt>
                <c:pt idx="660">
                  <c:v>289.18799999999999</c:v>
                </c:pt>
                <c:pt idx="661">
                  <c:v>289.28300000000002</c:v>
                </c:pt>
                <c:pt idx="662">
                  <c:v>289.346</c:v>
                </c:pt>
                <c:pt idx="663">
                  <c:v>289.35599999999999</c:v>
                </c:pt>
                <c:pt idx="664">
                  <c:v>289.60199999999998</c:v>
                </c:pt>
                <c:pt idx="665">
                  <c:v>289.74400000000003</c:v>
                </c:pt>
                <c:pt idx="666">
                  <c:v>289.815</c:v>
                </c:pt>
                <c:pt idx="667">
                  <c:v>290.02300000000002</c:v>
                </c:pt>
                <c:pt idx="668">
                  <c:v>290.113</c:v>
                </c:pt>
                <c:pt idx="669">
                  <c:v>290.12299999999999</c:v>
                </c:pt>
                <c:pt idx="670">
                  <c:v>290.18099999999998</c:v>
                </c:pt>
                <c:pt idx="671">
                  <c:v>290.42200000000003</c:v>
                </c:pt>
                <c:pt idx="672">
                  <c:v>290.517</c:v>
                </c:pt>
                <c:pt idx="673">
                  <c:v>290.58</c:v>
                </c:pt>
                <c:pt idx="674">
                  <c:v>290.58999999999997</c:v>
                </c:pt>
                <c:pt idx="675">
                  <c:v>290.85399999999998</c:v>
                </c:pt>
                <c:pt idx="676">
                  <c:v>290.90699999999998</c:v>
                </c:pt>
                <c:pt idx="677">
                  <c:v>290.97800000000001</c:v>
                </c:pt>
                <c:pt idx="678">
                  <c:v>291.04599999999999</c:v>
                </c:pt>
                <c:pt idx="679">
                  <c:v>291.27499999999998</c:v>
                </c:pt>
                <c:pt idx="680">
                  <c:v>291.42099999999999</c:v>
                </c:pt>
                <c:pt idx="681">
                  <c:v>291.48399999999998</c:v>
                </c:pt>
                <c:pt idx="682">
                  <c:v>291.49400000000003</c:v>
                </c:pt>
                <c:pt idx="683">
                  <c:v>291.74200000000002</c:v>
                </c:pt>
                <c:pt idx="684">
                  <c:v>291.83699999999999</c:v>
                </c:pt>
                <c:pt idx="685">
                  <c:v>291.846</c:v>
                </c:pt>
                <c:pt idx="686">
                  <c:v>291.90800000000002</c:v>
                </c:pt>
                <c:pt idx="687">
                  <c:v>292.15499999999997</c:v>
                </c:pt>
                <c:pt idx="688">
                  <c:v>292.21899999999999</c:v>
                </c:pt>
                <c:pt idx="689">
                  <c:v>292.22199999999998</c:v>
                </c:pt>
                <c:pt idx="690">
                  <c:v>292.303</c:v>
                </c:pt>
                <c:pt idx="691">
                  <c:v>292.62900000000002</c:v>
                </c:pt>
                <c:pt idx="692">
                  <c:v>292.63900000000001</c:v>
                </c:pt>
                <c:pt idx="693">
                  <c:v>292.714</c:v>
                </c:pt>
                <c:pt idx="694">
                  <c:v>292.77</c:v>
                </c:pt>
                <c:pt idx="695">
                  <c:v>292.77800000000002</c:v>
                </c:pt>
                <c:pt idx="696">
                  <c:v>293.02499999999998</c:v>
                </c:pt>
                <c:pt idx="697">
                  <c:v>293.16199999999998</c:v>
                </c:pt>
                <c:pt idx="698">
                  <c:v>293.166</c:v>
                </c:pt>
                <c:pt idx="699">
                  <c:v>293.23</c:v>
                </c:pt>
                <c:pt idx="700">
                  <c:v>293.43200000000002</c:v>
                </c:pt>
                <c:pt idx="701">
                  <c:v>293.536</c:v>
                </c:pt>
                <c:pt idx="702">
                  <c:v>293.59300000000002</c:v>
                </c:pt>
                <c:pt idx="703">
                  <c:v>293.60199999999998</c:v>
                </c:pt>
                <c:pt idx="704">
                  <c:v>293.85599999999999</c:v>
                </c:pt>
                <c:pt idx="705">
                  <c:v>293.91300000000001</c:v>
                </c:pt>
                <c:pt idx="706">
                  <c:v>293.92500000000001</c:v>
                </c:pt>
                <c:pt idx="707">
                  <c:v>293.99900000000002</c:v>
                </c:pt>
                <c:pt idx="708">
                  <c:v>294.19799999999998</c:v>
                </c:pt>
                <c:pt idx="709">
                  <c:v>294.27</c:v>
                </c:pt>
                <c:pt idx="710">
                  <c:v>294.27499999999998</c:v>
                </c:pt>
                <c:pt idx="711">
                  <c:v>294.33499999999998</c:v>
                </c:pt>
                <c:pt idx="712">
                  <c:v>294.58199999999999</c:v>
                </c:pt>
                <c:pt idx="713">
                  <c:v>294.59300000000002</c:v>
                </c:pt>
                <c:pt idx="714">
                  <c:v>294.67899999999997</c:v>
                </c:pt>
                <c:pt idx="715">
                  <c:v>294.74099999999999</c:v>
                </c:pt>
                <c:pt idx="716">
                  <c:v>294.96100000000001</c:v>
                </c:pt>
                <c:pt idx="717">
                  <c:v>295.01</c:v>
                </c:pt>
                <c:pt idx="718">
                  <c:v>295.07600000000002</c:v>
                </c:pt>
                <c:pt idx="719">
                  <c:v>295.142</c:v>
                </c:pt>
                <c:pt idx="720">
                  <c:v>295.14699999999999</c:v>
                </c:pt>
                <c:pt idx="721">
                  <c:v>295.399</c:v>
                </c:pt>
                <c:pt idx="722">
                  <c:v>295.40800000000002</c:v>
                </c:pt>
                <c:pt idx="723">
                  <c:v>295.48700000000002</c:v>
                </c:pt>
                <c:pt idx="724">
                  <c:v>295.73500000000001</c:v>
                </c:pt>
                <c:pt idx="725">
                  <c:v>295.73200000000003</c:v>
                </c:pt>
                <c:pt idx="726">
                  <c:v>295.82299999999998</c:v>
                </c:pt>
                <c:pt idx="727">
                  <c:v>295.887</c:v>
                </c:pt>
                <c:pt idx="728">
                  <c:v>295.89600000000002</c:v>
                </c:pt>
                <c:pt idx="729">
                  <c:v>296.09899999999999</c:v>
                </c:pt>
                <c:pt idx="730">
                  <c:v>296.17399999999998</c:v>
                </c:pt>
                <c:pt idx="731">
                  <c:v>296.18</c:v>
                </c:pt>
                <c:pt idx="732">
                  <c:v>296.38400000000001</c:v>
                </c:pt>
                <c:pt idx="733">
                  <c:v>296.476</c:v>
                </c:pt>
                <c:pt idx="734">
                  <c:v>296.54700000000003</c:v>
                </c:pt>
                <c:pt idx="735">
                  <c:v>296.553</c:v>
                </c:pt>
                <c:pt idx="736">
                  <c:v>296.78300000000002</c:v>
                </c:pt>
                <c:pt idx="737">
                  <c:v>296.79000000000002</c:v>
                </c:pt>
                <c:pt idx="738">
                  <c:v>296.86399999999998</c:v>
                </c:pt>
                <c:pt idx="739">
                  <c:v>296.87099999999998</c:v>
                </c:pt>
                <c:pt idx="740">
                  <c:v>297.08300000000003</c:v>
                </c:pt>
                <c:pt idx="741">
                  <c:v>297.15600000000001</c:v>
                </c:pt>
                <c:pt idx="742">
                  <c:v>297.16300000000001</c:v>
                </c:pt>
                <c:pt idx="743">
                  <c:v>297.38</c:v>
                </c:pt>
                <c:pt idx="744">
                  <c:v>297.38900000000001</c:v>
                </c:pt>
                <c:pt idx="745">
                  <c:v>297.44299999999998</c:v>
                </c:pt>
                <c:pt idx="746">
                  <c:v>297.51299999999998</c:v>
                </c:pt>
                <c:pt idx="747">
                  <c:v>297.71699999999998</c:v>
                </c:pt>
                <c:pt idx="748">
                  <c:v>297.72399999999999</c:v>
                </c:pt>
                <c:pt idx="749">
                  <c:v>297.803</c:v>
                </c:pt>
                <c:pt idx="750">
                  <c:v>297.85300000000001</c:v>
                </c:pt>
                <c:pt idx="751">
                  <c:v>297.86</c:v>
                </c:pt>
                <c:pt idx="752">
                  <c:v>298.15100000000001</c:v>
                </c:pt>
                <c:pt idx="753">
                  <c:v>298.16199999999998</c:v>
                </c:pt>
                <c:pt idx="754">
                  <c:v>298.22300000000001</c:v>
                </c:pt>
                <c:pt idx="755">
                  <c:v>298.23599999999999</c:v>
                </c:pt>
                <c:pt idx="756">
                  <c:v>298.43700000000001</c:v>
                </c:pt>
                <c:pt idx="757">
                  <c:v>298.51499999999999</c:v>
                </c:pt>
                <c:pt idx="758">
                  <c:v>298.57799999999997</c:v>
                </c:pt>
                <c:pt idx="759">
                  <c:v>298.79000000000002</c:v>
                </c:pt>
                <c:pt idx="760">
                  <c:v>298.78300000000002</c:v>
                </c:pt>
                <c:pt idx="761">
                  <c:v>298.84399999999999</c:v>
                </c:pt>
                <c:pt idx="762">
                  <c:v>298.85000000000002</c:v>
                </c:pt>
                <c:pt idx="763">
                  <c:v>298.858</c:v>
                </c:pt>
                <c:pt idx="764">
                  <c:v>299.13099999999997</c:v>
                </c:pt>
                <c:pt idx="765">
                  <c:v>299.14100000000002</c:v>
                </c:pt>
                <c:pt idx="766">
                  <c:v>299.20299999999997</c:v>
                </c:pt>
                <c:pt idx="767">
                  <c:v>299.27</c:v>
                </c:pt>
                <c:pt idx="768">
                  <c:v>299.27699999999999</c:v>
                </c:pt>
                <c:pt idx="769">
                  <c:v>299.48</c:v>
                </c:pt>
                <c:pt idx="770">
                  <c:v>299.58</c:v>
                </c:pt>
                <c:pt idx="771">
                  <c:v>299.58699999999999</c:v>
                </c:pt>
                <c:pt idx="772">
                  <c:v>299.65199999999999</c:v>
                </c:pt>
                <c:pt idx="773">
                  <c:v>299.947</c:v>
                </c:pt>
                <c:pt idx="774">
                  <c:v>299.99799999999999</c:v>
                </c:pt>
                <c:pt idx="775">
                  <c:v>299.99400000000003</c:v>
                </c:pt>
                <c:pt idx="776">
                  <c:v>299.99799999999999</c:v>
                </c:pt>
                <c:pt idx="777">
                  <c:v>300.01799999999997</c:v>
                </c:pt>
                <c:pt idx="778">
                  <c:v>300.23</c:v>
                </c:pt>
                <c:pt idx="779">
                  <c:v>300.23</c:v>
                </c:pt>
                <c:pt idx="780">
                  <c:v>300.28699999999998</c:v>
                </c:pt>
                <c:pt idx="781">
                  <c:v>300.29399999999998</c:v>
                </c:pt>
                <c:pt idx="782">
                  <c:v>300.30500000000001</c:v>
                </c:pt>
                <c:pt idx="783">
                  <c:v>300.57799999999997</c:v>
                </c:pt>
                <c:pt idx="784">
                  <c:v>300.63299999999998</c:v>
                </c:pt>
                <c:pt idx="785">
                  <c:v>300.63799999999998</c:v>
                </c:pt>
                <c:pt idx="786">
                  <c:v>300.7</c:v>
                </c:pt>
                <c:pt idx="787">
                  <c:v>300.75</c:v>
                </c:pt>
                <c:pt idx="788">
                  <c:v>300.75599999999997</c:v>
                </c:pt>
                <c:pt idx="789">
                  <c:v>301.07799999999997</c:v>
                </c:pt>
                <c:pt idx="790">
                  <c:v>301.06799999999998</c:v>
                </c:pt>
                <c:pt idx="791">
                  <c:v>301.072</c:v>
                </c:pt>
                <c:pt idx="792">
                  <c:v>301.14600000000002</c:v>
                </c:pt>
                <c:pt idx="793">
                  <c:v>301.154</c:v>
                </c:pt>
                <c:pt idx="794">
                  <c:v>301.16500000000002</c:v>
                </c:pt>
                <c:pt idx="795">
                  <c:v>301.339</c:v>
                </c:pt>
                <c:pt idx="796">
                  <c:v>301.392</c:v>
                </c:pt>
                <c:pt idx="797">
                  <c:v>301.40300000000002</c:v>
                </c:pt>
                <c:pt idx="798">
                  <c:v>301.47500000000002</c:v>
                </c:pt>
                <c:pt idx="799">
                  <c:v>301.48599999999999</c:v>
                </c:pt>
                <c:pt idx="800">
                  <c:v>301.70100000000002</c:v>
                </c:pt>
                <c:pt idx="801">
                  <c:v>301.71100000000001</c:v>
                </c:pt>
                <c:pt idx="802">
                  <c:v>301.77699999999999</c:v>
                </c:pt>
                <c:pt idx="803">
                  <c:v>301.78800000000001</c:v>
                </c:pt>
                <c:pt idx="804">
                  <c:v>301.85300000000001</c:v>
                </c:pt>
                <c:pt idx="805">
                  <c:v>302.05399999999997</c:v>
                </c:pt>
                <c:pt idx="806">
                  <c:v>302.14100000000002</c:v>
                </c:pt>
                <c:pt idx="807">
                  <c:v>302.14800000000002</c:v>
                </c:pt>
                <c:pt idx="808">
                  <c:v>302.20499999999998</c:v>
                </c:pt>
                <c:pt idx="809">
                  <c:v>302.21199999999999</c:v>
                </c:pt>
                <c:pt idx="810">
                  <c:v>302.47399999999999</c:v>
                </c:pt>
                <c:pt idx="811">
                  <c:v>302.47899999999998</c:v>
                </c:pt>
                <c:pt idx="812">
                  <c:v>302.49</c:v>
                </c:pt>
                <c:pt idx="813">
                  <c:v>302.55700000000002</c:v>
                </c:pt>
                <c:pt idx="814">
                  <c:v>302.56799999999998</c:v>
                </c:pt>
                <c:pt idx="815">
                  <c:v>302.779</c:v>
                </c:pt>
                <c:pt idx="816">
                  <c:v>302.84500000000003</c:v>
                </c:pt>
                <c:pt idx="817">
                  <c:v>302.86099999999999</c:v>
                </c:pt>
                <c:pt idx="818">
                  <c:v>302.87</c:v>
                </c:pt>
                <c:pt idx="819">
                  <c:v>302.923</c:v>
                </c:pt>
                <c:pt idx="820">
                  <c:v>302.93700000000001</c:v>
                </c:pt>
                <c:pt idx="821">
                  <c:v>302.947</c:v>
                </c:pt>
                <c:pt idx="822">
                  <c:v>303.18700000000001</c:v>
                </c:pt>
                <c:pt idx="823">
                  <c:v>303.30900000000003</c:v>
                </c:pt>
                <c:pt idx="824">
                  <c:v>303.31400000000002</c:v>
                </c:pt>
                <c:pt idx="825">
                  <c:v>303.32299999999998</c:v>
                </c:pt>
                <c:pt idx="826">
                  <c:v>303.34500000000003</c:v>
                </c:pt>
                <c:pt idx="827">
                  <c:v>303.399</c:v>
                </c:pt>
                <c:pt idx="828">
                  <c:v>303.62799999999999</c:v>
                </c:pt>
                <c:pt idx="829">
                  <c:v>303.63799999999998</c:v>
                </c:pt>
                <c:pt idx="830">
                  <c:v>303.64800000000002</c:v>
                </c:pt>
                <c:pt idx="831">
                  <c:v>303.69799999999998</c:v>
                </c:pt>
                <c:pt idx="832">
                  <c:v>303.71699999999998</c:v>
                </c:pt>
                <c:pt idx="833">
                  <c:v>303.77300000000002</c:v>
                </c:pt>
                <c:pt idx="834">
                  <c:v>303.77699999999999</c:v>
                </c:pt>
                <c:pt idx="835">
                  <c:v>304.07400000000001</c:v>
                </c:pt>
                <c:pt idx="836">
                  <c:v>304.08600000000001</c:v>
                </c:pt>
                <c:pt idx="837">
                  <c:v>304.09699999999998</c:v>
                </c:pt>
                <c:pt idx="838">
                  <c:v>304.17899999999997</c:v>
                </c:pt>
                <c:pt idx="839">
                  <c:v>304.416</c:v>
                </c:pt>
                <c:pt idx="840">
                  <c:v>304.41000000000003</c:v>
                </c:pt>
                <c:pt idx="841">
                  <c:v>304.41000000000003</c:v>
                </c:pt>
                <c:pt idx="842">
                  <c:v>304.41300000000001</c:v>
                </c:pt>
                <c:pt idx="843">
                  <c:v>304.42399999999998</c:v>
                </c:pt>
                <c:pt idx="844">
                  <c:v>304.48899999999998</c:v>
                </c:pt>
                <c:pt idx="845">
                  <c:v>304.49299999999999</c:v>
                </c:pt>
                <c:pt idx="846">
                  <c:v>304.50200000000001</c:v>
                </c:pt>
                <c:pt idx="847">
                  <c:v>304.767</c:v>
                </c:pt>
                <c:pt idx="848">
                  <c:v>304.77300000000002</c:v>
                </c:pt>
                <c:pt idx="849">
                  <c:v>304.82400000000001</c:v>
                </c:pt>
                <c:pt idx="850">
                  <c:v>304.83</c:v>
                </c:pt>
                <c:pt idx="851">
                  <c:v>304.89600000000002</c:v>
                </c:pt>
                <c:pt idx="852">
                  <c:v>304.90100000000001</c:v>
                </c:pt>
                <c:pt idx="853">
                  <c:v>304.90800000000002</c:v>
                </c:pt>
                <c:pt idx="854">
                  <c:v>305.15499999999997</c:v>
                </c:pt>
                <c:pt idx="855">
                  <c:v>305.14699999999999</c:v>
                </c:pt>
                <c:pt idx="856">
                  <c:v>305.15300000000002</c:v>
                </c:pt>
                <c:pt idx="857">
                  <c:v>305.21800000000002</c:v>
                </c:pt>
                <c:pt idx="858">
                  <c:v>305.226</c:v>
                </c:pt>
                <c:pt idx="859">
                  <c:v>305.238</c:v>
                </c:pt>
                <c:pt idx="860">
                  <c:v>305.29399999999998</c:v>
                </c:pt>
                <c:pt idx="861">
                  <c:v>305.54000000000002</c:v>
                </c:pt>
                <c:pt idx="862">
                  <c:v>305.55200000000002</c:v>
                </c:pt>
                <c:pt idx="863">
                  <c:v>305.63400000000001</c:v>
                </c:pt>
                <c:pt idx="864">
                  <c:v>305.637</c:v>
                </c:pt>
                <c:pt idx="865">
                  <c:v>305.64600000000002</c:v>
                </c:pt>
                <c:pt idx="866">
                  <c:v>305.70800000000003</c:v>
                </c:pt>
                <c:pt idx="867">
                  <c:v>305.71199999999999</c:v>
                </c:pt>
                <c:pt idx="868">
                  <c:v>305.995</c:v>
                </c:pt>
                <c:pt idx="869">
                  <c:v>305.995</c:v>
                </c:pt>
                <c:pt idx="870">
                  <c:v>305.99799999999999</c:v>
                </c:pt>
                <c:pt idx="871">
                  <c:v>306.005</c:v>
                </c:pt>
                <c:pt idx="872">
                  <c:v>306.07499999999999</c:v>
                </c:pt>
                <c:pt idx="873">
                  <c:v>306.07799999999997</c:v>
                </c:pt>
                <c:pt idx="874">
                  <c:v>306.08300000000003</c:v>
                </c:pt>
                <c:pt idx="875">
                  <c:v>306.33800000000002</c:v>
                </c:pt>
                <c:pt idx="876">
                  <c:v>306.33999999999997</c:v>
                </c:pt>
                <c:pt idx="877">
                  <c:v>306.34800000000001</c:v>
                </c:pt>
                <c:pt idx="878">
                  <c:v>306.41300000000001</c:v>
                </c:pt>
                <c:pt idx="879">
                  <c:v>306.42399999999998</c:v>
                </c:pt>
                <c:pt idx="880">
                  <c:v>306.43599999999998</c:v>
                </c:pt>
                <c:pt idx="881">
                  <c:v>306.45800000000003</c:v>
                </c:pt>
                <c:pt idx="882">
                  <c:v>306.66699999999997</c:v>
                </c:pt>
                <c:pt idx="883">
                  <c:v>306.66399999999999</c:v>
                </c:pt>
                <c:pt idx="884">
                  <c:v>306.67399999999998</c:v>
                </c:pt>
                <c:pt idx="885">
                  <c:v>306.74799999999999</c:v>
                </c:pt>
                <c:pt idx="886">
                  <c:v>306.75700000000001</c:v>
                </c:pt>
                <c:pt idx="887">
                  <c:v>306.76799999999997</c:v>
                </c:pt>
                <c:pt idx="888">
                  <c:v>306.82299999999998</c:v>
                </c:pt>
                <c:pt idx="889">
                  <c:v>307.04500000000002</c:v>
                </c:pt>
                <c:pt idx="890">
                  <c:v>307.04899999999998</c:v>
                </c:pt>
                <c:pt idx="891">
                  <c:v>307.14499999999998</c:v>
                </c:pt>
                <c:pt idx="892">
                  <c:v>307.154</c:v>
                </c:pt>
                <c:pt idx="893">
                  <c:v>307.161</c:v>
                </c:pt>
                <c:pt idx="894">
                  <c:v>307.178</c:v>
                </c:pt>
                <c:pt idx="895">
                  <c:v>307.22800000000001</c:v>
                </c:pt>
                <c:pt idx="896">
                  <c:v>307.23099999999999</c:v>
                </c:pt>
                <c:pt idx="897">
                  <c:v>307.51100000000002</c:v>
                </c:pt>
                <c:pt idx="898">
                  <c:v>307.51100000000002</c:v>
                </c:pt>
                <c:pt idx="899">
                  <c:v>307.52300000000002</c:v>
                </c:pt>
                <c:pt idx="900">
                  <c:v>307.59399999999999</c:v>
                </c:pt>
                <c:pt idx="901">
                  <c:v>307.60300000000001</c:v>
                </c:pt>
                <c:pt idx="902">
                  <c:v>307.61500000000001</c:v>
                </c:pt>
                <c:pt idx="903">
                  <c:v>307.67399999999998</c:v>
                </c:pt>
                <c:pt idx="904">
                  <c:v>308.09199999999998</c:v>
                </c:pt>
                <c:pt idx="905">
                  <c:v>308.096</c:v>
                </c:pt>
                <c:pt idx="906">
                  <c:v>308.11200000000002</c:v>
                </c:pt>
                <c:pt idx="907">
                  <c:v>308.12</c:v>
                </c:pt>
                <c:pt idx="908">
                  <c:v>308.13099999999997</c:v>
                </c:pt>
                <c:pt idx="909">
                  <c:v>308.18299999999999</c:v>
                </c:pt>
                <c:pt idx="910">
                  <c:v>308.18700000000001</c:v>
                </c:pt>
                <c:pt idx="911">
                  <c:v>308.19</c:v>
                </c:pt>
                <c:pt idx="912">
                  <c:v>308.20600000000002</c:v>
                </c:pt>
                <c:pt idx="913">
                  <c:v>308.25799999999998</c:v>
                </c:pt>
                <c:pt idx="914">
                  <c:v>308.26299999999998</c:v>
                </c:pt>
                <c:pt idx="915">
                  <c:v>308.53699999999998</c:v>
                </c:pt>
                <c:pt idx="916">
                  <c:v>308.53800000000001</c:v>
                </c:pt>
                <c:pt idx="917">
                  <c:v>308.53899999999999</c:v>
                </c:pt>
                <c:pt idx="918">
                  <c:v>308.541</c:v>
                </c:pt>
                <c:pt idx="919">
                  <c:v>308.54399999999998</c:v>
                </c:pt>
                <c:pt idx="920">
                  <c:v>308.55099999999999</c:v>
                </c:pt>
                <c:pt idx="921">
                  <c:v>308.56099999999998</c:v>
                </c:pt>
                <c:pt idx="922">
                  <c:v>308.77699999999999</c:v>
                </c:pt>
                <c:pt idx="923">
                  <c:v>308.77499999999998</c:v>
                </c:pt>
                <c:pt idx="924">
                  <c:v>308.78399999999999</c:v>
                </c:pt>
                <c:pt idx="925">
                  <c:v>308.80500000000001</c:v>
                </c:pt>
                <c:pt idx="926">
                  <c:v>308.81700000000001</c:v>
                </c:pt>
                <c:pt idx="927">
                  <c:v>308.82600000000002</c:v>
                </c:pt>
                <c:pt idx="928">
                  <c:v>308.83999999999997</c:v>
                </c:pt>
                <c:pt idx="929">
                  <c:v>309.03899999999999</c:v>
                </c:pt>
                <c:pt idx="930">
                  <c:v>308.98899999999998</c:v>
                </c:pt>
                <c:pt idx="931">
                  <c:v>309.05099999999999</c:v>
                </c:pt>
                <c:pt idx="932">
                  <c:v>309.05799999999999</c:v>
                </c:pt>
                <c:pt idx="933">
                  <c:v>309.06700000000001</c:v>
                </c:pt>
                <c:pt idx="934">
                  <c:v>309.29500000000002</c:v>
                </c:pt>
                <c:pt idx="935">
                  <c:v>309.30099999999999</c:v>
                </c:pt>
                <c:pt idx="936">
                  <c:v>309.30599999999998</c:v>
                </c:pt>
                <c:pt idx="937">
                  <c:v>309.363</c:v>
                </c:pt>
                <c:pt idx="938">
                  <c:v>309.36700000000002</c:v>
                </c:pt>
                <c:pt idx="939">
                  <c:v>309.37299999999999</c:v>
                </c:pt>
                <c:pt idx="940">
                  <c:v>309.39100000000002</c:v>
                </c:pt>
                <c:pt idx="941">
                  <c:v>309.40199999999999</c:v>
                </c:pt>
                <c:pt idx="942">
                  <c:v>309.41199999999998</c:v>
                </c:pt>
                <c:pt idx="943">
                  <c:v>309.47000000000003</c:v>
                </c:pt>
                <c:pt idx="944">
                  <c:v>309.48</c:v>
                </c:pt>
                <c:pt idx="945">
                  <c:v>309.49200000000002</c:v>
                </c:pt>
                <c:pt idx="946">
                  <c:v>309.55799999999999</c:v>
                </c:pt>
                <c:pt idx="947">
                  <c:v>309.56799999999998</c:v>
                </c:pt>
                <c:pt idx="948">
                  <c:v>309.62200000000001</c:v>
                </c:pt>
                <c:pt idx="949">
                  <c:v>309.84100000000001</c:v>
                </c:pt>
                <c:pt idx="950">
                  <c:v>309.83999999999997</c:v>
                </c:pt>
                <c:pt idx="951">
                  <c:v>309.84699999999998</c:v>
                </c:pt>
                <c:pt idx="952">
                  <c:v>309.85899999999998</c:v>
                </c:pt>
                <c:pt idx="953">
                  <c:v>309.86599999999999</c:v>
                </c:pt>
                <c:pt idx="954">
                  <c:v>309.87299999999999</c:v>
                </c:pt>
                <c:pt idx="955">
                  <c:v>309.88099999999997</c:v>
                </c:pt>
                <c:pt idx="956">
                  <c:v>309.89499999999998</c:v>
                </c:pt>
                <c:pt idx="957">
                  <c:v>309.90199999999999</c:v>
                </c:pt>
                <c:pt idx="958">
                  <c:v>309.91300000000001</c:v>
                </c:pt>
                <c:pt idx="959">
                  <c:v>309.98399999999998</c:v>
                </c:pt>
                <c:pt idx="960">
                  <c:v>309.98899999999998</c:v>
                </c:pt>
                <c:pt idx="961">
                  <c:v>310.267</c:v>
                </c:pt>
                <c:pt idx="962">
                  <c:v>310.27999999999997</c:v>
                </c:pt>
                <c:pt idx="963">
                  <c:v>310.28699999999998</c:v>
                </c:pt>
                <c:pt idx="964">
                  <c:v>310.29300000000001</c:v>
                </c:pt>
                <c:pt idx="965">
                  <c:v>310.31</c:v>
                </c:pt>
                <c:pt idx="966">
                  <c:v>310.572</c:v>
                </c:pt>
                <c:pt idx="967">
                  <c:v>310.577</c:v>
                </c:pt>
                <c:pt idx="968">
                  <c:v>310.8</c:v>
                </c:pt>
                <c:pt idx="969">
                  <c:v>310.74</c:v>
                </c:pt>
                <c:pt idx="970">
                  <c:v>310.79000000000002</c:v>
                </c:pt>
                <c:pt idx="971">
                  <c:v>310.79500000000002</c:v>
                </c:pt>
                <c:pt idx="972">
                  <c:v>310.79899999999998</c:v>
                </c:pt>
                <c:pt idx="973">
                  <c:v>310.80099999999999</c:v>
                </c:pt>
                <c:pt idx="974">
                  <c:v>310.80500000000001</c:v>
                </c:pt>
                <c:pt idx="975">
                  <c:v>310.80200000000002</c:v>
                </c:pt>
                <c:pt idx="976">
                  <c:v>310.8</c:v>
                </c:pt>
                <c:pt idx="977">
                  <c:v>310.80700000000002</c:v>
                </c:pt>
                <c:pt idx="978">
                  <c:v>310.81299999999999</c:v>
                </c:pt>
                <c:pt idx="979">
                  <c:v>311.08199999999999</c:v>
                </c:pt>
                <c:pt idx="980">
                  <c:v>311.072</c:v>
                </c:pt>
                <c:pt idx="981">
                  <c:v>311.07499999999999</c:v>
                </c:pt>
                <c:pt idx="982">
                  <c:v>311.08199999999999</c:v>
                </c:pt>
                <c:pt idx="983">
                  <c:v>311.101</c:v>
                </c:pt>
                <c:pt idx="984">
                  <c:v>311.108</c:v>
                </c:pt>
                <c:pt idx="985">
                  <c:v>311.11599999999999</c:v>
                </c:pt>
                <c:pt idx="986">
                  <c:v>311.13400000000001</c:v>
                </c:pt>
                <c:pt idx="987">
                  <c:v>311.19</c:v>
                </c:pt>
                <c:pt idx="988">
                  <c:v>311.19499999999999</c:v>
                </c:pt>
                <c:pt idx="989">
                  <c:v>311.41199999999998</c:v>
                </c:pt>
                <c:pt idx="990">
                  <c:v>311.42099999999999</c:v>
                </c:pt>
                <c:pt idx="991">
                  <c:v>311.43</c:v>
                </c:pt>
                <c:pt idx="992">
                  <c:v>311.43900000000002</c:v>
                </c:pt>
                <c:pt idx="993">
                  <c:v>311.452</c:v>
                </c:pt>
                <c:pt idx="994">
                  <c:v>311.45800000000003</c:v>
                </c:pt>
                <c:pt idx="995">
                  <c:v>311.46499999999997</c:v>
                </c:pt>
                <c:pt idx="996">
                  <c:v>311.48399999999998</c:v>
                </c:pt>
                <c:pt idx="997">
                  <c:v>311.755</c:v>
                </c:pt>
                <c:pt idx="998">
                  <c:v>311.81900000000002</c:v>
                </c:pt>
                <c:pt idx="999">
                  <c:v>311.82499999999999</c:v>
                </c:pt>
                <c:pt idx="1000">
                  <c:v>311.83499999999998</c:v>
                </c:pt>
                <c:pt idx="1001">
                  <c:v>311.84399999999999</c:v>
                </c:pt>
                <c:pt idx="1002">
                  <c:v>312.15199999999999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filteredSeriesTitle>
                <c15:tx>
                  <c:strRef>
                    <c:extLst>
                      <c:ext uri="{02D57815-91ED-43cb-92C2-25804820EDAC}">
                        <c15:formulaRef>
                          <c15:sqref>Лист6!#REF!</c15:sqref>
                        </c15:formulaRef>
                      </c:ext>
                    </c:extLst>
                    <c:strCache>
                      <c:ptCount val="1"/>
                      <c:pt idx="0">
                        <c:v>#REF!</c:v>
                      </c:pt>
                    </c:strCache>
                  </c:strRef>
                </c15:tx>
              </c15:filteredSeriesTitle>
            </c:ext>
            <c:ext xmlns:c16="http://schemas.microsoft.com/office/drawing/2014/chart" uri="{C3380CC4-5D6E-409C-BE32-E72D297353CC}">
              <c16:uniqueId val="{00000000-F115-42DC-A99C-91381B2722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8407768"/>
        <c:axId val="368412688"/>
      </c:scatterChart>
      <c:valAx>
        <c:axId val="36840776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8412688"/>
        <c:crosses val="autoZero"/>
        <c:crossBetween val="midCat"/>
      </c:valAx>
      <c:valAx>
        <c:axId val="36841268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8407768"/>
        <c:crosses val="autoZero"/>
        <c:crossBetween val="midCat"/>
        <c:majorUnit val="1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0,1'!$A$1:$A$1508</c:f>
              <c:numCache>
                <c:formatCode>General</c:formatCode>
                <c:ptCount val="1508"/>
                <c:pt idx="0">
                  <c:v>120</c:v>
                </c:pt>
                <c:pt idx="1">
                  <c:v>121</c:v>
                </c:pt>
                <c:pt idx="2">
                  <c:v>122</c:v>
                </c:pt>
                <c:pt idx="3">
                  <c:v>123</c:v>
                </c:pt>
                <c:pt idx="4">
                  <c:v>124</c:v>
                </c:pt>
                <c:pt idx="5">
                  <c:v>125</c:v>
                </c:pt>
                <c:pt idx="6">
                  <c:v>126</c:v>
                </c:pt>
                <c:pt idx="7">
                  <c:v>127</c:v>
                </c:pt>
                <c:pt idx="8">
                  <c:v>128</c:v>
                </c:pt>
                <c:pt idx="9">
                  <c:v>129</c:v>
                </c:pt>
                <c:pt idx="10">
                  <c:v>130</c:v>
                </c:pt>
                <c:pt idx="11">
                  <c:v>131</c:v>
                </c:pt>
                <c:pt idx="12">
                  <c:v>132</c:v>
                </c:pt>
                <c:pt idx="13">
                  <c:v>133</c:v>
                </c:pt>
                <c:pt idx="14">
                  <c:v>134</c:v>
                </c:pt>
                <c:pt idx="15">
                  <c:v>135</c:v>
                </c:pt>
                <c:pt idx="16">
                  <c:v>136</c:v>
                </c:pt>
                <c:pt idx="17">
                  <c:v>137</c:v>
                </c:pt>
                <c:pt idx="18">
                  <c:v>138</c:v>
                </c:pt>
                <c:pt idx="19">
                  <c:v>139</c:v>
                </c:pt>
                <c:pt idx="20">
                  <c:v>140</c:v>
                </c:pt>
                <c:pt idx="21">
                  <c:v>141</c:v>
                </c:pt>
                <c:pt idx="22">
                  <c:v>142</c:v>
                </c:pt>
                <c:pt idx="23">
                  <c:v>143</c:v>
                </c:pt>
                <c:pt idx="24">
                  <c:v>144</c:v>
                </c:pt>
                <c:pt idx="25">
                  <c:v>145</c:v>
                </c:pt>
                <c:pt idx="26">
                  <c:v>146</c:v>
                </c:pt>
                <c:pt idx="27">
                  <c:v>147</c:v>
                </c:pt>
                <c:pt idx="28">
                  <c:v>148</c:v>
                </c:pt>
                <c:pt idx="29">
                  <c:v>149</c:v>
                </c:pt>
                <c:pt idx="30">
                  <c:v>150</c:v>
                </c:pt>
                <c:pt idx="31">
                  <c:v>151</c:v>
                </c:pt>
                <c:pt idx="32">
                  <c:v>152</c:v>
                </c:pt>
                <c:pt idx="33">
                  <c:v>153</c:v>
                </c:pt>
                <c:pt idx="34">
                  <c:v>154</c:v>
                </c:pt>
                <c:pt idx="35">
                  <c:v>155</c:v>
                </c:pt>
                <c:pt idx="36">
                  <c:v>156</c:v>
                </c:pt>
                <c:pt idx="37">
                  <c:v>157</c:v>
                </c:pt>
                <c:pt idx="38">
                  <c:v>158</c:v>
                </c:pt>
                <c:pt idx="39">
                  <c:v>159</c:v>
                </c:pt>
                <c:pt idx="40">
                  <c:v>160</c:v>
                </c:pt>
                <c:pt idx="41">
                  <c:v>161</c:v>
                </c:pt>
                <c:pt idx="42">
                  <c:v>162</c:v>
                </c:pt>
                <c:pt idx="43">
                  <c:v>163</c:v>
                </c:pt>
                <c:pt idx="44">
                  <c:v>164</c:v>
                </c:pt>
                <c:pt idx="45">
                  <c:v>165</c:v>
                </c:pt>
                <c:pt idx="46">
                  <c:v>166</c:v>
                </c:pt>
                <c:pt idx="47">
                  <c:v>167</c:v>
                </c:pt>
                <c:pt idx="48">
                  <c:v>168</c:v>
                </c:pt>
                <c:pt idx="49">
                  <c:v>169</c:v>
                </c:pt>
                <c:pt idx="50">
                  <c:v>170</c:v>
                </c:pt>
                <c:pt idx="51">
                  <c:v>171</c:v>
                </c:pt>
                <c:pt idx="52">
                  <c:v>172</c:v>
                </c:pt>
                <c:pt idx="53">
                  <c:v>173</c:v>
                </c:pt>
                <c:pt idx="54">
                  <c:v>174</c:v>
                </c:pt>
                <c:pt idx="55">
                  <c:v>175</c:v>
                </c:pt>
                <c:pt idx="56">
                  <c:v>176</c:v>
                </c:pt>
                <c:pt idx="57">
                  <c:v>177</c:v>
                </c:pt>
                <c:pt idx="58">
                  <c:v>178</c:v>
                </c:pt>
                <c:pt idx="59">
                  <c:v>179</c:v>
                </c:pt>
                <c:pt idx="60">
                  <c:v>180</c:v>
                </c:pt>
                <c:pt idx="61">
                  <c:v>181</c:v>
                </c:pt>
                <c:pt idx="62">
                  <c:v>182</c:v>
                </c:pt>
                <c:pt idx="63">
                  <c:v>183</c:v>
                </c:pt>
                <c:pt idx="64">
                  <c:v>184</c:v>
                </c:pt>
                <c:pt idx="65">
                  <c:v>185</c:v>
                </c:pt>
                <c:pt idx="66">
                  <c:v>186</c:v>
                </c:pt>
                <c:pt idx="67">
                  <c:v>187</c:v>
                </c:pt>
                <c:pt idx="68">
                  <c:v>188</c:v>
                </c:pt>
                <c:pt idx="69">
                  <c:v>189</c:v>
                </c:pt>
                <c:pt idx="70">
                  <c:v>190</c:v>
                </c:pt>
                <c:pt idx="71">
                  <c:v>191</c:v>
                </c:pt>
                <c:pt idx="72">
                  <c:v>192</c:v>
                </c:pt>
                <c:pt idx="73">
                  <c:v>193</c:v>
                </c:pt>
                <c:pt idx="74">
                  <c:v>194</c:v>
                </c:pt>
                <c:pt idx="75">
                  <c:v>195</c:v>
                </c:pt>
                <c:pt idx="76">
                  <c:v>196</c:v>
                </c:pt>
                <c:pt idx="77">
                  <c:v>197</c:v>
                </c:pt>
                <c:pt idx="78">
                  <c:v>198</c:v>
                </c:pt>
                <c:pt idx="79">
                  <c:v>199</c:v>
                </c:pt>
                <c:pt idx="80">
                  <c:v>200</c:v>
                </c:pt>
                <c:pt idx="81">
                  <c:v>201</c:v>
                </c:pt>
                <c:pt idx="82">
                  <c:v>202</c:v>
                </c:pt>
                <c:pt idx="83">
                  <c:v>203</c:v>
                </c:pt>
                <c:pt idx="84">
                  <c:v>204</c:v>
                </c:pt>
                <c:pt idx="85">
                  <c:v>205</c:v>
                </c:pt>
                <c:pt idx="86">
                  <c:v>206</c:v>
                </c:pt>
                <c:pt idx="87">
                  <c:v>207</c:v>
                </c:pt>
                <c:pt idx="88">
                  <c:v>208</c:v>
                </c:pt>
                <c:pt idx="89">
                  <c:v>209</c:v>
                </c:pt>
                <c:pt idx="90">
                  <c:v>210</c:v>
                </c:pt>
                <c:pt idx="91">
                  <c:v>211</c:v>
                </c:pt>
                <c:pt idx="92">
                  <c:v>212</c:v>
                </c:pt>
                <c:pt idx="93">
                  <c:v>213</c:v>
                </c:pt>
                <c:pt idx="94">
                  <c:v>214</c:v>
                </c:pt>
                <c:pt idx="95">
                  <c:v>215</c:v>
                </c:pt>
                <c:pt idx="96">
                  <c:v>216</c:v>
                </c:pt>
                <c:pt idx="97">
                  <c:v>217</c:v>
                </c:pt>
                <c:pt idx="98">
                  <c:v>218</c:v>
                </c:pt>
                <c:pt idx="99">
                  <c:v>219</c:v>
                </c:pt>
                <c:pt idx="100">
                  <c:v>220</c:v>
                </c:pt>
                <c:pt idx="101">
                  <c:v>221</c:v>
                </c:pt>
                <c:pt idx="102">
                  <c:v>222</c:v>
                </c:pt>
                <c:pt idx="103">
                  <c:v>223</c:v>
                </c:pt>
                <c:pt idx="104">
                  <c:v>224</c:v>
                </c:pt>
                <c:pt idx="105">
                  <c:v>225</c:v>
                </c:pt>
                <c:pt idx="106">
                  <c:v>226</c:v>
                </c:pt>
                <c:pt idx="107">
                  <c:v>227</c:v>
                </c:pt>
                <c:pt idx="108">
                  <c:v>228</c:v>
                </c:pt>
                <c:pt idx="109">
                  <c:v>229</c:v>
                </c:pt>
                <c:pt idx="110">
                  <c:v>230</c:v>
                </c:pt>
                <c:pt idx="111">
                  <c:v>231</c:v>
                </c:pt>
                <c:pt idx="112">
                  <c:v>232</c:v>
                </c:pt>
                <c:pt idx="113">
                  <c:v>233</c:v>
                </c:pt>
                <c:pt idx="114">
                  <c:v>234</c:v>
                </c:pt>
                <c:pt idx="115">
                  <c:v>235</c:v>
                </c:pt>
                <c:pt idx="116">
                  <c:v>236</c:v>
                </c:pt>
                <c:pt idx="117">
                  <c:v>237</c:v>
                </c:pt>
                <c:pt idx="118">
                  <c:v>238</c:v>
                </c:pt>
                <c:pt idx="119">
                  <c:v>239</c:v>
                </c:pt>
                <c:pt idx="120">
                  <c:v>240</c:v>
                </c:pt>
                <c:pt idx="121">
                  <c:v>241</c:v>
                </c:pt>
                <c:pt idx="122">
                  <c:v>242</c:v>
                </c:pt>
                <c:pt idx="123">
                  <c:v>243</c:v>
                </c:pt>
                <c:pt idx="124">
                  <c:v>244</c:v>
                </c:pt>
                <c:pt idx="125">
                  <c:v>245</c:v>
                </c:pt>
                <c:pt idx="126">
                  <c:v>246</c:v>
                </c:pt>
                <c:pt idx="127">
                  <c:v>247</c:v>
                </c:pt>
                <c:pt idx="128">
                  <c:v>248</c:v>
                </c:pt>
                <c:pt idx="129">
                  <c:v>249</c:v>
                </c:pt>
                <c:pt idx="130">
                  <c:v>250</c:v>
                </c:pt>
                <c:pt idx="131">
                  <c:v>251</c:v>
                </c:pt>
                <c:pt idx="132">
                  <c:v>252</c:v>
                </c:pt>
                <c:pt idx="133">
                  <c:v>253</c:v>
                </c:pt>
                <c:pt idx="134">
                  <c:v>254</c:v>
                </c:pt>
                <c:pt idx="135">
                  <c:v>255</c:v>
                </c:pt>
                <c:pt idx="136">
                  <c:v>256</c:v>
                </c:pt>
                <c:pt idx="137">
                  <c:v>257</c:v>
                </c:pt>
                <c:pt idx="138">
                  <c:v>258</c:v>
                </c:pt>
                <c:pt idx="139">
                  <c:v>259</c:v>
                </c:pt>
                <c:pt idx="140">
                  <c:v>260</c:v>
                </c:pt>
                <c:pt idx="141">
                  <c:v>261</c:v>
                </c:pt>
                <c:pt idx="142">
                  <c:v>262</c:v>
                </c:pt>
                <c:pt idx="143">
                  <c:v>263</c:v>
                </c:pt>
                <c:pt idx="144">
                  <c:v>264</c:v>
                </c:pt>
                <c:pt idx="145">
                  <c:v>265</c:v>
                </c:pt>
                <c:pt idx="146">
                  <c:v>266</c:v>
                </c:pt>
                <c:pt idx="147">
                  <c:v>267</c:v>
                </c:pt>
                <c:pt idx="148">
                  <c:v>268</c:v>
                </c:pt>
                <c:pt idx="149">
                  <c:v>269</c:v>
                </c:pt>
                <c:pt idx="150">
                  <c:v>270</c:v>
                </c:pt>
                <c:pt idx="151">
                  <c:v>271</c:v>
                </c:pt>
                <c:pt idx="152">
                  <c:v>272</c:v>
                </c:pt>
                <c:pt idx="153">
                  <c:v>273</c:v>
                </c:pt>
                <c:pt idx="154">
                  <c:v>274</c:v>
                </c:pt>
                <c:pt idx="155">
                  <c:v>275</c:v>
                </c:pt>
                <c:pt idx="156">
                  <c:v>276</c:v>
                </c:pt>
                <c:pt idx="157">
                  <c:v>277</c:v>
                </c:pt>
                <c:pt idx="158">
                  <c:v>278</c:v>
                </c:pt>
                <c:pt idx="159">
                  <c:v>279</c:v>
                </c:pt>
                <c:pt idx="160">
                  <c:v>280</c:v>
                </c:pt>
                <c:pt idx="161">
                  <c:v>281</c:v>
                </c:pt>
                <c:pt idx="162">
                  <c:v>282</c:v>
                </c:pt>
                <c:pt idx="163">
                  <c:v>283</c:v>
                </c:pt>
                <c:pt idx="164">
                  <c:v>284</c:v>
                </c:pt>
                <c:pt idx="165">
                  <c:v>285</c:v>
                </c:pt>
                <c:pt idx="166">
                  <c:v>286</c:v>
                </c:pt>
                <c:pt idx="167">
                  <c:v>287</c:v>
                </c:pt>
                <c:pt idx="168">
                  <c:v>288</c:v>
                </c:pt>
                <c:pt idx="169">
                  <c:v>289</c:v>
                </c:pt>
                <c:pt idx="170">
                  <c:v>290</c:v>
                </c:pt>
                <c:pt idx="171">
                  <c:v>291</c:v>
                </c:pt>
                <c:pt idx="172">
                  <c:v>292</c:v>
                </c:pt>
                <c:pt idx="173">
                  <c:v>293</c:v>
                </c:pt>
                <c:pt idx="174">
                  <c:v>294</c:v>
                </c:pt>
                <c:pt idx="175">
                  <c:v>295</c:v>
                </c:pt>
                <c:pt idx="176">
                  <c:v>296</c:v>
                </c:pt>
                <c:pt idx="177">
                  <c:v>297</c:v>
                </c:pt>
                <c:pt idx="178">
                  <c:v>298</c:v>
                </c:pt>
                <c:pt idx="179">
                  <c:v>299</c:v>
                </c:pt>
                <c:pt idx="180">
                  <c:v>300</c:v>
                </c:pt>
                <c:pt idx="181">
                  <c:v>301</c:v>
                </c:pt>
                <c:pt idx="182">
                  <c:v>302</c:v>
                </c:pt>
                <c:pt idx="183">
                  <c:v>303</c:v>
                </c:pt>
                <c:pt idx="184">
                  <c:v>304</c:v>
                </c:pt>
                <c:pt idx="185">
                  <c:v>305</c:v>
                </c:pt>
                <c:pt idx="186">
                  <c:v>306</c:v>
                </c:pt>
                <c:pt idx="187">
                  <c:v>307</c:v>
                </c:pt>
                <c:pt idx="188">
                  <c:v>308</c:v>
                </c:pt>
                <c:pt idx="189">
                  <c:v>309</c:v>
                </c:pt>
                <c:pt idx="190">
                  <c:v>310</c:v>
                </c:pt>
                <c:pt idx="191">
                  <c:v>311</c:v>
                </c:pt>
                <c:pt idx="192">
                  <c:v>312</c:v>
                </c:pt>
                <c:pt idx="193">
                  <c:v>313</c:v>
                </c:pt>
                <c:pt idx="194">
                  <c:v>314</c:v>
                </c:pt>
                <c:pt idx="195">
                  <c:v>315</c:v>
                </c:pt>
                <c:pt idx="196">
                  <c:v>316</c:v>
                </c:pt>
                <c:pt idx="197">
                  <c:v>317</c:v>
                </c:pt>
                <c:pt idx="198">
                  <c:v>318</c:v>
                </c:pt>
                <c:pt idx="199">
                  <c:v>319</c:v>
                </c:pt>
                <c:pt idx="200">
                  <c:v>320</c:v>
                </c:pt>
                <c:pt idx="201">
                  <c:v>321</c:v>
                </c:pt>
                <c:pt idx="202">
                  <c:v>322</c:v>
                </c:pt>
                <c:pt idx="203">
                  <c:v>323</c:v>
                </c:pt>
                <c:pt idx="204">
                  <c:v>324</c:v>
                </c:pt>
                <c:pt idx="205">
                  <c:v>325</c:v>
                </c:pt>
                <c:pt idx="206">
                  <c:v>326</c:v>
                </c:pt>
                <c:pt idx="207">
                  <c:v>327</c:v>
                </c:pt>
                <c:pt idx="208">
                  <c:v>328</c:v>
                </c:pt>
                <c:pt idx="209">
                  <c:v>329</c:v>
                </c:pt>
                <c:pt idx="210">
                  <c:v>330</c:v>
                </c:pt>
                <c:pt idx="211">
                  <c:v>331</c:v>
                </c:pt>
                <c:pt idx="212">
                  <c:v>332</c:v>
                </c:pt>
                <c:pt idx="213">
                  <c:v>333</c:v>
                </c:pt>
                <c:pt idx="214">
                  <c:v>334</c:v>
                </c:pt>
                <c:pt idx="215">
                  <c:v>335</c:v>
                </c:pt>
                <c:pt idx="216">
                  <c:v>336</c:v>
                </c:pt>
                <c:pt idx="217">
                  <c:v>337</c:v>
                </c:pt>
                <c:pt idx="218">
                  <c:v>338</c:v>
                </c:pt>
                <c:pt idx="219">
                  <c:v>339</c:v>
                </c:pt>
                <c:pt idx="220">
                  <c:v>340</c:v>
                </c:pt>
                <c:pt idx="221">
                  <c:v>341</c:v>
                </c:pt>
                <c:pt idx="222">
                  <c:v>342</c:v>
                </c:pt>
                <c:pt idx="223">
                  <c:v>343</c:v>
                </c:pt>
                <c:pt idx="224">
                  <c:v>344</c:v>
                </c:pt>
                <c:pt idx="225">
                  <c:v>345</c:v>
                </c:pt>
                <c:pt idx="226">
                  <c:v>346</c:v>
                </c:pt>
                <c:pt idx="227">
                  <c:v>347</c:v>
                </c:pt>
                <c:pt idx="228">
                  <c:v>348</c:v>
                </c:pt>
                <c:pt idx="229">
                  <c:v>349</c:v>
                </c:pt>
                <c:pt idx="230">
                  <c:v>350</c:v>
                </c:pt>
                <c:pt idx="231">
                  <c:v>351</c:v>
                </c:pt>
                <c:pt idx="232">
                  <c:v>352</c:v>
                </c:pt>
                <c:pt idx="233">
                  <c:v>353</c:v>
                </c:pt>
                <c:pt idx="234">
                  <c:v>354</c:v>
                </c:pt>
                <c:pt idx="235">
                  <c:v>355</c:v>
                </c:pt>
                <c:pt idx="236">
                  <c:v>356</c:v>
                </c:pt>
                <c:pt idx="237">
                  <c:v>357</c:v>
                </c:pt>
                <c:pt idx="238">
                  <c:v>358</c:v>
                </c:pt>
                <c:pt idx="239">
                  <c:v>359</c:v>
                </c:pt>
                <c:pt idx="240">
                  <c:v>360</c:v>
                </c:pt>
                <c:pt idx="241">
                  <c:v>361</c:v>
                </c:pt>
                <c:pt idx="242">
                  <c:v>362</c:v>
                </c:pt>
                <c:pt idx="243">
                  <c:v>363</c:v>
                </c:pt>
                <c:pt idx="244">
                  <c:v>364</c:v>
                </c:pt>
                <c:pt idx="245">
                  <c:v>365</c:v>
                </c:pt>
                <c:pt idx="246">
                  <c:v>366</c:v>
                </c:pt>
                <c:pt idx="247">
                  <c:v>367</c:v>
                </c:pt>
                <c:pt idx="248">
                  <c:v>368</c:v>
                </c:pt>
                <c:pt idx="249">
                  <c:v>369</c:v>
                </c:pt>
                <c:pt idx="250">
                  <c:v>370</c:v>
                </c:pt>
                <c:pt idx="251">
                  <c:v>371</c:v>
                </c:pt>
                <c:pt idx="252">
                  <c:v>372</c:v>
                </c:pt>
                <c:pt idx="253">
                  <c:v>373</c:v>
                </c:pt>
                <c:pt idx="254">
                  <c:v>374</c:v>
                </c:pt>
                <c:pt idx="255">
                  <c:v>375</c:v>
                </c:pt>
                <c:pt idx="256">
                  <c:v>376</c:v>
                </c:pt>
                <c:pt idx="257">
                  <c:v>377</c:v>
                </c:pt>
                <c:pt idx="258">
                  <c:v>378</c:v>
                </c:pt>
                <c:pt idx="259">
                  <c:v>379</c:v>
                </c:pt>
                <c:pt idx="260">
                  <c:v>380</c:v>
                </c:pt>
                <c:pt idx="261">
                  <c:v>381</c:v>
                </c:pt>
                <c:pt idx="262">
                  <c:v>382</c:v>
                </c:pt>
                <c:pt idx="263">
                  <c:v>383</c:v>
                </c:pt>
                <c:pt idx="264">
                  <c:v>384</c:v>
                </c:pt>
                <c:pt idx="265">
                  <c:v>385</c:v>
                </c:pt>
                <c:pt idx="266">
                  <c:v>386</c:v>
                </c:pt>
                <c:pt idx="267">
                  <c:v>387</c:v>
                </c:pt>
                <c:pt idx="268">
                  <c:v>388</c:v>
                </c:pt>
                <c:pt idx="269">
                  <c:v>389</c:v>
                </c:pt>
                <c:pt idx="270">
                  <c:v>390</c:v>
                </c:pt>
                <c:pt idx="271">
                  <c:v>391</c:v>
                </c:pt>
                <c:pt idx="272">
                  <c:v>392</c:v>
                </c:pt>
                <c:pt idx="273">
                  <c:v>393</c:v>
                </c:pt>
                <c:pt idx="274">
                  <c:v>394</c:v>
                </c:pt>
                <c:pt idx="275">
                  <c:v>395</c:v>
                </c:pt>
                <c:pt idx="276">
                  <c:v>396</c:v>
                </c:pt>
                <c:pt idx="277">
                  <c:v>397</c:v>
                </c:pt>
                <c:pt idx="278">
                  <c:v>398</c:v>
                </c:pt>
                <c:pt idx="279">
                  <c:v>399</c:v>
                </c:pt>
                <c:pt idx="280">
                  <c:v>400</c:v>
                </c:pt>
                <c:pt idx="281">
                  <c:v>401</c:v>
                </c:pt>
                <c:pt idx="282">
                  <c:v>402</c:v>
                </c:pt>
                <c:pt idx="283">
                  <c:v>403</c:v>
                </c:pt>
                <c:pt idx="284">
                  <c:v>404</c:v>
                </c:pt>
                <c:pt idx="285">
                  <c:v>405</c:v>
                </c:pt>
                <c:pt idx="286">
                  <c:v>406</c:v>
                </c:pt>
                <c:pt idx="287">
                  <c:v>407</c:v>
                </c:pt>
                <c:pt idx="288">
                  <c:v>408</c:v>
                </c:pt>
                <c:pt idx="289">
                  <c:v>409</c:v>
                </c:pt>
                <c:pt idx="290">
                  <c:v>410</c:v>
                </c:pt>
                <c:pt idx="291">
                  <c:v>411</c:v>
                </c:pt>
                <c:pt idx="292">
                  <c:v>412</c:v>
                </c:pt>
                <c:pt idx="293">
                  <c:v>413</c:v>
                </c:pt>
                <c:pt idx="294">
                  <c:v>414</c:v>
                </c:pt>
                <c:pt idx="295">
                  <c:v>415</c:v>
                </c:pt>
                <c:pt idx="296">
                  <c:v>416</c:v>
                </c:pt>
                <c:pt idx="297">
                  <c:v>417</c:v>
                </c:pt>
                <c:pt idx="298">
                  <c:v>418</c:v>
                </c:pt>
                <c:pt idx="299">
                  <c:v>419</c:v>
                </c:pt>
                <c:pt idx="300">
                  <c:v>420</c:v>
                </c:pt>
                <c:pt idx="301">
                  <c:v>421</c:v>
                </c:pt>
                <c:pt idx="302">
                  <c:v>422</c:v>
                </c:pt>
                <c:pt idx="303">
                  <c:v>423</c:v>
                </c:pt>
                <c:pt idx="304">
                  <c:v>424</c:v>
                </c:pt>
                <c:pt idx="305">
                  <c:v>425</c:v>
                </c:pt>
                <c:pt idx="306">
                  <c:v>426</c:v>
                </c:pt>
                <c:pt idx="307">
                  <c:v>427</c:v>
                </c:pt>
                <c:pt idx="308">
                  <c:v>428</c:v>
                </c:pt>
                <c:pt idx="309">
                  <c:v>429</c:v>
                </c:pt>
                <c:pt idx="310">
                  <c:v>430</c:v>
                </c:pt>
                <c:pt idx="311">
                  <c:v>431</c:v>
                </c:pt>
                <c:pt idx="312">
                  <c:v>432</c:v>
                </c:pt>
                <c:pt idx="313">
                  <c:v>433</c:v>
                </c:pt>
                <c:pt idx="314">
                  <c:v>434</c:v>
                </c:pt>
                <c:pt idx="315">
                  <c:v>435</c:v>
                </c:pt>
                <c:pt idx="316">
                  <c:v>436</c:v>
                </c:pt>
                <c:pt idx="317">
                  <c:v>437</c:v>
                </c:pt>
                <c:pt idx="318">
                  <c:v>438</c:v>
                </c:pt>
                <c:pt idx="319">
                  <c:v>439</c:v>
                </c:pt>
                <c:pt idx="320">
                  <c:v>440</c:v>
                </c:pt>
                <c:pt idx="321">
                  <c:v>441</c:v>
                </c:pt>
                <c:pt idx="322">
                  <c:v>442</c:v>
                </c:pt>
                <c:pt idx="323">
                  <c:v>443</c:v>
                </c:pt>
                <c:pt idx="324">
                  <c:v>444</c:v>
                </c:pt>
                <c:pt idx="325">
                  <c:v>445</c:v>
                </c:pt>
                <c:pt idx="326">
                  <c:v>446</c:v>
                </c:pt>
                <c:pt idx="327">
                  <c:v>447</c:v>
                </c:pt>
                <c:pt idx="328">
                  <c:v>448</c:v>
                </c:pt>
                <c:pt idx="329">
                  <c:v>449</c:v>
                </c:pt>
                <c:pt idx="330">
                  <c:v>450</c:v>
                </c:pt>
                <c:pt idx="331">
                  <c:v>451</c:v>
                </c:pt>
                <c:pt idx="332">
                  <c:v>452</c:v>
                </c:pt>
                <c:pt idx="333">
                  <c:v>453</c:v>
                </c:pt>
                <c:pt idx="334">
                  <c:v>454</c:v>
                </c:pt>
                <c:pt idx="335">
                  <c:v>455</c:v>
                </c:pt>
                <c:pt idx="336">
                  <c:v>456</c:v>
                </c:pt>
                <c:pt idx="337">
                  <c:v>457</c:v>
                </c:pt>
                <c:pt idx="338">
                  <c:v>458</c:v>
                </c:pt>
                <c:pt idx="339">
                  <c:v>459</c:v>
                </c:pt>
                <c:pt idx="340">
                  <c:v>460</c:v>
                </c:pt>
                <c:pt idx="341">
                  <c:v>461</c:v>
                </c:pt>
                <c:pt idx="342">
                  <c:v>462</c:v>
                </c:pt>
                <c:pt idx="343">
                  <c:v>463</c:v>
                </c:pt>
                <c:pt idx="344">
                  <c:v>464</c:v>
                </c:pt>
                <c:pt idx="345">
                  <c:v>465</c:v>
                </c:pt>
                <c:pt idx="346">
                  <c:v>466</c:v>
                </c:pt>
                <c:pt idx="347">
                  <c:v>467</c:v>
                </c:pt>
                <c:pt idx="348">
                  <c:v>468</c:v>
                </c:pt>
                <c:pt idx="349">
                  <c:v>469</c:v>
                </c:pt>
                <c:pt idx="350">
                  <c:v>470</c:v>
                </c:pt>
                <c:pt idx="351">
                  <c:v>471</c:v>
                </c:pt>
                <c:pt idx="352">
                  <c:v>472</c:v>
                </c:pt>
                <c:pt idx="353">
                  <c:v>473</c:v>
                </c:pt>
                <c:pt idx="354">
                  <c:v>474</c:v>
                </c:pt>
                <c:pt idx="355">
                  <c:v>475</c:v>
                </c:pt>
                <c:pt idx="356">
                  <c:v>476</c:v>
                </c:pt>
                <c:pt idx="357">
                  <c:v>477</c:v>
                </c:pt>
                <c:pt idx="358">
                  <c:v>478</c:v>
                </c:pt>
                <c:pt idx="359">
                  <c:v>479</c:v>
                </c:pt>
                <c:pt idx="360">
                  <c:v>480</c:v>
                </c:pt>
                <c:pt idx="361">
                  <c:v>481</c:v>
                </c:pt>
                <c:pt idx="362">
                  <c:v>482</c:v>
                </c:pt>
                <c:pt idx="363">
                  <c:v>483</c:v>
                </c:pt>
                <c:pt idx="364">
                  <c:v>484</c:v>
                </c:pt>
                <c:pt idx="365">
                  <c:v>485</c:v>
                </c:pt>
                <c:pt idx="366">
                  <c:v>486</c:v>
                </c:pt>
                <c:pt idx="367">
                  <c:v>487</c:v>
                </c:pt>
                <c:pt idx="368">
                  <c:v>488</c:v>
                </c:pt>
                <c:pt idx="369">
                  <c:v>489</c:v>
                </c:pt>
                <c:pt idx="370">
                  <c:v>490</c:v>
                </c:pt>
                <c:pt idx="371">
                  <c:v>491</c:v>
                </c:pt>
                <c:pt idx="372">
                  <c:v>492</c:v>
                </c:pt>
                <c:pt idx="373">
                  <c:v>493</c:v>
                </c:pt>
                <c:pt idx="374">
                  <c:v>494</c:v>
                </c:pt>
                <c:pt idx="375">
                  <c:v>495</c:v>
                </c:pt>
                <c:pt idx="376">
                  <c:v>496</c:v>
                </c:pt>
                <c:pt idx="377">
                  <c:v>497</c:v>
                </c:pt>
                <c:pt idx="378">
                  <c:v>498</c:v>
                </c:pt>
                <c:pt idx="379">
                  <c:v>499</c:v>
                </c:pt>
                <c:pt idx="380">
                  <c:v>500</c:v>
                </c:pt>
                <c:pt idx="381">
                  <c:v>501</c:v>
                </c:pt>
                <c:pt idx="382">
                  <c:v>502</c:v>
                </c:pt>
                <c:pt idx="383">
                  <c:v>503</c:v>
                </c:pt>
                <c:pt idx="384">
                  <c:v>504</c:v>
                </c:pt>
                <c:pt idx="385">
                  <c:v>505</c:v>
                </c:pt>
                <c:pt idx="386">
                  <c:v>506</c:v>
                </c:pt>
                <c:pt idx="387">
                  <c:v>507</c:v>
                </c:pt>
                <c:pt idx="388">
                  <c:v>508</c:v>
                </c:pt>
                <c:pt idx="389">
                  <c:v>509</c:v>
                </c:pt>
                <c:pt idx="390">
                  <c:v>510</c:v>
                </c:pt>
                <c:pt idx="391">
                  <c:v>511</c:v>
                </c:pt>
                <c:pt idx="392">
                  <c:v>512</c:v>
                </c:pt>
                <c:pt idx="393">
                  <c:v>513</c:v>
                </c:pt>
                <c:pt idx="394">
                  <c:v>514</c:v>
                </c:pt>
                <c:pt idx="395">
                  <c:v>515</c:v>
                </c:pt>
                <c:pt idx="396">
                  <c:v>516</c:v>
                </c:pt>
                <c:pt idx="397">
                  <c:v>517</c:v>
                </c:pt>
                <c:pt idx="398">
                  <c:v>518</c:v>
                </c:pt>
                <c:pt idx="399">
                  <c:v>519</c:v>
                </c:pt>
                <c:pt idx="400">
                  <c:v>520</c:v>
                </c:pt>
                <c:pt idx="401">
                  <c:v>521</c:v>
                </c:pt>
                <c:pt idx="402">
                  <c:v>522</c:v>
                </c:pt>
                <c:pt idx="403">
                  <c:v>523</c:v>
                </c:pt>
                <c:pt idx="404">
                  <c:v>524</c:v>
                </c:pt>
                <c:pt idx="405">
                  <c:v>525</c:v>
                </c:pt>
                <c:pt idx="406">
                  <c:v>526</c:v>
                </c:pt>
                <c:pt idx="407">
                  <c:v>527</c:v>
                </c:pt>
                <c:pt idx="408">
                  <c:v>528</c:v>
                </c:pt>
                <c:pt idx="409">
                  <c:v>529</c:v>
                </c:pt>
                <c:pt idx="410">
                  <c:v>530</c:v>
                </c:pt>
                <c:pt idx="411">
                  <c:v>531</c:v>
                </c:pt>
                <c:pt idx="412">
                  <c:v>532</c:v>
                </c:pt>
                <c:pt idx="413">
                  <c:v>533</c:v>
                </c:pt>
                <c:pt idx="414">
                  <c:v>534</c:v>
                </c:pt>
                <c:pt idx="415">
                  <c:v>535</c:v>
                </c:pt>
                <c:pt idx="416">
                  <c:v>536</c:v>
                </c:pt>
                <c:pt idx="417">
                  <c:v>537</c:v>
                </c:pt>
                <c:pt idx="418">
                  <c:v>538</c:v>
                </c:pt>
                <c:pt idx="419">
                  <c:v>539</c:v>
                </c:pt>
                <c:pt idx="420">
                  <c:v>540</c:v>
                </c:pt>
                <c:pt idx="421">
                  <c:v>541</c:v>
                </c:pt>
                <c:pt idx="422">
                  <c:v>542</c:v>
                </c:pt>
                <c:pt idx="423">
                  <c:v>543</c:v>
                </c:pt>
                <c:pt idx="424">
                  <c:v>544</c:v>
                </c:pt>
                <c:pt idx="425">
                  <c:v>545</c:v>
                </c:pt>
                <c:pt idx="426">
                  <c:v>546</c:v>
                </c:pt>
                <c:pt idx="427">
                  <c:v>547</c:v>
                </c:pt>
                <c:pt idx="428">
                  <c:v>548</c:v>
                </c:pt>
                <c:pt idx="429">
                  <c:v>549</c:v>
                </c:pt>
                <c:pt idx="430">
                  <c:v>550</c:v>
                </c:pt>
                <c:pt idx="431">
                  <c:v>551</c:v>
                </c:pt>
                <c:pt idx="432">
                  <c:v>552</c:v>
                </c:pt>
                <c:pt idx="433">
                  <c:v>553</c:v>
                </c:pt>
                <c:pt idx="434">
                  <c:v>554</c:v>
                </c:pt>
                <c:pt idx="435">
                  <c:v>555</c:v>
                </c:pt>
                <c:pt idx="436">
                  <c:v>556</c:v>
                </c:pt>
                <c:pt idx="437">
                  <c:v>557</c:v>
                </c:pt>
                <c:pt idx="438">
                  <c:v>558</c:v>
                </c:pt>
                <c:pt idx="439">
                  <c:v>559</c:v>
                </c:pt>
                <c:pt idx="440">
                  <c:v>560</c:v>
                </c:pt>
                <c:pt idx="441">
                  <c:v>561</c:v>
                </c:pt>
                <c:pt idx="442">
                  <c:v>562</c:v>
                </c:pt>
                <c:pt idx="443">
                  <c:v>563</c:v>
                </c:pt>
                <c:pt idx="444">
                  <c:v>564</c:v>
                </c:pt>
                <c:pt idx="445">
                  <c:v>565</c:v>
                </c:pt>
                <c:pt idx="446">
                  <c:v>566</c:v>
                </c:pt>
                <c:pt idx="447">
                  <c:v>567</c:v>
                </c:pt>
                <c:pt idx="448">
                  <c:v>568</c:v>
                </c:pt>
                <c:pt idx="449">
                  <c:v>569</c:v>
                </c:pt>
                <c:pt idx="450">
                  <c:v>570</c:v>
                </c:pt>
                <c:pt idx="451">
                  <c:v>571</c:v>
                </c:pt>
                <c:pt idx="452">
                  <c:v>572</c:v>
                </c:pt>
                <c:pt idx="453">
                  <c:v>573</c:v>
                </c:pt>
                <c:pt idx="454">
                  <c:v>574</c:v>
                </c:pt>
                <c:pt idx="455">
                  <c:v>575</c:v>
                </c:pt>
                <c:pt idx="456">
                  <c:v>576</c:v>
                </c:pt>
                <c:pt idx="457">
                  <c:v>577</c:v>
                </c:pt>
                <c:pt idx="458">
                  <c:v>578</c:v>
                </c:pt>
                <c:pt idx="459">
                  <c:v>579</c:v>
                </c:pt>
                <c:pt idx="460">
                  <c:v>580</c:v>
                </c:pt>
                <c:pt idx="461">
                  <c:v>581</c:v>
                </c:pt>
                <c:pt idx="462">
                  <c:v>582</c:v>
                </c:pt>
                <c:pt idx="463">
                  <c:v>583</c:v>
                </c:pt>
                <c:pt idx="464">
                  <c:v>584</c:v>
                </c:pt>
                <c:pt idx="465">
                  <c:v>585</c:v>
                </c:pt>
                <c:pt idx="466">
                  <c:v>586</c:v>
                </c:pt>
                <c:pt idx="467">
                  <c:v>587</c:v>
                </c:pt>
                <c:pt idx="468">
                  <c:v>588</c:v>
                </c:pt>
                <c:pt idx="469">
                  <c:v>589</c:v>
                </c:pt>
                <c:pt idx="470">
                  <c:v>590</c:v>
                </c:pt>
                <c:pt idx="471">
                  <c:v>591</c:v>
                </c:pt>
                <c:pt idx="472">
                  <c:v>592</c:v>
                </c:pt>
                <c:pt idx="473">
                  <c:v>593</c:v>
                </c:pt>
                <c:pt idx="474">
                  <c:v>594</c:v>
                </c:pt>
                <c:pt idx="475">
                  <c:v>595</c:v>
                </c:pt>
                <c:pt idx="476">
                  <c:v>596</c:v>
                </c:pt>
                <c:pt idx="477">
                  <c:v>597</c:v>
                </c:pt>
                <c:pt idx="478">
                  <c:v>598</c:v>
                </c:pt>
                <c:pt idx="479">
                  <c:v>599</c:v>
                </c:pt>
                <c:pt idx="480">
                  <c:v>600</c:v>
                </c:pt>
                <c:pt idx="481">
                  <c:v>601</c:v>
                </c:pt>
                <c:pt idx="482">
                  <c:v>602</c:v>
                </c:pt>
                <c:pt idx="483">
                  <c:v>603</c:v>
                </c:pt>
                <c:pt idx="484">
                  <c:v>604</c:v>
                </c:pt>
                <c:pt idx="485">
                  <c:v>605</c:v>
                </c:pt>
                <c:pt idx="486">
                  <c:v>606</c:v>
                </c:pt>
                <c:pt idx="487">
                  <c:v>607</c:v>
                </c:pt>
                <c:pt idx="488">
                  <c:v>608</c:v>
                </c:pt>
                <c:pt idx="489">
                  <c:v>609</c:v>
                </c:pt>
                <c:pt idx="490">
                  <c:v>610</c:v>
                </c:pt>
                <c:pt idx="491">
                  <c:v>611</c:v>
                </c:pt>
                <c:pt idx="492">
                  <c:v>612</c:v>
                </c:pt>
                <c:pt idx="493">
                  <c:v>613</c:v>
                </c:pt>
                <c:pt idx="494">
                  <c:v>614</c:v>
                </c:pt>
                <c:pt idx="495">
                  <c:v>615</c:v>
                </c:pt>
                <c:pt idx="496">
                  <c:v>616</c:v>
                </c:pt>
                <c:pt idx="497">
                  <c:v>617</c:v>
                </c:pt>
                <c:pt idx="498">
                  <c:v>618</c:v>
                </c:pt>
                <c:pt idx="499">
                  <c:v>619</c:v>
                </c:pt>
                <c:pt idx="500">
                  <c:v>620</c:v>
                </c:pt>
                <c:pt idx="501">
                  <c:v>621</c:v>
                </c:pt>
                <c:pt idx="502">
                  <c:v>622</c:v>
                </c:pt>
                <c:pt idx="503">
                  <c:v>623</c:v>
                </c:pt>
                <c:pt idx="504">
                  <c:v>624</c:v>
                </c:pt>
                <c:pt idx="505">
                  <c:v>625</c:v>
                </c:pt>
                <c:pt idx="506">
                  <c:v>626</c:v>
                </c:pt>
                <c:pt idx="507">
                  <c:v>627</c:v>
                </c:pt>
                <c:pt idx="508">
                  <c:v>628</c:v>
                </c:pt>
                <c:pt idx="509">
                  <c:v>629</c:v>
                </c:pt>
                <c:pt idx="510">
                  <c:v>630</c:v>
                </c:pt>
                <c:pt idx="511">
                  <c:v>631</c:v>
                </c:pt>
                <c:pt idx="512">
                  <c:v>632</c:v>
                </c:pt>
                <c:pt idx="513">
                  <c:v>633</c:v>
                </c:pt>
                <c:pt idx="514">
                  <c:v>634</c:v>
                </c:pt>
                <c:pt idx="515">
                  <c:v>635</c:v>
                </c:pt>
                <c:pt idx="516">
                  <c:v>636</c:v>
                </c:pt>
                <c:pt idx="517">
                  <c:v>637</c:v>
                </c:pt>
                <c:pt idx="518">
                  <c:v>638</c:v>
                </c:pt>
                <c:pt idx="519">
                  <c:v>639</c:v>
                </c:pt>
                <c:pt idx="520">
                  <c:v>640</c:v>
                </c:pt>
                <c:pt idx="521">
                  <c:v>641</c:v>
                </c:pt>
                <c:pt idx="522">
                  <c:v>642</c:v>
                </c:pt>
                <c:pt idx="523">
                  <c:v>643</c:v>
                </c:pt>
                <c:pt idx="524">
                  <c:v>644</c:v>
                </c:pt>
                <c:pt idx="525">
                  <c:v>645</c:v>
                </c:pt>
                <c:pt idx="526">
                  <c:v>646</c:v>
                </c:pt>
                <c:pt idx="527">
                  <c:v>647</c:v>
                </c:pt>
                <c:pt idx="528">
                  <c:v>648</c:v>
                </c:pt>
                <c:pt idx="529">
                  <c:v>649</c:v>
                </c:pt>
                <c:pt idx="530">
                  <c:v>650</c:v>
                </c:pt>
                <c:pt idx="531">
                  <c:v>651</c:v>
                </c:pt>
                <c:pt idx="532">
                  <c:v>652</c:v>
                </c:pt>
                <c:pt idx="533">
                  <c:v>653</c:v>
                </c:pt>
                <c:pt idx="534">
                  <c:v>654</c:v>
                </c:pt>
                <c:pt idx="535">
                  <c:v>655</c:v>
                </c:pt>
                <c:pt idx="536">
                  <c:v>656</c:v>
                </c:pt>
                <c:pt idx="537">
                  <c:v>657</c:v>
                </c:pt>
                <c:pt idx="538">
                  <c:v>658</c:v>
                </c:pt>
                <c:pt idx="539">
                  <c:v>659</c:v>
                </c:pt>
                <c:pt idx="540">
                  <c:v>660</c:v>
                </c:pt>
                <c:pt idx="541">
                  <c:v>661</c:v>
                </c:pt>
                <c:pt idx="542">
                  <c:v>662</c:v>
                </c:pt>
                <c:pt idx="543">
                  <c:v>663</c:v>
                </c:pt>
                <c:pt idx="544">
                  <c:v>664</c:v>
                </c:pt>
                <c:pt idx="545">
                  <c:v>665</c:v>
                </c:pt>
                <c:pt idx="546">
                  <c:v>666</c:v>
                </c:pt>
                <c:pt idx="547">
                  <c:v>667</c:v>
                </c:pt>
                <c:pt idx="548">
                  <c:v>668</c:v>
                </c:pt>
                <c:pt idx="549">
                  <c:v>669</c:v>
                </c:pt>
                <c:pt idx="550">
                  <c:v>670</c:v>
                </c:pt>
                <c:pt idx="551">
                  <c:v>671</c:v>
                </c:pt>
                <c:pt idx="552">
                  <c:v>672</c:v>
                </c:pt>
                <c:pt idx="553">
                  <c:v>673</c:v>
                </c:pt>
                <c:pt idx="554">
                  <c:v>674</c:v>
                </c:pt>
                <c:pt idx="555">
                  <c:v>675</c:v>
                </c:pt>
                <c:pt idx="556">
                  <c:v>676</c:v>
                </c:pt>
                <c:pt idx="557">
                  <c:v>677</c:v>
                </c:pt>
                <c:pt idx="558">
                  <c:v>678</c:v>
                </c:pt>
                <c:pt idx="559">
                  <c:v>679</c:v>
                </c:pt>
                <c:pt idx="560">
                  <c:v>680</c:v>
                </c:pt>
                <c:pt idx="561">
                  <c:v>681</c:v>
                </c:pt>
                <c:pt idx="562">
                  <c:v>682</c:v>
                </c:pt>
                <c:pt idx="563">
                  <c:v>683</c:v>
                </c:pt>
                <c:pt idx="564">
                  <c:v>684</c:v>
                </c:pt>
                <c:pt idx="565">
                  <c:v>685</c:v>
                </c:pt>
                <c:pt idx="566">
                  <c:v>686</c:v>
                </c:pt>
                <c:pt idx="567">
                  <c:v>687</c:v>
                </c:pt>
                <c:pt idx="568">
                  <c:v>688</c:v>
                </c:pt>
                <c:pt idx="569">
                  <c:v>689</c:v>
                </c:pt>
                <c:pt idx="570">
                  <c:v>690</c:v>
                </c:pt>
                <c:pt idx="571">
                  <c:v>691</c:v>
                </c:pt>
                <c:pt idx="572">
                  <c:v>692</c:v>
                </c:pt>
                <c:pt idx="573">
                  <c:v>693</c:v>
                </c:pt>
                <c:pt idx="574">
                  <c:v>694</c:v>
                </c:pt>
                <c:pt idx="575">
                  <c:v>695</c:v>
                </c:pt>
                <c:pt idx="576">
                  <c:v>696</c:v>
                </c:pt>
                <c:pt idx="577">
                  <c:v>697</c:v>
                </c:pt>
                <c:pt idx="578">
                  <c:v>698</c:v>
                </c:pt>
                <c:pt idx="579">
                  <c:v>699</c:v>
                </c:pt>
                <c:pt idx="580">
                  <c:v>700</c:v>
                </c:pt>
                <c:pt idx="581">
                  <c:v>701</c:v>
                </c:pt>
                <c:pt idx="582">
                  <c:v>702</c:v>
                </c:pt>
                <c:pt idx="583">
                  <c:v>703</c:v>
                </c:pt>
                <c:pt idx="584">
                  <c:v>704</c:v>
                </c:pt>
                <c:pt idx="585">
                  <c:v>705</c:v>
                </c:pt>
                <c:pt idx="586">
                  <c:v>706</c:v>
                </c:pt>
                <c:pt idx="587">
                  <c:v>707</c:v>
                </c:pt>
                <c:pt idx="588">
                  <c:v>708</c:v>
                </c:pt>
                <c:pt idx="589">
                  <c:v>709</c:v>
                </c:pt>
                <c:pt idx="590">
                  <c:v>710</c:v>
                </c:pt>
                <c:pt idx="591">
                  <c:v>711</c:v>
                </c:pt>
                <c:pt idx="592">
                  <c:v>712</c:v>
                </c:pt>
                <c:pt idx="593">
                  <c:v>713</c:v>
                </c:pt>
                <c:pt idx="594">
                  <c:v>714</c:v>
                </c:pt>
                <c:pt idx="595">
                  <c:v>715</c:v>
                </c:pt>
                <c:pt idx="596">
                  <c:v>716</c:v>
                </c:pt>
                <c:pt idx="597">
                  <c:v>717</c:v>
                </c:pt>
                <c:pt idx="598">
                  <c:v>718</c:v>
                </c:pt>
                <c:pt idx="599">
                  <c:v>719</c:v>
                </c:pt>
                <c:pt idx="600">
                  <c:v>720</c:v>
                </c:pt>
                <c:pt idx="601">
                  <c:v>721</c:v>
                </c:pt>
                <c:pt idx="602">
                  <c:v>722</c:v>
                </c:pt>
                <c:pt idx="603">
                  <c:v>723</c:v>
                </c:pt>
                <c:pt idx="604">
                  <c:v>724</c:v>
                </c:pt>
                <c:pt idx="605">
                  <c:v>725</c:v>
                </c:pt>
                <c:pt idx="606">
                  <c:v>726</c:v>
                </c:pt>
                <c:pt idx="607">
                  <c:v>727</c:v>
                </c:pt>
                <c:pt idx="608">
                  <c:v>728</c:v>
                </c:pt>
                <c:pt idx="609">
                  <c:v>729</c:v>
                </c:pt>
                <c:pt idx="610">
                  <c:v>730</c:v>
                </c:pt>
                <c:pt idx="611">
                  <c:v>731</c:v>
                </c:pt>
                <c:pt idx="612">
                  <c:v>732</c:v>
                </c:pt>
                <c:pt idx="613">
                  <c:v>733</c:v>
                </c:pt>
                <c:pt idx="614">
                  <c:v>734</c:v>
                </c:pt>
                <c:pt idx="615">
                  <c:v>735</c:v>
                </c:pt>
                <c:pt idx="616">
                  <c:v>736</c:v>
                </c:pt>
                <c:pt idx="617">
                  <c:v>737</c:v>
                </c:pt>
                <c:pt idx="618">
                  <c:v>738</c:v>
                </c:pt>
                <c:pt idx="619">
                  <c:v>739</c:v>
                </c:pt>
                <c:pt idx="620">
                  <c:v>740</c:v>
                </c:pt>
                <c:pt idx="621">
                  <c:v>741</c:v>
                </c:pt>
                <c:pt idx="622">
                  <c:v>742</c:v>
                </c:pt>
                <c:pt idx="623">
                  <c:v>743</c:v>
                </c:pt>
                <c:pt idx="624">
                  <c:v>744</c:v>
                </c:pt>
                <c:pt idx="625">
                  <c:v>745</c:v>
                </c:pt>
                <c:pt idx="626">
                  <c:v>746</c:v>
                </c:pt>
                <c:pt idx="627">
                  <c:v>747</c:v>
                </c:pt>
                <c:pt idx="628">
                  <c:v>748</c:v>
                </c:pt>
                <c:pt idx="629">
                  <c:v>749</c:v>
                </c:pt>
                <c:pt idx="630">
                  <c:v>750</c:v>
                </c:pt>
                <c:pt idx="631">
                  <c:v>751</c:v>
                </c:pt>
                <c:pt idx="632">
                  <c:v>752</c:v>
                </c:pt>
                <c:pt idx="633">
                  <c:v>753</c:v>
                </c:pt>
                <c:pt idx="634">
                  <c:v>754</c:v>
                </c:pt>
                <c:pt idx="635">
                  <c:v>755</c:v>
                </c:pt>
                <c:pt idx="636">
                  <c:v>756</c:v>
                </c:pt>
                <c:pt idx="637">
                  <c:v>757</c:v>
                </c:pt>
                <c:pt idx="638">
                  <c:v>758</c:v>
                </c:pt>
                <c:pt idx="639">
                  <c:v>759</c:v>
                </c:pt>
                <c:pt idx="640">
                  <c:v>760</c:v>
                </c:pt>
                <c:pt idx="641">
                  <c:v>761</c:v>
                </c:pt>
                <c:pt idx="642">
                  <c:v>762</c:v>
                </c:pt>
                <c:pt idx="643">
                  <c:v>763</c:v>
                </c:pt>
                <c:pt idx="644">
                  <c:v>764</c:v>
                </c:pt>
                <c:pt idx="645">
                  <c:v>765</c:v>
                </c:pt>
                <c:pt idx="646">
                  <c:v>766</c:v>
                </c:pt>
                <c:pt idx="647">
                  <c:v>767</c:v>
                </c:pt>
                <c:pt idx="648">
                  <c:v>768</c:v>
                </c:pt>
                <c:pt idx="649">
                  <c:v>769</c:v>
                </c:pt>
                <c:pt idx="650">
                  <c:v>770</c:v>
                </c:pt>
                <c:pt idx="651">
                  <c:v>771</c:v>
                </c:pt>
                <c:pt idx="652">
                  <c:v>772</c:v>
                </c:pt>
                <c:pt idx="653">
                  <c:v>773</c:v>
                </c:pt>
                <c:pt idx="654">
                  <c:v>774</c:v>
                </c:pt>
                <c:pt idx="655">
                  <c:v>775</c:v>
                </c:pt>
                <c:pt idx="656">
                  <c:v>776</c:v>
                </c:pt>
                <c:pt idx="657">
                  <c:v>777</c:v>
                </c:pt>
                <c:pt idx="658">
                  <c:v>778</c:v>
                </c:pt>
                <c:pt idx="659">
                  <c:v>779</c:v>
                </c:pt>
                <c:pt idx="660">
                  <c:v>780</c:v>
                </c:pt>
                <c:pt idx="661">
                  <c:v>781</c:v>
                </c:pt>
                <c:pt idx="662">
                  <c:v>782</c:v>
                </c:pt>
                <c:pt idx="663">
                  <c:v>783</c:v>
                </c:pt>
                <c:pt idx="664">
                  <c:v>784</c:v>
                </c:pt>
                <c:pt idx="665">
                  <c:v>785</c:v>
                </c:pt>
                <c:pt idx="666">
                  <c:v>786</c:v>
                </c:pt>
                <c:pt idx="667">
                  <c:v>787</c:v>
                </c:pt>
                <c:pt idx="668">
                  <c:v>788</c:v>
                </c:pt>
                <c:pt idx="669">
                  <c:v>789</c:v>
                </c:pt>
                <c:pt idx="670">
                  <c:v>790</c:v>
                </c:pt>
                <c:pt idx="671">
                  <c:v>791</c:v>
                </c:pt>
                <c:pt idx="672">
                  <c:v>792</c:v>
                </c:pt>
                <c:pt idx="673">
                  <c:v>793</c:v>
                </c:pt>
                <c:pt idx="674">
                  <c:v>794</c:v>
                </c:pt>
                <c:pt idx="675">
                  <c:v>795</c:v>
                </c:pt>
                <c:pt idx="676">
                  <c:v>796</c:v>
                </c:pt>
                <c:pt idx="677">
                  <c:v>797</c:v>
                </c:pt>
                <c:pt idx="678">
                  <c:v>798</c:v>
                </c:pt>
                <c:pt idx="679">
                  <c:v>799</c:v>
                </c:pt>
                <c:pt idx="680">
                  <c:v>800</c:v>
                </c:pt>
                <c:pt idx="681">
                  <c:v>801</c:v>
                </c:pt>
                <c:pt idx="682">
                  <c:v>802</c:v>
                </c:pt>
                <c:pt idx="683">
                  <c:v>803</c:v>
                </c:pt>
                <c:pt idx="684">
                  <c:v>804</c:v>
                </c:pt>
                <c:pt idx="685">
                  <c:v>805</c:v>
                </c:pt>
                <c:pt idx="686">
                  <c:v>806</c:v>
                </c:pt>
                <c:pt idx="687">
                  <c:v>807</c:v>
                </c:pt>
                <c:pt idx="688">
                  <c:v>808</c:v>
                </c:pt>
                <c:pt idx="689">
                  <c:v>809</c:v>
                </c:pt>
                <c:pt idx="690">
                  <c:v>810</c:v>
                </c:pt>
                <c:pt idx="691">
                  <c:v>811</c:v>
                </c:pt>
                <c:pt idx="692">
                  <c:v>812</c:v>
                </c:pt>
                <c:pt idx="693">
                  <c:v>813</c:v>
                </c:pt>
                <c:pt idx="694">
                  <c:v>814</c:v>
                </c:pt>
                <c:pt idx="695">
                  <c:v>815</c:v>
                </c:pt>
                <c:pt idx="696">
                  <c:v>816</c:v>
                </c:pt>
                <c:pt idx="697">
                  <c:v>817</c:v>
                </c:pt>
                <c:pt idx="698">
                  <c:v>818</c:v>
                </c:pt>
                <c:pt idx="699">
                  <c:v>819</c:v>
                </c:pt>
                <c:pt idx="700">
                  <c:v>820</c:v>
                </c:pt>
                <c:pt idx="701">
                  <c:v>821</c:v>
                </c:pt>
                <c:pt idx="702">
                  <c:v>822</c:v>
                </c:pt>
                <c:pt idx="703">
                  <c:v>823</c:v>
                </c:pt>
                <c:pt idx="704">
                  <c:v>824</c:v>
                </c:pt>
                <c:pt idx="705">
                  <c:v>825</c:v>
                </c:pt>
                <c:pt idx="706">
                  <c:v>826</c:v>
                </c:pt>
                <c:pt idx="707">
                  <c:v>827</c:v>
                </c:pt>
                <c:pt idx="708">
                  <c:v>828</c:v>
                </c:pt>
                <c:pt idx="709">
                  <c:v>829</c:v>
                </c:pt>
                <c:pt idx="710">
                  <c:v>830</c:v>
                </c:pt>
                <c:pt idx="711">
                  <c:v>831</c:v>
                </c:pt>
                <c:pt idx="712">
                  <c:v>832</c:v>
                </c:pt>
                <c:pt idx="713">
                  <c:v>833</c:v>
                </c:pt>
                <c:pt idx="714">
                  <c:v>834</c:v>
                </c:pt>
                <c:pt idx="715">
                  <c:v>835</c:v>
                </c:pt>
                <c:pt idx="716">
                  <c:v>836</c:v>
                </c:pt>
                <c:pt idx="717">
                  <c:v>837</c:v>
                </c:pt>
                <c:pt idx="718">
                  <c:v>838</c:v>
                </c:pt>
                <c:pt idx="719">
                  <c:v>839</c:v>
                </c:pt>
                <c:pt idx="720">
                  <c:v>840</c:v>
                </c:pt>
                <c:pt idx="721">
                  <c:v>841</c:v>
                </c:pt>
                <c:pt idx="722">
                  <c:v>842</c:v>
                </c:pt>
                <c:pt idx="723">
                  <c:v>843</c:v>
                </c:pt>
                <c:pt idx="724">
                  <c:v>844</c:v>
                </c:pt>
                <c:pt idx="725">
                  <c:v>845</c:v>
                </c:pt>
                <c:pt idx="726">
                  <c:v>846</c:v>
                </c:pt>
                <c:pt idx="727">
                  <c:v>847</c:v>
                </c:pt>
                <c:pt idx="728">
                  <c:v>848</c:v>
                </c:pt>
                <c:pt idx="729">
                  <c:v>849</c:v>
                </c:pt>
                <c:pt idx="730">
                  <c:v>850</c:v>
                </c:pt>
                <c:pt idx="731">
                  <c:v>851</c:v>
                </c:pt>
                <c:pt idx="732">
                  <c:v>852</c:v>
                </c:pt>
                <c:pt idx="733">
                  <c:v>853</c:v>
                </c:pt>
                <c:pt idx="734">
                  <c:v>854</c:v>
                </c:pt>
                <c:pt idx="735">
                  <c:v>855</c:v>
                </c:pt>
                <c:pt idx="736">
                  <c:v>856</c:v>
                </c:pt>
                <c:pt idx="737">
                  <c:v>857</c:v>
                </c:pt>
                <c:pt idx="738">
                  <c:v>858</c:v>
                </c:pt>
                <c:pt idx="739">
                  <c:v>859</c:v>
                </c:pt>
                <c:pt idx="740">
                  <c:v>860</c:v>
                </c:pt>
                <c:pt idx="741">
                  <c:v>861</c:v>
                </c:pt>
                <c:pt idx="742">
                  <c:v>862</c:v>
                </c:pt>
                <c:pt idx="743">
                  <c:v>863</c:v>
                </c:pt>
                <c:pt idx="744">
                  <c:v>864</c:v>
                </c:pt>
                <c:pt idx="745">
                  <c:v>865</c:v>
                </c:pt>
                <c:pt idx="746">
                  <c:v>866</c:v>
                </c:pt>
                <c:pt idx="747">
                  <c:v>867</c:v>
                </c:pt>
                <c:pt idx="748">
                  <c:v>868</c:v>
                </c:pt>
                <c:pt idx="749">
                  <c:v>869</c:v>
                </c:pt>
                <c:pt idx="750">
                  <c:v>870</c:v>
                </c:pt>
                <c:pt idx="751">
                  <c:v>871</c:v>
                </c:pt>
                <c:pt idx="752">
                  <c:v>872</c:v>
                </c:pt>
                <c:pt idx="753">
                  <c:v>873</c:v>
                </c:pt>
                <c:pt idx="754">
                  <c:v>874</c:v>
                </c:pt>
                <c:pt idx="755">
                  <c:v>875</c:v>
                </c:pt>
                <c:pt idx="756">
                  <c:v>876</c:v>
                </c:pt>
                <c:pt idx="757">
                  <c:v>877</c:v>
                </c:pt>
                <c:pt idx="758">
                  <c:v>878</c:v>
                </c:pt>
                <c:pt idx="759">
                  <c:v>879</c:v>
                </c:pt>
                <c:pt idx="760">
                  <c:v>880</c:v>
                </c:pt>
                <c:pt idx="761">
                  <c:v>881</c:v>
                </c:pt>
                <c:pt idx="762">
                  <c:v>882</c:v>
                </c:pt>
                <c:pt idx="763">
                  <c:v>883</c:v>
                </c:pt>
                <c:pt idx="764">
                  <c:v>884</c:v>
                </c:pt>
                <c:pt idx="765">
                  <c:v>885</c:v>
                </c:pt>
                <c:pt idx="766">
                  <c:v>886</c:v>
                </c:pt>
                <c:pt idx="767">
                  <c:v>887</c:v>
                </c:pt>
                <c:pt idx="768">
                  <c:v>888</c:v>
                </c:pt>
                <c:pt idx="769">
                  <c:v>889</c:v>
                </c:pt>
                <c:pt idx="770">
                  <c:v>890</c:v>
                </c:pt>
                <c:pt idx="771">
                  <c:v>891</c:v>
                </c:pt>
                <c:pt idx="772">
                  <c:v>892</c:v>
                </c:pt>
                <c:pt idx="773">
                  <c:v>893</c:v>
                </c:pt>
                <c:pt idx="774">
                  <c:v>894</c:v>
                </c:pt>
                <c:pt idx="775">
                  <c:v>895</c:v>
                </c:pt>
                <c:pt idx="776">
                  <c:v>896</c:v>
                </c:pt>
                <c:pt idx="777">
                  <c:v>897</c:v>
                </c:pt>
                <c:pt idx="778">
                  <c:v>898</c:v>
                </c:pt>
                <c:pt idx="779">
                  <c:v>899</c:v>
                </c:pt>
                <c:pt idx="780">
                  <c:v>900</c:v>
                </c:pt>
                <c:pt idx="781">
                  <c:v>901</c:v>
                </c:pt>
                <c:pt idx="782">
                  <c:v>902</c:v>
                </c:pt>
                <c:pt idx="783">
                  <c:v>903</c:v>
                </c:pt>
                <c:pt idx="784">
                  <c:v>904</c:v>
                </c:pt>
                <c:pt idx="785">
                  <c:v>905</c:v>
                </c:pt>
                <c:pt idx="786">
                  <c:v>906</c:v>
                </c:pt>
                <c:pt idx="787">
                  <c:v>907</c:v>
                </c:pt>
                <c:pt idx="788">
                  <c:v>908</c:v>
                </c:pt>
                <c:pt idx="789">
                  <c:v>909</c:v>
                </c:pt>
                <c:pt idx="790">
                  <c:v>910</c:v>
                </c:pt>
                <c:pt idx="791">
                  <c:v>911</c:v>
                </c:pt>
                <c:pt idx="792">
                  <c:v>912</c:v>
                </c:pt>
                <c:pt idx="793">
                  <c:v>913</c:v>
                </c:pt>
                <c:pt idx="794">
                  <c:v>914</c:v>
                </c:pt>
                <c:pt idx="795">
                  <c:v>915</c:v>
                </c:pt>
                <c:pt idx="796">
                  <c:v>916</c:v>
                </c:pt>
                <c:pt idx="797">
                  <c:v>917</c:v>
                </c:pt>
                <c:pt idx="798">
                  <c:v>918</c:v>
                </c:pt>
                <c:pt idx="799">
                  <c:v>919</c:v>
                </c:pt>
                <c:pt idx="800">
                  <c:v>920</c:v>
                </c:pt>
                <c:pt idx="801">
                  <c:v>921</c:v>
                </c:pt>
                <c:pt idx="802">
                  <c:v>922</c:v>
                </c:pt>
                <c:pt idx="803">
                  <c:v>923</c:v>
                </c:pt>
                <c:pt idx="804">
                  <c:v>924</c:v>
                </c:pt>
                <c:pt idx="805">
                  <c:v>925</c:v>
                </c:pt>
                <c:pt idx="806">
                  <c:v>926</c:v>
                </c:pt>
                <c:pt idx="807">
                  <c:v>927</c:v>
                </c:pt>
                <c:pt idx="808">
                  <c:v>928</c:v>
                </c:pt>
                <c:pt idx="809">
                  <c:v>929</c:v>
                </c:pt>
                <c:pt idx="810">
                  <c:v>930</c:v>
                </c:pt>
                <c:pt idx="811">
                  <c:v>931</c:v>
                </c:pt>
                <c:pt idx="812">
                  <c:v>932</c:v>
                </c:pt>
                <c:pt idx="813">
                  <c:v>933</c:v>
                </c:pt>
                <c:pt idx="814">
                  <c:v>934</c:v>
                </c:pt>
                <c:pt idx="815">
                  <c:v>935</c:v>
                </c:pt>
                <c:pt idx="816">
                  <c:v>936</c:v>
                </c:pt>
                <c:pt idx="817">
                  <c:v>937</c:v>
                </c:pt>
                <c:pt idx="818">
                  <c:v>938</c:v>
                </c:pt>
                <c:pt idx="819">
                  <c:v>939</c:v>
                </c:pt>
                <c:pt idx="820">
                  <c:v>940</c:v>
                </c:pt>
                <c:pt idx="821">
                  <c:v>941</c:v>
                </c:pt>
                <c:pt idx="822">
                  <c:v>942</c:v>
                </c:pt>
                <c:pt idx="823">
                  <c:v>943</c:v>
                </c:pt>
                <c:pt idx="824">
                  <c:v>944</c:v>
                </c:pt>
                <c:pt idx="825">
                  <c:v>945</c:v>
                </c:pt>
                <c:pt idx="826">
                  <c:v>946</c:v>
                </c:pt>
                <c:pt idx="827">
                  <c:v>947</c:v>
                </c:pt>
                <c:pt idx="828">
                  <c:v>948</c:v>
                </c:pt>
                <c:pt idx="829">
                  <c:v>949</c:v>
                </c:pt>
                <c:pt idx="830">
                  <c:v>950</c:v>
                </c:pt>
                <c:pt idx="831">
                  <c:v>951</c:v>
                </c:pt>
                <c:pt idx="832">
                  <c:v>952</c:v>
                </c:pt>
                <c:pt idx="833">
                  <c:v>953</c:v>
                </c:pt>
                <c:pt idx="834">
                  <c:v>954</c:v>
                </c:pt>
                <c:pt idx="835">
                  <c:v>955</c:v>
                </c:pt>
                <c:pt idx="836">
                  <c:v>956</c:v>
                </c:pt>
                <c:pt idx="837">
                  <c:v>957</c:v>
                </c:pt>
                <c:pt idx="838">
                  <c:v>958</c:v>
                </c:pt>
                <c:pt idx="839">
                  <c:v>959</c:v>
                </c:pt>
                <c:pt idx="840">
                  <c:v>960</c:v>
                </c:pt>
                <c:pt idx="841">
                  <c:v>961</c:v>
                </c:pt>
                <c:pt idx="842">
                  <c:v>962</c:v>
                </c:pt>
                <c:pt idx="843">
                  <c:v>963</c:v>
                </c:pt>
                <c:pt idx="844">
                  <c:v>964</c:v>
                </c:pt>
                <c:pt idx="845">
                  <c:v>965</c:v>
                </c:pt>
                <c:pt idx="846">
                  <c:v>966</c:v>
                </c:pt>
                <c:pt idx="847">
                  <c:v>967</c:v>
                </c:pt>
                <c:pt idx="848">
                  <c:v>968</c:v>
                </c:pt>
                <c:pt idx="849">
                  <c:v>969</c:v>
                </c:pt>
                <c:pt idx="850">
                  <c:v>970</c:v>
                </c:pt>
                <c:pt idx="851">
                  <c:v>971</c:v>
                </c:pt>
                <c:pt idx="852">
                  <c:v>972</c:v>
                </c:pt>
                <c:pt idx="853">
                  <c:v>973</c:v>
                </c:pt>
                <c:pt idx="854">
                  <c:v>974</c:v>
                </c:pt>
                <c:pt idx="855">
                  <c:v>975</c:v>
                </c:pt>
                <c:pt idx="856">
                  <c:v>976</c:v>
                </c:pt>
                <c:pt idx="857">
                  <c:v>977</c:v>
                </c:pt>
                <c:pt idx="858">
                  <c:v>978</c:v>
                </c:pt>
                <c:pt idx="859">
                  <c:v>979</c:v>
                </c:pt>
                <c:pt idx="860">
                  <c:v>980</c:v>
                </c:pt>
                <c:pt idx="861">
                  <c:v>981</c:v>
                </c:pt>
                <c:pt idx="862">
                  <c:v>982</c:v>
                </c:pt>
                <c:pt idx="863">
                  <c:v>983</c:v>
                </c:pt>
                <c:pt idx="864">
                  <c:v>984</c:v>
                </c:pt>
                <c:pt idx="865">
                  <c:v>985</c:v>
                </c:pt>
                <c:pt idx="866">
                  <c:v>986</c:v>
                </c:pt>
                <c:pt idx="867">
                  <c:v>987</c:v>
                </c:pt>
                <c:pt idx="868">
                  <c:v>988</c:v>
                </c:pt>
                <c:pt idx="869">
                  <c:v>989</c:v>
                </c:pt>
                <c:pt idx="870">
                  <c:v>990</c:v>
                </c:pt>
                <c:pt idx="871">
                  <c:v>991</c:v>
                </c:pt>
                <c:pt idx="872">
                  <c:v>992</c:v>
                </c:pt>
                <c:pt idx="873">
                  <c:v>993</c:v>
                </c:pt>
                <c:pt idx="874">
                  <c:v>994</c:v>
                </c:pt>
                <c:pt idx="875">
                  <c:v>995</c:v>
                </c:pt>
                <c:pt idx="876">
                  <c:v>996</c:v>
                </c:pt>
                <c:pt idx="877">
                  <c:v>997</c:v>
                </c:pt>
                <c:pt idx="878">
                  <c:v>998</c:v>
                </c:pt>
                <c:pt idx="879">
                  <c:v>999</c:v>
                </c:pt>
                <c:pt idx="880">
                  <c:v>1000</c:v>
                </c:pt>
                <c:pt idx="881">
                  <c:v>1001</c:v>
                </c:pt>
                <c:pt idx="882">
                  <c:v>1002</c:v>
                </c:pt>
                <c:pt idx="883">
                  <c:v>1003</c:v>
                </c:pt>
                <c:pt idx="884">
                  <c:v>1004</c:v>
                </c:pt>
                <c:pt idx="885">
                  <c:v>1005</c:v>
                </c:pt>
                <c:pt idx="886">
                  <c:v>1006</c:v>
                </c:pt>
                <c:pt idx="887">
                  <c:v>1007</c:v>
                </c:pt>
                <c:pt idx="888">
                  <c:v>1008</c:v>
                </c:pt>
                <c:pt idx="889">
                  <c:v>1009</c:v>
                </c:pt>
                <c:pt idx="890">
                  <c:v>1010</c:v>
                </c:pt>
                <c:pt idx="891">
                  <c:v>1011</c:v>
                </c:pt>
                <c:pt idx="892">
                  <c:v>1012</c:v>
                </c:pt>
                <c:pt idx="893">
                  <c:v>1013</c:v>
                </c:pt>
                <c:pt idx="894">
                  <c:v>1014</c:v>
                </c:pt>
                <c:pt idx="895">
                  <c:v>1015</c:v>
                </c:pt>
                <c:pt idx="896">
                  <c:v>1016</c:v>
                </c:pt>
                <c:pt idx="897">
                  <c:v>1017</c:v>
                </c:pt>
                <c:pt idx="898">
                  <c:v>1018</c:v>
                </c:pt>
                <c:pt idx="899">
                  <c:v>1019</c:v>
                </c:pt>
                <c:pt idx="900">
                  <c:v>1020</c:v>
                </c:pt>
                <c:pt idx="901">
                  <c:v>1021</c:v>
                </c:pt>
                <c:pt idx="902">
                  <c:v>1022</c:v>
                </c:pt>
                <c:pt idx="903">
                  <c:v>1023</c:v>
                </c:pt>
                <c:pt idx="904">
                  <c:v>1024</c:v>
                </c:pt>
                <c:pt idx="905">
                  <c:v>1025</c:v>
                </c:pt>
                <c:pt idx="906">
                  <c:v>1026</c:v>
                </c:pt>
                <c:pt idx="907">
                  <c:v>1027</c:v>
                </c:pt>
                <c:pt idx="908">
                  <c:v>1028</c:v>
                </c:pt>
                <c:pt idx="909">
                  <c:v>1029</c:v>
                </c:pt>
                <c:pt idx="910">
                  <c:v>1030</c:v>
                </c:pt>
                <c:pt idx="911">
                  <c:v>1031</c:v>
                </c:pt>
                <c:pt idx="912">
                  <c:v>1032</c:v>
                </c:pt>
                <c:pt idx="913">
                  <c:v>1033</c:v>
                </c:pt>
                <c:pt idx="914">
                  <c:v>1034</c:v>
                </c:pt>
                <c:pt idx="915">
                  <c:v>1035</c:v>
                </c:pt>
                <c:pt idx="916">
                  <c:v>1036</c:v>
                </c:pt>
                <c:pt idx="917">
                  <c:v>1037</c:v>
                </c:pt>
                <c:pt idx="918">
                  <c:v>1038</c:v>
                </c:pt>
                <c:pt idx="919">
                  <c:v>1039</c:v>
                </c:pt>
                <c:pt idx="920">
                  <c:v>1040</c:v>
                </c:pt>
                <c:pt idx="921">
                  <c:v>1041</c:v>
                </c:pt>
                <c:pt idx="922">
                  <c:v>1042</c:v>
                </c:pt>
                <c:pt idx="923">
                  <c:v>1043</c:v>
                </c:pt>
                <c:pt idx="924">
                  <c:v>1044</c:v>
                </c:pt>
                <c:pt idx="925">
                  <c:v>1045</c:v>
                </c:pt>
                <c:pt idx="926">
                  <c:v>1046</c:v>
                </c:pt>
                <c:pt idx="927">
                  <c:v>1047</c:v>
                </c:pt>
                <c:pt idx="928">
                  <c:v>1048</c:v>
                </c:pt>
                <c:pt idx="929">
                  <c:v>1049</c:v>
                </c:pt>
                <c:pt idx="930">
                  <c:v>1050</c:v>
                </c:pt>
                <c:pt idx="931">
                  <c:v>1051</c:v>
                </c:pt>
                <c:pt idx="932">
                  <c:v>1052</c:v>
                </c:pt>
                <c:pt idx="933">
                  <c:v>1053</c:v>
                </c:pt>
                <c:pt idx="934">
                  <c:v>1054</c:v>
                </c:pt>
                <c:pt idx="935">
                  <c:v>1055</c:v>
                </c:pt>
                <c:pt idx="936">
                  <c:v>1056</c:v>
                </c:pt>
                <c:pt idx="937">
                  <c:v>1057</c:v>
                </c:pt>
                <c:pt idx="938">
                  <c:v>1058</c:v>
                </c:pt>
                <c:pt idx="939">
                  <c:v>1059</c:v>
                </c:pt>
                <c:pt idx="940">
                  <c:v>1060</c:v>
                </c:pt>
                <c:pt idx="941">
                  <c:v>1061</c:v>
                </c:pt>
                <c:pt idx="942">
                  <c:v>1062</c:v>
                </c:pt>
                <c:pt idx="943">
                  <c:v>1063</c:v>
                </c:pt>
                <c:pt idx="944">
                  <c:v>1064</c:v>
                </c:pt>
                <c:pt idx="945">
                  <c:v>1065</c:v>
                </c:pt>
                <c:pt idx="946">
                  <c:v>1066</c:v>
                </c:pt>
                <c:pt idx="947">
                  <c:v>1067</c:v>
                </c:pt>
                <c:pt idx="948">
                  <c:v>1068</c:v>
                </c:pt>
                <c:pt idx="949">
                  <c:v>1069</c:v>
                </c:pt>
                <c:pt idx="950">
                  <c:v>1070</c:v>
                </c:pt>
                <c:pt idx="951">
                  <c:v>1071</c:v>
                </c:pt>
                <c:pt idx="952">
                  <c:v>1072</c:v>
                </c:pt>
                <c:pt idx="953">
                  <c:v>1073</c:v>
                </c:pt>
                <c:pt idx="954">
                  <c:v>1074</c:v>
                </c:pt>
                <c:pt idx="955">
                  <c:v>1075</c:v>
                </c:pt>
                <c:pt idx="956">
                  <c:v>1076</c:v>
                </c:pt>
                <c:pt idx="957">
                  <c:v>1077</c:v>
                </c:pt>
                <c:pt idx="958">
                  <c:v>1078</c:v>
                </c:pt>
                <c:pt idx="959">
                  <c:v>1079</c:v>
                </c:pt>
                <c:pt idx="960">
                  <c:v>1080</c:v>
                </c:pt>
                <c:pt idx="961">
                  <c:v>1081</c:v>
                </c:pt>
                <c:pt idx="962">
                  <c:v>1082</c:v>
                </c:pt>
                <c:pt idx="963">
                  <c:v>1083</c:v>
                </c:pt>
                <c:pt idx="964">
                  <c:v>1084</c:v>
                </c:pt>
                <c:pt idx="965">
                  <c:v>1085</c:v>
                </c:pt>
                <c:pt idx="966">
                  <c:v>1086</c:v>
                </c:pt>
                <c:pt idx="967">
                  <c:v>1087</c:v>
                </c:pt>
                <c:pt idx="968">
                  <c:v>1088</c:v>
                </c:pt>
                <c:pt idx="969">
                  <c:v>1089</c:v>
                </c:pt>
                <c:pt idx="970">
                  <c:v>1090</c:v>
                </c:pt>
                <c:pt idx="971">
                  <c:v>1091</c:v>
                </c:pt>
                <c:pt idx="972">
                  <c:v>1092</c:v>
                </c:pt>
                <c:pt idx="973">
                  <c:v>1093</c:v>
                </c:pt>
                <c:pt idx="974">
                  <c:v>1094</c:v>
                </c:pt>
                <c:pt idx="975">
                  <c:v>1095</c:v>
                </c:pt>
                <c:pt idx="976">
                  <c:v>1096</c:v>
                </c:pt>
                <c:pt idx="977">
                  <c:v>1097</c:v>
                </c:pt>
                <c:pt idx="978">
                  <c:v>1098</c:v>
                </c:pt>
                <c:pt idx="979">
                  <c:v>1099</c:v>
                </c:pt>
                <c:pt idx="980">
                  <c:v>1100</c:v>
                </c:pt>
                <c:pt idx="981">
                  <c:v>1101</c:v>
                </c:pt>
                <c:pt idx="982">
                  <c:v>1102</c:v>
                </c:pt>
                <c:pt idx="983">
                  <c:v>1103</c:v>
                </c:pt>
                <c:pt idx="984">
                  <c:v>1104</c:v>
                </c:pt>
                <c:pt idx="985">
                  <c:v>1105</c:v>
                </c:pt>
                <c:pt idx="986">
                  <c:v>1106</c:v>
                </c:pt>
                <c:pt idx="987">
                  <c:v>1107</c:v>
                </c:pt>
                <c:pt idx="988">
                  <c:v>1108</c:v>
                </c:pt>
                <c:pt idx="989">
                  <c:v>1109</c:v>
                </c:pt>
                <c:pt idx="990">
                  <c:v>1110</c:v>
                </c:pt>
                <c:pt idx="991">
                  <c:v>1111</c:v>
                </c:pt>
                <c:pt idx="992">
                  <c:v>1112</c:v>
                </c:pt>
                <c:pt idx="993">
                  <c:v>1113</c:v>
                </c:pt>
                <c:pt idx="994">
                  <c:v>1114</c:v>
                </c:pt>
                <c:pt idx="995">
                  <c:v>1115</c:v>
                </c:pt>
                <c:pt idx="996">
                  <c:v>1116</c:v>
                </c:pt>
                <c:pt idx="997">
                  <c:v>1117</c:v>
                </c:pt>
                <c:pt idx="998">
                  <c:v>1118</c:v>
                </c:pt>
                <c:pt idx="999">
                  <c:v>1119</c:v>
                </c:pt>
                <c:pt idx="1000">
                  <c:v>1120</c:v>
                </c:pt>
                <c:pt idx="1001">
                  <c:v>1121</c:v>
                </c:pt>
                <c:pt idx="1002">
                  <c:v>1122</c:v>
                </c:pt>
                <c:pt idx="1003">
                  <c:v>1123</c:v>
                </c:pt>
                <c:pt idx="1004">
                  <c:v>1124</c:v>
                </c:pt>
                <c:pt idx="1005">
                  <c:v>1125</c:v>
                </c:pt>
                <c:pt idx="1006">
                  <c:v>1126</c:v>
                </c:pt>
                <c:pt idx="1007">
                  <c:v>1127</c:v>
                </c:pt>
                <c:pt idx="1008">
                  <c:v>1128</c:v>
                </c:pt>
                <c:pt idx="1009">
                  <c:v>1129</c:v>
                </c:pt>
                <c:pt idx="1010">
                  <c:v>1130</c:v>
                </c:pt>
                <c:pt idx="1011">
                  <c:v>1131</c:v>
                </c:pt>
                <c:pt idx="1012">
                  <c:v>1132</c:v>
                </c:pt>
                <c:pt idx="1013">
                  <c:v>1133</c:v>
                </c:pt>
                <c:pt idx="1014">
                  <c:v>1134</c:v>
                </c:pt>
                <c:pt idx="1015">
                  <c:v>1135</c:v>
                </c:pt>
                <c:pt idx="1016">
                  <c:v>1136</c:v>
                </c:pt>
                <c:pt idx="1017">
                  <c:v>1137</c:v>
                </c:pt>
                <c:pt idx="1018">
                  <c:v>1138</c:v>
                </c:pt>
                <c:pt idx="1019">
                  <c:v>1139</c:v>
                </c:pt>
                <c:pt idx="1020">
                  <c:v>1140</c:v>
                </c:pt>
                <c:pt idx="1021">
                  <c:v>1141</c:v>
                </c:pt>
                <c:pt idx="1022">
                  <c:v>1142</c:v>
                </c:pt>
                <c:pt idx="1023">
                  <c:v>1143</c:v>
                </c:pt>
                <c:pt idx="1024">
                  <c:v>1144</c:v>
                </c:pt>
                <c:pt idx="1025">
                  <c:v>1145</c:v>
                </c:pt>
                <c:pt idx="1026">
                  <c:v>1146</c:v>
                </c:pt>
                <c:pt idx="1027">
                  <c:v>1147</c:v>
                </c:pt>
                <c:pt idx="1028">
                  <c:v>1148</c:v>
                </c:pt>
                <c:pt idx="1029">
                  <c:v>1149</c:v>
                </c:pt>
                <c:pt idx="1030">
                  <c:v>1150</c:v>
                </c:pt>
                <c:pt idx="1031">
                  <c:v>1151</c:v>
                </c:pt>
                <c:pt idx="1032">
                  <c:v>1152</c:v>
                </c:pt>
                <c:pt idx="1033">
                  <c:v>1153</c:v>
                </c:pt>
                <c:pt idx="1034">
                  <c:v>1154</c:v>
                </c:pt>
                <c:pt idx="1035">
                  <c:v>1155</c:v>
                </c:pt>
                <c:pt idx="1036">
                  <c:v>1156</c:v>
                </c:pt>
                <c:pt idx="1037">
                  <c:v>1157</c:v>
                </c:pt>
                <c:pt idx="1038">
                  <c:v>1158</c:v>
                </c:pt>
                <c:pt idx="1039">
                  <c:v>1159</c:v>
                </c:pt>
                <c:pt idx="1040">
                  <c:v>1160</c:v>
                </c:pt>
                <c:pt idx="1041">
                  <c:v>1161</c:v>
                </c:pt>
                <c:pt idx="1042">
                  <c:v>1162</c:v>
                </c:pt>
                <c:pt idx="1043">
                  <c:v>1163</c:v>
                </c:pt>
                <c:pt idx="1044">
                  <c:v>1164</c:v>
                </c:pt>
                <c:pt idx="1045">
                  <c:v>1165</c:v>
                </c:pt>
                <c:pt idx="1046">
                  <c:v>1166</c:v>
                </c:pt>
                <c:pt idx="1047">
                  <c:v>1167</c:v>
                </c:pt>
                <c:pt idx="1048">
                  <c:v>1168</c:v>
                </c:pt>
                <c:pt idx="1049">
                  <c:v>1169</c:v>
                </c:pt>
                <c:pt idx="1050">
                  <c:v>1170</c:v>
                </c:pt>
                <c:pt idx="1051">
                  <c:v>1171</c:v>
                </c:pt>
                <c:pt idx="1052">
                  <c:v>1172</c:v>
                </c:pt>
                <c:pt idx="1053">
                  <c:v>1173</c:v>
                </c:pt>
                <c:pt idx="1054">
                  <c:v>1174</c:v>
                </c:pt>
                <c:pt idx="1055">
                  <c:v>1175</c:v>
                </c:pt>
                <c:pt idx="1056">
                  <c:v>1176</c:v>
                </c:pt>
                <c:pt idx="1057">
                  <c:v>1177</c:v>
                </c:pt>
                <c:pt idx="1058">
                  <c:v>1178</c:v>
                </c:pt>
                <c:pt idx="1059">
                  <c:v>1179</c:v>
                </c:pt>
                <c:pt idx="1060">
                  <c:v>1180</c:v>
                </c:pt>
                <c:pt idx="1061">
                  <c:v>1181</c:v>
                </c:pt>
                <c:pt idx="1062">
                  <c:v>1182</c:v>
                </c:pt>
                <c:pt idx="1063">
                  <c:v>1183</c:v>
                </c:pt>
                <c:pt idx="1064">
                  <c:v>1184</c:v>
                </c:pt>
                <c:pt idx="1065">
                  <c:v>1185</c:v>
                </c:pt>
                <c:pt idx="1066">
                  <c:v>1186</c:v>
                </c:pt>
                <c:pt idx="1067">
                  <c:v>1187</c:v>
                </c:pt>
                <c:pt idx="1068">
                  <c:v>1188</c:v>
                </c:pt>
                <c:pt idx="1069">
                  <c:v>1189</c:v>
                </c:pt>
                <c:pt idx="1070">
                  <c:v>1190</c:v>
                </c:pt>
                <c:pt idx="1071">
                  <c:v>1191</c:v>
                </c:pt>
                <c:pt idx="1072">
                  <c:v>1192</c:v>
                </c:pt>
                <c:pt idx="1073">
                  <c:v>1193</c:v>
                </c:pt>
                <c:pt idx="1074">
                  <c:v>1194</c:v>
                </c:pt>
                <c:pt idx="1075">
                  <c:v>1195</c:v>
                </c:pt>
                <c:pt idx="1076">
                  <c:v>1196</c:v>
                </c:pt>
                <c:pt idx="1077">
                  <c:v>1197</c:v>
                </c:pt>
                <c:pt idx="1078">
                  <c:v>1198</c:v>
                </c:pt>
                <c:pt idx="1079">
                  <c:v>1199</c:v>
                </c:pt>
                <c:pt idx="1080">
                  <c:v>1200</c:v>
                </c:pt>
              </c:numCache>
            </c:numRef>
          </c:xVal>
          <c:yVal>
            <c:numRef>
              <c:f>'0,1'!$B$1:$B$1508</c:f>
              <c:numCache>
                <c:formatCode>General</c:formatCode>
                <c:ptCount val="1508"/>
                <c:pt idx="0">
                  <c:v>86.650999999999996</c:v>
                </c:pt>
                <c:pt idx="1">
                  <c:v>86.71</c:v>
                </c:pt>
                <c:pt idx="2">
                  <c:v>86.718999999999994</c:v>
                </c:pt>
                <c:pt idx="3">
                  <c:v>87.022999999999996</c:v>
                </c:pt>
                <c:pt idx="4">
                  <c:v>87.320999999999998</c:v>
                </c:pt>
                <c:pt idx="5">
                  <c:v>87.378</c:v>
                </c:pt>
                <c:pt idx="6">
                  <c:v>87.384</c:v>
                </c:pt>
                <c:pt idx="7">
                  <c:v>87.384</c:v>
                </c:pt>
                <c:pt idx="8">
                  <c:v>87.394000000000005</c:v>
                </c:pt>
                <c:pt idx="9">
                  <c:v>87.647999999999996</c:v>
                </c:pt>
                <c:pt idx="10">
                  <c:v>87.787999999999997</c:v>
                </c:pt>
                <c:pt idx="11">
                  <c:v>87.870999999999995</c:v>
                </c:pt>
                <c:pt idx="12">
                  <c:v>88.087999999999994</c:v>
                </c:pt>
                <c:pt idx="13">
                  <c:v>88.168000000000006</c:v>
                </c:pt>
                <c:pt idx="14">
                  <c:v>88.179000000000002</c:v>
                </c:pt>
                <c:pt idx="15">
                  <c:v>88.483000000000004</c:v>
                </c:pt>
                <c:pt idx="16">
                  <c:v>88.563000000000002</c:v>
                </c:pt>
                <c:pt idx="17">
                  <c:v>88.620999999999995</c:v>
                </c:pt>
                <c:pt idx="18">
                  <c:v>88.631</c:v>
                </c:pt>
                <c:pt idx="19">
                  <c:v>88.980999999999995</c:v>
                </c:pt>
                <c:pt idx="20">
                  <c:v>89.046999999999997</c:v>
                </c:pt>
                <c:pt idx="21">
                  <c:v>89.052000000000007</c:v>
                </c:pt>
                <c:pt idx="22">
                  <c:v>89.33</c:v>
                </c:pt>
                <c:pt idx="23">
                  <c:v>89.394999999999996</c:v>
                </c:pt>
                <c:pt idx="24">
                  <c:v>89.403000000000006</c:v>
                </c:pt>
                <c:pt idx="25">
                  <c:v>89.700999999999993</c:v>
                </c:pt>
                <c:pt idx="26">
                  <c:v>89.819000000000003</c:v>
                </c:pt>
                <c:pt idx="27">
                  <c:v>89.912000000000006</c:v>
                </c:pt>
                <c:pt idx="28">
                  <c:v>90.156000000000006</c:v>
                </c:pt>
                <c:pt idx="29">
                  <c:v>90.156999999999996</c:v>
                </c:pt>
                <c:pt idx="30">
                  <c:v>90.162999999999997</c:v>
                </c:pt>
                <c:pt idx="31">
                  <c:v>90.507999999999996</c:v>
                </c:pt>
                <c:pt idx="32">
                  <c:v>90.677999999999997</c:v>
                </c:pt>
                <c:pt idx="33">
                  <c:v>90.685000000000002</c:v>
                </c:pt>
                <c:pt idx="34">
                  <c:v>90.745999999999995</c:v>
                </c:pt>
                <c:pt idx="35">
                  <c:v>90.757999999999996</c:v>
                </c:pt>
                <c:pt idx="36">
                  <c:v>90.968000000000004</c:v>
                </c:pt>
                <c:pt idx="37">
                  <c:v>91.108999999999995</c:v>
                </c:pt>
                <c:pt idx="38">
                  <c:v>91.409000000000006</c:v>
                </c:pt>
                <c:pt idx="39">
                  <c:v>91.417000000000002</c:v>
                </c:pt>
                <c:pt idx="40">
                  <c:v>91.641000000000005</c:v>
                </c:pt>
                <c:pt idx="41">
                  <c:v>91.742999999999995</c:v>
                </c:pt>
                <c:pt idx="42">
                  <c:v>91.751000000000005</c:v>
                </c:pt>
                <c:pt idx="43">
                  <c:v>92.052999999999997</c:v>
                </c:pt>
                <c:pt idx="44">
                  <c:v>92.043999999999997</c:v>
                </c:pt>
                <c:pt idx="45">
                  <c:v>92.039000000000001</c:v>
                </c:pt>
                <c:pt idx="46">
                  <c:v>92.037000000000006</c:v>
                </c:pt>
                <c:pt idx="47">
                  <c:v>92.055999999999997</c:v>
                </c:pt>
                <c:pt idx="48">
                  <c:v>92.403999999999996</c:v>
                </c:pt>
                <c:pt idx="49">
                  <c:v>92.603999999999999</c:v>
                </c:pt>
                <c:pt idx="50">
                  <c:v>92.751999999999995</c:v>
                </c:pt>
                <c:pt idx="51">
                  <c:v>92.759</c:v>
                </c:pt>
                <c:pt idx="52">
                  <c:v>92.965999999999994</c:v>
                </c:pt>
                <c:pt idx="53">
                  <c:v>92.968000000000004</c:v>
                </c:pt>
                <c:pt idx="54">
                  <c:v>93.19</c:v>
                </c:pt>
                <c:pt idx="55">
                  <c:v>93.33</c:v>
                </c:pt>
                <c:pt idx="56">
                  <c:v>93.343999999999994</c:v>
                </c:pt>
                <c:pt idx="57">
                  <c:v>93.403000000000006</c:v>
                </c:pt>
                <c:pt idx="58">
                  <c:v>93.411000000000001</c:v>
                </c:pt>
                <c:pt idx="59">
                  <c:v>93.703999999999994</c:v>
                </c:pt>
                <c:pt idx="60">
                  <c:v>93.884</c:v>
                </c:pt>
                <c:pt idx="61">
                  <c:v>93.882000000000005</c:v>
                </c:pt>
                <c:pt idx="62">
                  <c:v>93.887</c:v>
                </c:pt>
                <c:pt idx="63">
                  <c:v>94.185000000000002</c:v>
                </c:pt>
                <c:pt idx="64">
                  <c:v>94.4</c:v>
                </c:pt>
                <c:pt idx="65">
                  <c:v>94.397000000000006</c:v>
                </c:pt>
                <c:pt idx="66">
                  <c:v>94.45</c:v>
                </c:pt>
                <c:pt idx="67">
                  <c:v>94.453999999999994</c:v>
                </c:pt>
                <c:pt idx="68">
                  <c:v>94.474000000000004</c:v>
                </c:pt>
                <c:pt idx="69">
                  <c:v>94.718999999999994</c:v>
                </c:pt>
                <c:pt idx="70">
                  <c:v>94.866</c:v>
                </c:pt>
                <c:pt idx="71">
                  <c:v>94.936999999999998</c:v>
                </c:pt>
                <c:pt idx="72">
                  <c:v>95.173000000000002</c:v>
                </c:pt>
                <c:pt idx="73">
                  <c:v>95.281000000000006</c:v>
                </c:pt>
                <c:pt idx="74">
                  <c:v>95.34</c:v>
                </c:pt>
                <c:pt idx="75">
                  <c:v>95.347999999999999</c:v>
                </c:pt>
                <c:pt idx="76">
                  <c:v>95.399000000000001</c:v>
                </c:pt>
                <c:pt idx="77">
                  <c:v>95.406000000000006</c:v>
                </c:pt>
                <c:pt idx="78">
                  <c:v>95.728999999999999</c:v>
                </c:pt>
                <c:pt idx="79">
                  <c:v>95.783000000000001</c:v>
                </c:pt>
                <c:pt idx="80">
                  <c:v>95.841999999999999</c:v>
                </c:pt>
                <c:pt idx="81">
                  <c:v>96.063999999999993</c:v>
                </c:pt>
                <c:pt idx="82">
                  <c:v>96.114999999999995</c:v>
                </c:pt>
                <c:pt idx="83">
                  <c:v>96.168000000000006</c:v>
                </c:pt>
                <c:pt idx="84">
                  <c:v>96.174000000000007</c:v>
                </c:pt>
                <c:pt idx="85">
                  <c:v>96.384</c:v>
                </c:pt>
                <c:pt idx="86">
                  <c:v>96.433999999999997</c:v>
                </c:pt>
                <c:pt idx="87">
                  <c:v>96.54</c:v>
                </c:pt>
                <c:pt idx="88">
                  <c:v>96.774000000000001</c:v>
                </c:pt>
                <c:pt idx="89">
                  <c:v>96.835999999999999</c:v>
                </c:pt>
                <c:pt idx="90">
                  <c:v>96.923000000000002</c:v>
                </c:pt>
                <c:pt idx="91">
                  <c:v>96.93</c:v>
                </c:pt>
                <c:pt idx="92">
                  <c:v>97.134</c:v>
                </c:pt>
                <c:pt idx="93">
                  <c:v>97.200999999999993</c:v>
                </c:pt>
                <c:pt idx="94">
                  <c:v>97.424999999999997</c:v>
                </c:pt>
                <c:pt idx="95">
                  <c:v>97.433999999999997</c:v>
                </c:pt>
                <c:pt idx="96">
                  <c:v>97.51</c:v>
                </c:pt>
                <c:pt idx="97">
                  <c:v>97.518000000000001</c:v>
                </c:pt>
                <c:pt idx="98">
                  <c:v>97.53</c:v>
                </c:pt>
                <c:pt idx="99">
                  <c:v>97.875</c:v>
                </c:pt>
                <c:pt idx="100">
                  <c:v>97.927000000000007</c:v>
                </c:pt>
                <c:pt idx="101">
                  <c:v>97.933000000000007</c:v>
                </c:pt>
                <c:pt idx="102">
                  <c:v>98.006</c:v>
                </c:pt>
                <c:pt idx="103">
                  <c:v>98.009</c:v>
                </c:pt>
                <c:pt idx="104">
                  <c:v>98.227999999999994</c:v>
                </c:pt>
                <c:pt idx="105">
                  <c:v>98.35</c:v>
                </c:pt>
                <c:pt idx="106">
                  <c:v>98.355000000000004</c:v>
                </c:pt>
                <c:pt idx="107">
                  <c:v>98.364999999999995</c:v>
                </c:pt>
                <c:pt idx="108">
                  <c:v>98.582999999999998</c:v>
                </c:pt>
                <c:pt idx="109">
                  <c:v>98.653999999999996</c:v>
                </c:pt>
                <c:pt idx="110">
                  <c:v>98.885000000000005</c:v>
                </c:pt>
                <c:pt idx="111">
                  <c:v>99.007000000000005</c:v>
                </c:pt>
                <c:pt idx="112">
                  <c:v>99.076999999999998</c:v>
                </c:pt>
                <c:pt idx="113">
                  <c:v>99.084999999999994</c:v>
                </c:pt>
                <c:pt idx="114">
                  <c:v>99.135999999999996</c:v>
                </c:pt>
                <c:pt idx="115">
                  <c:v>99.15</c:v>
                </c:pt>
                <c:pt idx="116">
                  <c:v>99.406999999999996</c:v>
                </c:pt>
                <c:pt idx="117">
                  <c:v>99.521000000000001</c:v>
                </c:pt>
                <c:pt idx="118">
                  <c:v>99.730999999999995</c:v>
                </c:pt>
                <c:pt idx="119">
                  <c:v>99.725999999999999</c:v>
                </c:pt>
                <c:pt idx="120">
                  <c:v>99.730999999999995</c:v>
                </c:pt>
                <c:pt idx="121">
                  <c:v>100.009</c:v>
                </c:pt>
                <c:pt idx="122">
                  <c:v>100.005</c:v>
                </c:pt>
                <c:pt idx="123">
                  <c:v>100.009</c:v>
                </c:pt>
                <c:pt idx="124">
                  <c:v>100.084</c:v>
                </c:pt>
                <c:pt idx="125">
                  <c:v>100.09099999999999</c:v>
                </c:pt>
                <c:pt idx="126">
                  <c:v>100.102</c:v>
                </c:pt>
                <c:pt idx="127">
                  <c:v>100.426</c:v>
                </c:pt>
                <c:pt idx="128">
                  <c:v>100.438</c:v>
                </c:pt>
                <c:pt idx="129">
                  <c:v>100.515</c:v>
                </c:pt>
                <c:pt idx="130">
                  <c:v>100.78</c:v>
                </c:pt>
                <c:pt idx="131">
                  <c:v>100.791</c:v>
                </c:pt>
                <c:pt idx="132">
                  <c:v>100.85599999999999</c:v>
                </c:pt>
                <c:pt idx="133">
                  <c:v>100.92</c:v>
                </c:pt>
                <c:pt idx="134">
                  <c:v>100.926</c:v>
                </c:pt>
                <c:pt idx="135">
                  <c:v>100.93600000000001</c:v>
                </c:pt>
                <c:pt idx="136">
                  <c:v>101.334</c:v>
                </c:pt>
                <c:pt idx="137">
                  <c:v>101.328</c:v>
                </c:pt>
                <c:pt idx="138">
                  <c:v>101.33199999999999</c:v>
                </c:pt>
                <c:pt idx="139">
                  <c:v>101.393</c:v>
                </c:pt>
                <c:pt idx="140">
                  <c:v>101.401</c:v>
                </c:pt>
                <c:pt idx="141">
                  <c:v>101.41200000000001</c:v>
                </c:pt>
                <c:pt idx="142">
                  <c:v>101.71599999999999</c:v>
                </c:pt>
                <c:pt idx="143">
                  <c:v>101.79900000000001</c:v>
                </c:pt>
                <c:pt idx="144">
                  <c:v>101.884</c:v>
                </c:pt>
                <c:pt idx="145">
                  <c:v>101.89</c:v>
                </c:pt>
                <c:pt idx="146">
                  <c:v>102.149</c:v>
                </c:pt>
                <c:pt idx="147">
                  <c:v>102.16</c:v>
                </c:pt>
                <c:pt idx="148">
                  <c:v>102.241</c:v>
                </c:pt>
                <c:pt idx="149">
                  <c:v>102.248</c:v>
                </c:pt>
                <c:pt idx="150">
                  <c:v>102.47</c:v>
                </c:pt>
                <c:pt idx="151">
                  <c:v>102.586</c:v>
                </c:pt>
                <c:pt idx="152">
                  <c:v>102.595</c:v>
                </c:pt>
                <c:pt idx="153">
                  <c:v>102.664</c:v>
                </c:pt>
                <c:pt idx="154">
                  <c:v>102.66800000000001</c:v>
                </c:pt>
                <c:pt idx="155">
                  <c:v>102.898</c:v>
                </c:pt>
                <c:pt idx="156">
                  <c:v>102.90600000000001</c:v>
                </c:pt>
                <c:pt idx="157">
                  <c:v>102.965</c:v>
                </c:pt>
                <c:pt idx="158">
                  <c:v>103.02500000000001</c:v>
                </c:pt>
                <c:pt idx="159">
                  <c:v>103.249</c:v>
                </c:pt>
                <c:pt idx="160">
                  <c:v>103.31</c:v>
                </c:pt>
                <c:pt idx="161">
                  <c:v>103.298</c:v>
                </c:pt>
                <c:pt idx="162">
                  <c:v>103.295</c:v>
                </c:pt>
                <c:pt idx="163">
                  <c:v>103.52500000000001</c:v>
                </c:pt>
                <c:pt idx="164">
                  <c:v>103.59699999999999</c:v>
                </c:pt>
                <c:pt idx="165">
                  <c:v>103.598</c:v>
                </c:pt>
                <c:pt idx="166">
                  <c:v>103.6</c:v>
                </c:pt>
                <c:pt idx="167">
                  <c:v>103.85299999999999</c:v>
                </c:pt>
                <c:pt idx="168">
                  <c:v>103.84699999999999</c:v>
                </c:pt>
                <c:pt idx="169">
                  <c:v>103.851</c:v>
                </c:pt>
                <c:pt idx="170">
                  <c:v>103.925</c:v>
                </c:pt>
                <c:pt idx="171">
                  <c:v>104.163</c:v>
                </c:pt>
                <c:pt idx="172">
                  <c:v>104.22499999999999</c:v>
                </c:pt>
                <c:pt idx="173">
                  <c:v>104.221</c:v>
                </c:pt>
                <c:pt idx="174">
                  <c:v>104.233</c:v>
                </c:pt>
                <c:pt idx="175">
                  <c:v>104.441</c:v>
                </c:pt>
                <c:pt idx="176">
                  <c:v>104.361</c:v>
                </c:pt>
                <c:pt idx="177">
                  <c:v>104.43300000000001</c:v>
                </c:pt>
                <c:pt idx="178">
                  <c:v>104.499</c:v>
                </c:pt>
                <c:pt idx="179">
                  <c:v>104.505</c:v>
                </c:pt>
                <c:pt idx="180">
                  <c:v>104.77800000000001</c:v>
                </c:pt>
                <c:pt idx="181">
                  <c:v>104.78400000000001</c:v>
                </c:pt>
                <c:pt idx="182">
                  <c:v>104.852</c:v>
                </c:pt>
                <c:pt idx="183">
                  <c:v>104.916</c:v>
                </c:pt>
                <c:pt idx="184">
                  <c:v>105.13200000000001</c:v>
                </c:pt>
                <c:pt idx="185">
                  <c:v>105.139</c:v>
                </c:pt>
                <c:pt idx="186">
                  <c:v>105.211</c:v>
                </c:pt>
                <c:pt idx="187">
                  <c:v>105.22</c:v>
                </c:pt>
                <c:pt idx="188">
                  <c:v>105.425</c:v>
                </c:pt>
                <c:pt idx="189">
                  <c:v>105.426</c:v>
                </c:pt>
                <c:pt idx="190">
                  <c:v>105.479</c:v>
                </c:pt>
                <c:pt idx="191">
                  <c:v>105.486</c:v>
                </c:pt>
                <c:pt idx="192">
                  <c:v>105.702</c:v>
                </c:pt>
                <c:pt idx="193">
                  <c:v>105.80800000000001</c:v>
                </c:pt>
                <c:pt idx="194">
                  <c:v>105.81699999999999</c:v>
                </c:pt>
                <c:pt idx="195">
                  <c:v>105.871</c:v>
                </c:pt>
                <c:pt idx="196">
                  <c:v>105.878</c:v>
                </c:pt>
                <c:pt idx="197">
                  <c:v>105.887</c:v>
                </c:pt>
                <c:pt idx="198">
                  <c:v>106.202</c:v>
                </c:pt>
                <c:pt idx="199">
                  <c:v>106.211</c:v>
                </c:pt>
                <c:pt idx="200">
                  <c:v>106.289</c:v>
                </c:pt>
                <c:pt idx="201">
                  <c:v>106.30200000000001</c:v>
                </c:pt>
                <c:pt idx="202">
                  <c:v>106.31</c:v>
                </c:pt>
                <c:pt idx="203">
                  <c:v>106.32</c:v>
                </c:pt>
                <c:pt idx="204">
                  <c:v>106.57299999999999</c:v>
                </c:pt>
                <c:pt idx="205">
                  <c:v>106.649</c:v>
                </c:pt>
                <c:pt idx="206">
                  <c:v>106.65900000000001</c:v>
                </c:pt>
                <c:pt idx="207">
                  <c:v>106.72799999999999</c:v>
                </c:pt>
                <c:pt idx="208">
                  <c:v>106.73699999999999</c:v>
                </c:pt>
                <c:pt idx="209">
                  <c:v>106.748</c:v>
                </c:pt>
                <c:pt idx="210">
                  <c:v>107.05200000000001</c:v>
                </c:pt>
                <c:pt idx="211">
                  <c:v>107.04900000000001</c:v>
                </c:pt>
                <c:pt idx="212">
                  <c:v>107.26900000000001</c:v>
                </c:pt>
                <c:pt idx="213">
                  <c:v>107.258</c:v>
                </c:pt>
                <c:pt idx="214">
                  <c:v>107.267</c:v>
                </c:pt>
                <c:pt idx="215">
                  <c:v>107.274</c:v>
                </c:pt>
                <c:pt idx="216">
                  <c:v>107.494</c:v>
                </c:pt>
                <c:pt idx="217">
                  <c:v>107.50700000000001</c:v>
                </c:pt>
                <c:pt idx="218">
                  <c:v>107.515</c:v>
                </c:pt>
                <c:pt idx="219">
                  <c:v>107.738</c:v>
                </c:pt>
                <c:pt idx="220">
                  <c:v>107.693</c:v>
                </c:pt>
                <c:pt idx="221">
                  <c:v>107.702</c:v>
                </c:pt>
                <c:pt idx="222">
                  <c:v>107.75700000000001</c:v>
                </c:pt>
                <c:pt idx="223">
                  <c:v>107.995</c:v>
                </c:pt>
                <c:pt idx="224">
                  <c:v>108.005</c:v>
                </c:pt>
                <c:pt idx="225">
                  <c:v>108.084</c:v>
                </c:pt>
                <c:pt idx="226">
                  <c:v>108.09699999999999</c:v>
                </c:pt>
                <c:pt idx="227">
                  <c:v>108.15300000000001</c:v>
                </c:pt>
                <c:pt idx="228">
                  <c:v>108.16</c:v>
                </c:pt>
                <c:pt idx="229">
                  <c:v>108.375</c:v>
                </c:pt>
                <c:pt idx="230">
                  <c:v>108.432</c:v>
                </c:pt>
                <c:pt idx="231">
                  <c:v>108.429</c:v>
                </c:pt>
                <c:pt idx="232">
                  <c:v>108.43600000000001</c:v>
                </c:pt>
                <c:pt idx="233">
                  <c:v>108.64400000000001</c:v>
                </c:pt>
                <c:pt idx="234">
                  <c:v>108.654</c:v>
                </c:pt>
                <c:pt idx="235">
                  <c:v>108.66500000000001</c:v>
                </c:pt>
                <c:pt idx="236">
                  <c:v>108.727</c:v>
                </c:pt>
                <c:pt idx="237">
                  <c:v>108.736</c:v>
                </c:pt>
                <c:pt idx="238">
                  <c:v>108.794</c:v>
                </c:pt>
                <c:pt idx="239">
                  <c:v>108.79900000000001</c:v>
                </c:pt>
                <c:pt idx="240">
                  <c:v>108.804</c:v>
                </c:pt>
                <c:pt idx="241">
                  <c:v>108.861</c:v>
                </c:pt>
                <c:pt idx="242">
                  <c:v>108.87</c:v>
                </c:pt>
                <c:pt idx="243">
                  <c:v>109.18</c:v>
                </c:pt>
                <c:pt idx="244">
                  <c:v>109.206</c:v>
                </c:pt>
                <c:pt idx="245">
                  <c:v>109.209</c:v>
                </c:pt>
                <c:pt idx="246">
                  <c:v>109.215</c:v>
                </c:pt>
                <c:pt idx="247">
                  <c:v>109.229</c:v>
                </c:pt>
                <c:pt idx="248">
                  <c:v>109.241</c:v>
                </c:pt>
                <c:pt idx="249">
                  <c:v>109.45099999999999</c:v>
                </c:pt>
                <c:pt idx="250">
                  <c:v>109.452</c:v>
                </c:pt>
                <c:pt idx="251">
                  <c:v>109.521</c:v>
                </c:pt>
                <c:pt idx="252">
                  <c:v>109.521</c:v>
                </c:pt>
                <c:pt idx="253">
                  <c:v>109.524</c:v>
                </c:pt>
                <c:pt idx="254">
                  <c:v>109.774</c:v>
                </c:pt>
                <c:pt idx="255">
                  <c:v>109.78</c:v>
                </c:pt>
                <c:pt idx="256">
                  <c:v>109.854</c:v>
                </c:pt>
                <c:pt idx="257">
                  <c:v>110.123</c:v>
                </c:pt>
                <c:pt idx="258">
                  <c:v>110.116</c:v>
                </c:pt>
                <c:pt idx="259">
                  <c:v>110.10599999999999</c:v>
                </c:pt>
                <c:pt idx="260">
                  <c:v>110.09399999999999</c:v>
                </c:pt>
                <c:pt idx="261">
                  <c:v>110.33</c:v>
                </c:pt>
                <c:pt idx="262">
                  <c:v>110.32</c:v>
                </c:pt>
                <c:pt idx="263">
                  <c:v>110.33199999999999</c:v>
                </c:pt>
                <c:pt idx="264">
                  <c:v>110.405</c:v>
                </c:pt>
                <c:pt idx="265">
                  <c:v>110.411</c:v>
                </c:pt>
                <c:pt idx="266">
                  <c:v>110.652</c:v>
                </c:pt>
                <c:pt idx="267">
                  <c:v>110.70699999999999</c:v>
                </c:pt>
                <c:pt idx="268">
                  <c:v>110.69499999999999</c:v>
                </c:pt>
                <c:pt idx="269">
                  <c:v>110.694</c:v>
                </c:pt>
                <c:pt idx="270">
                  <c:v>110.70399999999999</c:v>
                </c:pt>
                <c:pt idx="271">
                  <c:v>110.755</c:v>
                </c:pt>
                <c:pt idx="272">
                  <c:v>110.959</c:v>
                </c:pt>
                <c:pt idx="273">
                  <c:v>111.035</c:v>
                </c:pt>
                <c:pt idx="274">
                  <c:v>111.089</c:v>
                </c:pt>
                <c:pt idx="275">
                  <c:v>111.09699999999999</c:v>
                </c:pt>
                <c:pt idx="276">
                  <c:v>111.101</c:v>
                </c:pt>
                <c:pt idx="277">
                  <c:v>111.10599999999999</c:v>
                </c:pt>
                <c:pt idx="278">
                  <c:v>111.121</c:v>
                </c:pt>
                <c:pt idx="279">
                  <c:v>111.13200000000001</c:v>
                </c:pt>
                <c:pt idx="280">
                  <c:v>111.386</c:v>
                </c:pt>
                <c:pt idx="281">
                  <c:v>111.372</c:v>
                </c:pt>
                <c:pt idx="282">
                  <c:v>111.376</c:v>
                </c:pt>
                <c:pt idx="283">
                  <c:v>111.431</c:v>
                </c:pt>
                <c:pt idx="284">
                  <c:v>111.726</c:v>
                </c:pt>
                <c:pt idx="285">
                  <c:v>111.81699999999999</c:v>
                </c:pt>
                <c:pt idx="286">
                  <c:v>111.825</c:v>
                </c:pt>
                <c:pt idx="287">
                  <c:v>111.89100000000001</c:v>
                </c:pt>
                <c:pt idx="288">
                  <c:v>111.902</c:v>
                </c:pt>
                <c:pt idx="289">
                  <c:v>111.96</c:v>
                </c:pt>
                <c:pt idx="290">
                  <c:v>111.96599999999999</c:v>
                </c:pt>
                <c:pt idx="291">
                  <c:v>112.211</c:v>
                </c:pt>
                <c:pt idx="292">
                  <c:v>112.218</c:v>
                </c:pt>
                <c:pt idx="293">
                  <c:v>112.22499999999999</c:v>
                </c:pt>
                <c:pt idx="294">
                  <c:v>112.241</c:v>
                </c:pt>
                <c:pt idx="295">
                  <c:v>112.295</c:v>
                </c:pt>
                <c:pt idx="296">
                  <c:v>112.29900000000001</c:v>
                </c:pt>
                <c:pt idx="297">
                  <c:v>112.32</c:v>
                </c:pt>
                <c:pt idx="298">
                  <c:v>112.63800000000001</c:v>
                </c:pt>
                <c:pt idx="299">
                  <c:v>112.648</c:v>
                </c:pt>
                <c:pt idx="300">
                  <c:v>112.657</c:v>
                </c:pt>
                <c:pt idx="301">
                  <c:v>112.71299999999999</c:v>
                </c:pt>
                <c:pt idx="302">
                  <c:v>112.71899999999999</c:v>
                </c:pt>
                <c:pt idx="303">
                  <c:v>113.038</c:v>
                </c:pt>
                <c:pt idx="304">
                  <c:v>113.032</c:v>
                </c:pt>
                <c:pt idx="305">
                  <c:v>113.027</c:v>
                </c:pt>
                <c:pt idx="306">
                  <c:v>113.02500000000001</c:v>
                </c:pt>
                <c:pt idx="307">
                  <c:v>113.02800000000001</c:v>
                </c:pt>
                <c:pt idx="308">
                  <c:v>113.035</c:v>
                </c:pt>
                <c:pt idx="309">
                  <c:v>113.056</c:v>
                </c:pt>
                <c:pt idx="310">
                  <c:v>113.292</c:v>
                </c:pt>
                <c:pt idx="311">
                  <c:v>113.295</c:v>
                </c:pt>
                <c:pt idx="312">
                  <c:v>113.372</c:v>
                </c:pt>
                <c:pt idx="313">
                  <c:v>113.375</c:v>
                </c:pt>
                <c:pt idx="314">
                  <c:v>113.38500000000001</c:v>
                </c:pt>
                <c:pt idx="315">
                  <c:v>113.43899999999999</c:v>
                </c:pt>
                <c:pt idx="316">
                  <c:v>113.447</c:v>
                </c:pt>
                <c:pt idx="317">
                  <c:v>113.67</c:v>
                </c:pt>
                <c:pt idx="318">
                  <c:v>113.681</c:v>
                </c:pt>
                <c:pt idx="319">
                  <c:v>113.691</c:v>
                </c:pt>
                <c:pt idx="320">
                  <c:v>113.745</c:v>
                </c:pt>
                <c:pt idx="321">
                  <c:v>113.75700000000001</c:v>
                </c:pt>
                <c:pt idx="322">
                  <c:v>113.765</c:v>
                </c:pt>
                <c:pt idx="323">
                  <c:v>113.98399999999999</c:v>
                </c:pt>
                <c:pt idx="324">
                  <c:v>114.03700000000001</c:v>
                </c:pt>
                <c:pt idx="325">
                  <c:v>114.04300000000001</c:v>
                </c:pt>
                <c:pt idx="326">
                  <c:v>114.053</c:v>
                </c:pt>
                <c:pt idx="327">
                  <c:v>114.116</c:v>
                </c:pt>
                <c:pt idx="328">
                  <c:v>114.128</c:v>
                </c:pt>
                <c:pt idx="329">
                  <c:v>114.339</c:v>
                </c:pt>
                <c:pt idx="330">
                  <c:v>114.336</c:v>
                </c:pt>
                <c:pt idx="331">
                  <c:v>114.34699999999999</c:v>
                </c:pt>
                <c:pt idx="332">
                  <c:v>114.419</c:v>
                </c:pt>
                <c:pt idx="333">
                  <c:v>114.42400000000001</c:v>
                </c:pt>
                <c:pt idx="334">
                  <c:v>114.44199999999999</c:v>
                </c:pt>
                <c:pt idx="335">
                  <c:v>114.49299999999999</c:v>
                </c:pt>
                <c:pt idx="336">
                  <c:v>114.497</c:v>
                </c:pt>
                <c:pt idx="337">
                  <c:v>114.705</c:v>
                </c:pt>
                <c:pt idx="338">
                  <c:v>114.77500000000001</c:v>
                </c:pt>
                <c:pt idx="339">
                  <c:v>114.774</c:v>
                </c:pt>
                <c:pt idx="340">
                  <c:v>114.795</c:v>
                </c:pt>
                <c:pt idx="341">
                  <c:v>114.806</c:v>
                </c:pt>
                <c:pt idx="342">
                  <c:v>115.056</c:v>
                </c:pt>
                <c:pt idx="343">
                  <c:v>115.06</c:v>
                </c:pt>
                <c:pt idx="344">
                  <c:v>115.066</c:v>
                </c:pt>
                <c:pt idx="345">
                  <c:v>115.07299999999999</c:v>
                </c:pt>
                <c:pt idx="346">
                  <c:v>115.089</c:v>
                </c:pt>
                <c:pt idx="347">
                  <c:v>115.1</c:v>
                </c:pt>
                <c:pt idx="348">
                  <c:v>115.11</c:v>
                </c:pt>
                <c:pt idx="349">
                  <c:v>115.331</c:v>
                </c:pt>
                <c:pt idx="350">
                  <c:v>115.34099999999999</c:v>
                </c:pt>
                <c:pt idx="351">
                  <c:v>115.41200000000001</c:v>
                </c:pt>
                <c:pt idx="352">
                  <c:v>115.42</c:v>
                </c:pt>
                <c:pt idx="353">
                  <c:v>115.429</c:v>
                </c:pt>
                <c:pt idx="354">
                  <c:v>115.438</c:v>
                </c:pt>
                <c:pt idx="355">
                  <c:v>115.64100000000001</c:v>
                </c:pt>
                <c:pt idx="356">
                  <c:v>115.65300000000001</c:v>
                </c:pt>
                <c:pt idx="357">
                  <c:v>115.709</c:v>
                </c:pt>
                <c:pt idx="358">
                  <c:v>115.712</c:v>
                </c:pt>
                <c:pt idx="359">
                  <c:v>115.729</c:v>
                </c:pt>
                <c:pt idx="360">
                  <c:v>115.74</c:v>
                </c:pt>
                <c:pt idx="361">
                  <c:v>115.751</c:v>
                </c:pt>
                <c:pt idx="362">
                  <c:v>115.80800000000001</c:v>
                </c:pt>
                <c:pt idx="363">
                  <c:v>115.819</c:v>
                </c:pt>
                <c:pt idx="364">
                  <c:v>116.05500000000001</c:v>
                </c:pt>
                <c:pt idx="365">
                  <c:v>116.11799999999999</c:v>
                </c:pt>
                <c:pt idx="366">
                  <c:v>116.16800000000001</c:v>
                </c:pt>
                <c:pt idx="367">
                  <c:v>116.17700000000001</c:v>
                </c:pt>
                <c:pt idx="368">
                  <c:v>116.19499999999999</c:v>
                </c:pt>
                <c:pt idx="369">
                  <c:v>116.206</c:v>
                </c:pt>
                <c:pt idx="370">
                  <c:v>116.218</c:v>
                </c:pt>
                <c:pt idx="371">
                  <c:v>116.27200000000001</c:v>
                </c:pt>
                <c:pt idx="372">
                  <c:v>116.499</c:v>
                </c:pt>
                <c:pt idx="373">
                  <c:v>116.508</c:v>
                </c:pt>
                <c:pt idx="374">
                  <c:v>116.572</c:v>
                </c:pt>
                <c:pt idx="375">
                  <c:v>116.575</c:v>
                </c:pt>
                <c:pt idx="376">
                  <c:v>116.58199999999999</c:v>
                </c:pt>
                <c:pt idx="377">
                  <c:v>116.819</c:v>
                </c:pt>
                <c:pt idx="378">
                  <c:v>116.738</c:v>
                </c:pt>
                <c:pt idx="379">
                  <c:v>116.73099999999999</c:v>
                </c:pt>
                <c:pt idx="380">
                  <c:v>116.809</c:v>
                </c:pt>
                <c:pt idx="381">
                  <c:v>116.81399999999999</c:v>
                </c:pt>
                <c:pt idx="382">
                  <c:v>116.824</c:v>
                </c:pt>
                <c:pt idx="383">
                  <c:v>117.05800000000001</c:v>
                </c:pt>
                <c:pt idx="384">
                  <c:v>117.05</c:v>
                </c:pt>
                <c:pt idx="385">
                  <c:v>117.04900000000001</c:v>
                </c:pt>
                <c:pt idx="386">
                  <c:v>117.274</c:v>
                </c:pt>
                <c:pt idx="387">
                  <c:v>117.267</c:v>
                </c:pt>
                <c:pt idx="388">
                  <c:v>117.264</c:v>
                </c:pt>
                <c:pt idx="389">
                  <c:v>117.271</c:v>
                </c:pt>
                <c:pt idx="390">
                  <c:v>117.27800000000001</c:v>
                </c:pt>
                <c:pt idx="391">
                  <c:v>117.28700000000001</c:v>
                </c:pt>
                <c:pt idx="392">
                  <c:v>117.295</c:v>
                </c:pt>
                <c:pt idx="393">
                  <c:v>117.547</c:v>
                </c:pt>
                <c:pt idx="394">
                  <c:v>117.538</c:v>
                </c:pt>
                <c:pt idx="395">
                  <c:v>117.53</c:v>
                </c:pt>
                <c:pt idx="396">
                  <c:v>117.54</c:v>
                </c:pt>
                <c:pt idx="397">
                  <c:v>117.548</c:v>
                </c:pt>
                <c:pt idx="398">
                  <c:v>117.556</c:v>
                </c:pt>
                <c:pt idx="399">
                  <c:v>117.616</c:v>
                </c:pt>
                <c:pt idx="400">
                  <c:v>117.621</c:v>
                </c:pt>
                <c:pt idx="401">
                  <c:v>117.628</c:v>
                </c:pt>
                <c:pt idx="402">
                  <c:v>117.94</c:v>
                </c:pt>
                <c:pt idx="403">
                  <c:v>117.938</c:v>
                </c:pt>
                <c:pt idx="404">
                  <c:v>117.941</c:v>
                </c:pt>
                <c:pt idx="405">
                  <c:v>117.94799999999999</c:v>
                </c:pt>
                <c:pt idx="406">
                  <c:v>117.959</c:v>
                </c:pt>
                <c:pt idx="407">
                  <c:v>117.971</c:v>
                </c:pt>
                <c:pt idx="408">
                  <c:v>118.22799999999999</c:v>
                </c:pt>
                <c:pt idx="409">
                  <c:v>118.23699999999999</c:v>
                </c:pt>
                <c:pt idx="410">
                  <c:v>118.246</c:v>
                </c:pt>
                <c:pt idx="411">
                  <c:v>118.255</c:v>
                </c:pt>
                <c:pt idx="412">
                  <c:v>118.26</c:v>
                </c:pt>
                <c:pt idx="413">
                  <c:v>118.271</c:v>
                </c:pt>
                <c:pt idx="414">
                  <c:v>118.29300000000001</c:v>
                </c:pt>
                <c:pt idx="415">
                  <c:v>118.34699999999999</c:v>
                </c:pt>
                <c:pt idx="416">
                  <c:v>118.351</c:v>
                </c:pt>
                <c:pt idx="417">
                  <c:v>118.417</c:v>
                </c:pt>
                <c:pt idx="418">
                  <c:v>118.621</c:v>
                </c:pt>
                <c:pt idx="419">
                  <c:v>118.672</c:v>
                </c:pt>
                <c:pt idx="420">
                  <c:v>118.672</c:v>
                </c:pt>
                <c:pt idx="421">
                  <c:v>118.676</c:v>
                </c:pt>
                <c:pt idx="422">
                  <c:v>118.687</c:v>
                </c:pt>
                <c:pt idx="423">
                  <c:v>118.748</c:v>
                </c:pt>
                <c:pt idx="424">
                  <c:v>118.756</c:v>
                </c:pt>
                <c:pt idx="425">
                  <c:v>118.989</c:v>
                </c:pt>
                <c:pt idx="426">
                  <c:v>118.992</c:v>
                </c:pt>
                <c:pt idx="427">
                  <c:v>118.999</c:v>
                </c:pt>
                <c:pt idx="428">
                  <c:v>119.009</c:v>
                </c:pt>
                <c:pt idx="429">
                  <c:v>119.018</c:v>
                </c:pt>
                <c:pt idx="430">
                  <c:v>119.03700000000001</c:v>
                </c:pt>
                <c:pt idx="431">
                  <c:v>119.04900000000001</c:v>
                </c:pt>
                <c:pt idx="432">
                  <c:v>119.321</c:v>
                </c:pt>
                <c:pt idx="433">
                  <c:v>119.259</c:v>
                </c:pt>
                <c:pt idx="434">
                  <c:v>119.26900000000001</c:v>
                </c:pt>
                <c:pt idx="435">
                  <c:v>119.28100000000001</c:v>
                </c:pt>
                <c:pt idx="436">
                  <c:v>119.298</c:v>
                </c:pt>
                <c:pt idx="437">
                  <c:v>119.309</c:v>
                </c:pt>
                <c:pt idx="438">
                  <c:v>119.32</c:v>
                </c:pt>
                <c:pt idx="439">
                  <c:v>119.54600000000001</c:v>
                </c:pt>
                <c:pt idx="440">
                  <c:v>119.604</c:v>
                </c:pt>
                <c:pt idx="441">
                  <c:v>119.608</c:v>
                </c:pt>
                <c:pt idx="442">
                  <c:v>119.619</c:v>
                </c:pt>
                <c:pt idx="443">
                  <c:v>119.629</c:v>
                </c:pt>
                <c:pt idx="444">
                  <c:v>119.64100000000001</c:v>
                </c:pt>
                <c:pt idx="445">
                  <c:v>119.947</c:v>
                </c:pt>
                <c:pt idx="446">
                  <c:v>119.828</c:v>
                </c:pt>
                <c:pt idx="447">
                  <c:v>119.879</c:v>
                </c:pt>
                <c:pt idx="448">
                  <c:v>119.892</c:v>
                </c:pt>
                <c:pt idx="449">
                  <c:v>119.902</c:v>
                </c:pt>
                <c:pt idx="450">
                  <c:v>119.913</c:v>
                </c:pt>
                <c:pt idx="451">
                  <c:v>120.114</c:v>
                </c:pt>
                <c:pt idx="452">
                  <c:v>120.12</c:v>
                </c:pt>
                <c:pt idx="453">
                  <c:v>120.13200000000001</c:v>
                </c:pt>
                <c:pt idx="454">
                  <c:v>120.19</c:v>
                </c:pt>
                <c:pt idx="455">
                  <c:v>120.199</c:v>
                </c:pt>
                <c:pt idx="456">
                  <c:v>120.209</c:v>
                </c:pt>
                <c:pt idx="457">
                  <c:v>120.42100000000001</c:v>
                </c:pt>
                <c:pt idx="458">
                  <c:v>120.423</c:v>
                </c:pt>
                <c:pt idx="459">
                  <c:v>120.428</c:v>
                </c:pt>
                <c:pt idx="460">
                  <c:v>120.43899999999999</c:v>
                </c:pt>
                <c:pt idx="461">
                  <c:v>120.449</c:v>
                </c:pt>
                <c:pt idx="462">
                  <c:v>120.459</c:v>
                </c:pt>
                <c:pt idx="463">
                  <c:v>120.684</c:v>
                </c:pt>
                <c:pt idx="464">
                  <c:v>120.675</c:v>
                </c:pt>
                <c:pt idx="465">
                  <c:v>120.669</c:v>
                </c:pt>
                <c:pt idx="466">
                  <c:v>120.669</c:v>
                </c:pt>
                <c:pt idx="467">
                  <c:v>120.682</c:v>
                </c:pt>
                <c:pt idx="468">
                  <c:v>120.938</c:v>
                </c:pt>
                <c:pt idx="469">
                  <c:v>120.855</c:v>
                </c:pt>
                <c:pt idx="470">
                  <c:v>120.87</c:v>
                </c:pt>
                <c:pt idx="471">
                  <c:v>120.879</c:v>
                </c:pt>
                <c:pt idx="472">
                  <c:v>120.89</c:v>
                </c:pt>
                <c:pt idx="473">
                  <c:v>121.20699999999999</c:v>
                </c:pt>
                <c:pt idx="474">
                  <c:v>121.128</c:v>
                </c:pt>
                <c:pt idx="475">
                  <c:v>121.126</c:v>
                </c:pt>
                <c:pt idx="476">
                  <c:v>121.129</c:v>
                </c:pt>
                <c:pt idx="477">
                  <c:v>121.137</c:v>
                </c:pt>
                <c:pt idx="478">
                  <c:v>121.14700000000001</c:v>
                </c:pt>
                <c:pt idx="479">
                  <c:v>121.209</c:v>
                </c:pt>
                <c:pt idx="480">
                  <c:v>121.21299999999999</c:v>
                </c:pt>
                <c:pt idx="481">
                  <c:v>121.221</c:v>
                </c:pt>
                <c:pt idx="482">
                  <c:v>121.42</c:v>
                </c:pt>
                <c:pt idx="483">
                  <c:v>121.42100000000001</c:v>
                </c:pt>
                <c:pt idx="484">
                  <c:v>121.477</c:v>
                </c:pt>
                <c:pt idx="485">
                  <c:v>121.492</c:v>
                </c:pt>
                <c:pt idx="486">
                  <c:v>121.502</c:v>
                </c:pt>
                <c:pt idx="487">
                  <c:v>121.514</c:v>
                </c:pt>
                <c:pt idx="488">
                  <c:v>121.727</c:v>
                </c:pt>
                <c:pt idx="489">
                  <c:v>121.66800000000001</c:v>
                </c:pt>
                <c:pt idx="490">
                  <c:v>121.67400000000001</c:v>
                </c:pt>
                <c:pt idx="491">
                  <c:v>121.745</c:v>
                </c:pt>
                <c:pt idx="492">
                  <c:v>121.748</c:v>
                </c:pt>
                <c:pt idx="493">
                  <c:v>121.75</c:v>
                </c:pt>
                <c:pt idx="494">
                  <c:v>121.758</c:v>
                </c:pt>
                <c:pt idx="495">
                  <c:v>121.99</c:v>
                </c:pt>
                <c:pt idx="496">
                  <c:v>121.91800000000001</c:v>
                </c:pt>
                <c:pt idx="497">
                  <c:v>121.99</c:v>
                </c:pt>
                <c:pt idx="498">
                  <c:v>121.992</c:v>
                </c:pt>
                <c:pt idx="499">
                  <c:v>121.999</c:v>
                </c:pt>
                <c:pt idx="500">
                  <c:v>122.017</c:v>
                </c:pt>
                <c:pt idx="501">
                  <c:v>122.307</c:v>
                </c:pt>
                <c:pt idx="502">
                  <c:v>122.29900000000001</c:v>
                </c:pt>
                <c:pt idx="503">
                  <c:v>122.30500000000001</c:v>
                </c:pt>
                <c:pt idx="504">
                  <c:v>122.31100000000001</c:v>
                </c:pt>
                <c:pt idx="505">
                  <c:v>122.313</c:v>
                </c:pt>
                <c:pt idx="506">
                  <c:v>122.31399999999999</c:v>
                </c:pt>
                <c:pt idx="507">
                  <c:v>122.322</c:v>
                </c:pt>
                <c:pt idx="508">
                  <c:v>122.331</c:v>
                </c:pt>
                <c:pt idx="509">
                  <c:v>122.34099999999999</c:v>
                </c:pt>
                <c:pt idx="510">
                  <c:v>122.584</c:v>
                </c:pt>
                <c:pt idx="511">
                  <c:v>122.58</c:v>
                </c:pt>
                <c:pt idx="512">
                  <c:v>122.584</c:v>
                </c:pt>
                <c:pt idx="513">
                  <c:v>122.605</c:v>
                </c:pt>
                <c:pt idx="514">
                  <c:v>122.614</c:v>
                </c:pt>
                <c:pt idx="515">
                  <c:v>122.621</c:v>
                </c:pt>
                <c:pt idx="516">
                  <c:v>122.839</c:v>
                </c:pt>
                <c:pt idx="517">
                  <c:v>122.842</c:v>
                </c:pt>
                <c:pt idx="518">
                  <c:v>122.85</c:v>
                </c:pt>
                <c:pt idx="519">
                  <c:v>122.858</c:v>
                </c:pt>
                <c:pt idx="520">
                  <c:v>122.86</c:v>
                </c:pt>
                <c:pt idx="521">
                  <c:v>122.867</c:v>
                </c:pt>
                <c:pt idx="522">
                  <c:v>123.092</c:v>
                </c:pt>
                <c:pt idx="523">
                  <c:v>123.024</c:v>
                </c:pt>
                <c:pt idx="524">
                  <c:v>123.035</c:v>
                </c:pt>
                <c:pt idx="525">
                  <c:v>123.092</c:v>
                </c:pt>
                <c:pt idx="526">
                  <c:v>123.096</c:v>
                </c:pt>
                <c:pt idx="527">
                  <c:v>123.10299999999999</c:v>
                </c:pt>
                <c:pt idx="528">
                  <c:v>123.123</c:v>
                </c:pt>
                <c:pt idx="529">
                  <c:v>123.17400000000001</c:v>
                </c:pt>
                <c:pt idx="530">
                  <c:v>123.178</c:v>
                </c:pt>
                <c:pt idx="531">
                  <c:v>123.251</c:v>
                </c:pt>
                <c:pt idx="532">
                  <c:v>123.25700000000001</c:v>
                </c:pt>
                <c:pt idx="533">
                  <c:v>123.268</c:v>
                </c:pt>
                <c:pt idx="534">
                  <c:v>123.325</c:v>
                </c:pt>
                <c:pt idx="535">
                  <c:v>123.345</c:v>
                </c:pt>
                <c:pt idx="536">
                  <c:v>123.55500000000001</c:v>
                </c:pt>
                <c:pt idx="537">
                  <c:v>123.55</c:v>
                </c:pt>
                <c:pt idx="538">
                  <c:v>123.568</c:v>
                </c:pt>
                <c:pt idx="539">
                  <c:v>123.57899999999999</c:v>
                </c:pt>
                <c:pt idx="540">
                  <c:v>123.636</c:v>
                </c:pt>
                <c:pt idx="541">
                  <c:v>123.643</c:v>
                </c:pt>
                <c:pt idx="542">
                  <c:v>123.651</c:v>
                </c:pt>
                <c:pt idx="543">
                  <c:v>123.657</c:v>
                </c:pt>
                <c:pt idx="544">
                  <c:v>123.72</c:v>
                </c:pt>
                <c:pt idx="545">
                  <c:v>123.72499999999999</c:v>
                </c:pt>
                <c:pt idx="546">
                  <c:v>123.736</c:v>
                </c:pt>
                <c:pt idx="547">
                  <c:v>123.946</c:v>
                </c:pt>
                <c:pt idx="548">
                  <c:v>123.95699999999999</c:v>
                </c:pt>
                <c:pt idx="549">
                  <c:v>124.014</c:v>
                </c:pt>
                <c:pt idx="550">
                  <c:v>124.018</c:v>
                </c:pt>
                <c:pt idx="551">
                  <c:v>124.026</c:v>
                </c:pt>
                <c:pt idx="552">
                  <c:v>124.033</c:v>
                </c:pt>
                <c:pt idx="553">
                  <c:v>124.051</c:v>
                </c:pt>
                <c:pt idx="554">
                  <c:v>124.06100000000001</c:v>
                </c:pt>
                <c:pt idx="555">
                  <c:v>124.121</c:v>
                </c:pt>
                <c:pt idx="556">
                  <c:v>124.134</c:v>
                </c:pt>
                <c:pt idx="557">
                  <c:v>124.146</c:v>
                </c:pt>
                <c:pt idx="558">
                  <c:v>124.203</c:v>
                </c:pt>
                <c:pt idx="559">
                  <c:v>124.21899999999999</c:v>
                </c:pt>
                <c:pt idx="560">
                  <c:v>124.428</c:v>
                </c:pt>
                <c:pt idx="561">
                  <c:v>124.52200000000001</c:v>
                </c:pt>
                <c:pt idx="562">
                  <c:v>124.511</c:v>
                </c:pt>
                <c:pt idx="563">
                  <c:v>124.51300000000001</c:v>
                </c:pt>
                <c:pt idx="564">
                  <c:v>124.515</c:v>
                </c:pt>
                <c:pt idx="565">
                  <c:v>124.527</c:v>
                </c:pt>
                <c:pt idx="566">
                  <c:v>124.535</c:v>
                </c:pt>
                <c:pt idx="567">
                  <c:v>124.752</c:v>
                </c:pt>
                <c:pt idx="568">
                  <c:v>124.764</c:v>
                </c:pt>
                <c:pt idx="569">
                  <c:v>124.771</c:v>
                </c:pt>
                <c:pt idx="570">
                  <c:v>124.77800000000001</c:v>
                </c:pt>
                <c:pt idx="571">
                  <c:v>124.795</c:v>
                </c:pt>
                <c:pt idx="572">
                  <c:v>124.80500000000001</c:v>
                </c:pt>
                <c:pt idx="573">
                  <c:v>124.815</c:v>
                </c:pt>
                <c:pt idx="574">
                  <c:v>124.82299999999999</c:v>
                </c:pt>
                <c:pt idx="575">
                  <c:v>125.127</c:v>
                </c:pt>
                <c:pt idx="576">
                  <c:v>125.12</c:v>
                </c:pt>
                <c:pt idx="577">
                  <c:v>125.05500000000001</c:v>
                </c:pt>
                <c:pt idx="578">
                  <c:v>125.059</c:v>
                </c:pt>
                <c:pt idx="579">
                  <c:v>125.06</c:v>
                </c:pt>
                <c:pt idx="580">
                  <c:v>125.065</c:v>
                </c:pt>
                <c:pt idx="581">
                  <c:v>125.081</c:v>
                </c:pt>
                <c:pt idx="582">
                  <c:v>125.09099999999999</c:v>
                </c:pt>
                <c:pt idx="583">
                  <c:v>125.101</c:v>
                </c:pt>
                <c:pt idx="584">
                  <c:v>125.36499999999999</c:v>
                </c:pt>
                <c:pt idx="585">
                  <c:v>125.355</c:v>
                </c:pt>
                <c:pt idx="586">
                  <c:v>125.36</c:v>
                </c:pt>
                <c:pt idx="587">
                  <c:v>125.38500000000001</c:v>
                </c:pt>
                <c:pt idx="588">
                  <c:v>125.435</c:v>
                </c:pt>
                <c:pt idx="589">
                  <c:v>125.44</c:v>
                </c:pt>
                <c:pt idx="590">
                  <c:v>125.65900000000001</c:v>
                </c:pt>
                <c:pt idx="591">
                  <c:v>125.607</c:v>
                </c:pt>
                <c:pt idx="592">
                  <c:v>125.61</c:v>
                </c:pt>
                <c:pt idx="593">
                  <c:v>125.613</c:v>
                </c:pt>
                <c:pt idx="594">
                  <c:v>125.619</c:v>
                </c:pt>
                <c:pt idx="595">
                  <c:v>125.628</c:v>
                </c:pt>
                <c:pt idx="596">
                  <c:v>125.651</c:v>
                </c:pt>
                <c:pt idx="597">
                  <c:v>125.663</c:v>
                </c:pt>
                <c:pt idx="598">
                  <c:v>125.875</c:v>
                </c:pt>
                <c:pt idx="599">
                  <c:v>125.858</c:v>
                </c:pt>
                <c:pt idx="600">
                  <c:v>125.85899999999999</c:v>
                </c:pt>
                <c:pt idx="601">
                  <c:v>125.866</c:v>
                </c:pt>
                <c:pt idx="602">
                  <c:v>125.887</c:v>
                </c:pt>
                <c:pt idx="603">
                  <c:v>125.898</c:v>
                </c:pt>
                <c:pt idx="604">
                  <c:v>125.907</c:v>
                </c:pt>
                <c:pt idx="605">
                  <c:v>126.154</c:v>
                </c:pt>
                <c:pt idx="606">
                  <c:v>126.14700000000001</c:v>
                </c:pt>
                <c:pt idx="607">
                  <c:v>126.146</c:v>
                </c:pt>
                <c:pt idx="608">
                  <c:v>126.145</c:v>
                </c:pt>
                <c:pt idx="609">
                  <c:v>126.163</c:v>
                </c:pt>
                <c:pt idx="610">
                  <c:v>126.173</c:v>
                </c:pt>
                <c:pt idx="611">
                  <c:v>126.18300000000001</c:v>
                </c:pt>
                <c:pt idx="612">
                  <c:v>126.405</c:v>
                </c:pt>
                <c:pt idx="613">
                  <c:v>126.331</c:v>
                </c:pt>
                <c:pt idx="614">
                  <c:v>126.337</c:v>
                </c:pt>
                <c:pt idx="615">
                  <c:v>126.404</c:v>
                </c:pt>
                <c:pt idx="616">
                  <c:v>126.405</c:v>
                </c:pt>
                <c:pt idx="617">
                  <c:v>126.41</c:v>
                </c:pt>
                <c:pt idx="618">
                  <c:v>126.428</c:v>
                </c:pt>
                <c:pt idx="619">
                  <c:v>126.43899999999999</c:v>
                </c:pt>
                <c:pt idx="620">
                  <c:v>126.449</c:v>
                </c:pt>
                <c:pt idx="621">
                  <c:v>126.62</c:v>
                </c:pt>
                <c:pt idx="622">
                  <c:v>126.627</c:v>
                </c:pt>
                <c:pt idx="623">
                  <c:v>126.636</c:v>
                </c:pt>
                <c:pt idx="624">
                  <c:v>126.65900000000001</c:v>
                </c:pt>
                <c:pt idx="625">
                  <c:v>126.709</c:v>
                </c:pt>
                <c:pt idx="626">
                  <c:v>126.711</c:v>
                </c:pt>
                <c:pt idx="627">
                  <c:v>126.724</c:v>
                </c:pt>
                <c:pt idx="628">
                  <c:v>126.733</c:v>
                </c:pt>
                <c:pt idx="629">
                  <c:v>126.78700000000001</c:v>
                </c:pt>
                <c:pt idx="630">
                  <c:v>126.845</c:v>
                </c:pt>
                <c:pt idx="631">
                  <c:v>126.852</c:v>
                </c:pt>
                <c:pt idx="632">
                  <c:v>126.905</c:v>
                </c:pt>
                <c:pt idx="633">
                  <c:v>126.923</c:v>
                </c:pt>
                <c:pt idx="634">
                  <c:v>126.985</c:v>
                </c:pt>
                <c:pt idx="635">
                  <c:v>126.99</c:v>
                </c:pt>
                <c:pt idx="636">
                  <c:v>127.059</c:v>
                </c:pt>
                <c:pt idx="637">
                  <c:v>127.063</c:v>
                </c:pt>
                <c:pt idx="638">
                  <c:v>127.069</c:v>
                </c:pt>
                <c:pt idx="639">
                  <c:v>127.21299999999999</c:v>
                </c:pt>
                <c:pt idx="640">
                  <c:v>127.26600000000001</c:v>
                </c:pt>
                <c:pt idx="641">
                  <c:v>127.26600000000001</c:v>
                </c:pt>
                <c:pt idx="642">
                  <c:v>127.268</c:v>
                </c:pt>
                <c:pt idx="643">
                  <c:v>127.273</c:v>
                </c:pt>
                <c:pt idx="644">
                  <c:v>127.28100000000001</c:v>
                </c:pt>
                <c:pt idx="645">
                  <c:v>127.292</c:v>
                </c:pt>
                <c:pt idx="646">
                  <c:v>127.52800000000001</c:v>
                </c:pt>
                <c:pt idx="647">
                  <c:v>127.524</c:v>
                </c:pt>
                <c:pt idx="648">
                  <c:v>127.51900000000001</c:v>
                </c:pt>
                <c:pt idx="649">
                  <c:v>127.52200000000001</c:v>
                </c:pt>
                <c:pt idx="650">
                  <c:v>127.526</c:v>
                </c:pt>
                <c:pt idx="651">
                  <c:v>127.532</c:v>
                </c:pt>
                <c:pt idx="652">
                  <c:v>127.55200000000001</c:v>
                </c:pt>
                <c:pt idx="653">
                  <c:v>127.562</c:v>
                </c:pt>
                <c:pt idx="654">
                  <c:v>127.572</c:v>
                </c:pt>
                <c:pt idx="655">
                  <c:v>127.633</c:v>
                </c:pt>
                <c:pt idx="656">
                  <c:v>127.643</c:v>
                </c:pt>
                <c:pt idx="657">
                  <c:v>127.86499999999999</c:v>
                </c:pt>
                <c:pt idx="658">
                  <c:v>127.95099999999999</c:v>
                </c:pt>
                <c:pt idx="659">
                  <c:v>127.952</c:v>
                </c:pt>
                <c:pt idx="660">
                  <c:v>127.95</c:v>
                </c:pt>
                <c:pt idx="661">
                  <c:v>127.96299999999999</c:v>
                </c:pt>
                <c:pt idx="662">
                  <c:v>127.97199999999999</c:v>
                </c:pt>
                <c:pt idx="663">
                  <c:v>127.982</c:v>
                </c:pt>
                <c:pt idx="664">
                  <c:v>128.001</c:v>
                </c:pt>
                <c:pt idx="665">
                  <c:v>128.05199999999999</c:v>
                </c:pt>
                <c:pt idx="666">
                  <c:v>128.05500000000001</c:v>
                </c:pt>
                <c:pt idx="667">
                  <c:v>128.124</c:v>
                </c:pt>
                <c:pt idx="668">
                  <c:v>128.12899999999999</c:v>
                </c:pt>
                <c:pt idx="669">
                  <c:v>128.13900000000001</c:v>
                </c:pt>
                <c:pt idx="670">
                  <c:v>128.31899999999999</c:v>
                </c:pt>
                <c:pt idx="671">
                  <c:v>128.31200000000001</c:v>
                </c:pt>
                <c:pt idx="672">
                  <c:v>128.31100000000001</c:v>
                </c:pt>
                <c:pt idx="673">
                  <c:v>128.32599999999999</c:v>
                </c:pt>
                <c:pt idx="674">
                  <c:v>128.33500000000001</c:v>
                </c:pt>
                <c:pt idx="675">
                  <c:v>128.345</c:v>
                </c:pt>
                <c:pt idx="676">
                  <c:v>128.35900000000001</c:v>
                </c:pt>
                <c:pt idx="677">
                  <c:v>128.363</c:v>
                </c:pt>
                <c:pt idx="678">
                  <c:v>128.36799999999999</c:v>
                </c:pt>
                <c:pt idx="679">
                  <c:v>128.38800000000001</c:v>
                </c:pt>
                <c:pt idx="680">
                  <c:v>128.39500000000001</c:v>
                </c:pt>
                <c:pt idx="681">
                  <c:v>128.40299999999999</c:v>
                </c:pt>
                <c:pt idx="682">
                  <c:v>128.41900000000001</c:v>
                </c:pt>
                <c:pt idx="683">
                  <c:v>128.62299999999999</c:v>
                </c:pt>
                <c:pt idx="684">
                  <c:v>128.61600000000001</c:v>
                </c:pt>
                <c:pt idx="685">
                  <c:v>128.84299999999999</c:v>
                </c:pt>
                <c:pt idx="686">
                  <c:v>128.68299999999999</c:v>
                </c:pt>
                <c:pt idx="687">
                  <c:v>128.69</c:v>
                </c:pt>
                <c:pt idx="688">
                  <c:v>128.69800000000001</c:v>
                </c:pt>
                <c:pt idx="689">
                  <c:v>128.71199999999999</c:v>
                </c:pt>
                <c:pt idx="690">
                  <c:v>128.72</c:v>
                </c:pt>
                <c:pt idx="691">
                  <c:v>128.72999999999999</c:v>
                </c:pt>
                <c:pt idx="692">
                  <c:v>128.74799999999999</c:v>
                </c:pt>
                <c:pt idx="693">
                  <c:v>128.965</c:v>
                </c:pt>
                <c:pt idx="694">
                  <c:v>128.95699999999999</c:v>
                </c:pt>
                <c:pt idx="695">
                  <c:v>128.95099999999999</c:v>
                </c:pt>
                <c:pt idx="696">
                  <c:v>128.95599999999999</c:v>
                </c:pt>
                <c:pt idx="697">
                  <c:v>128.96299999999999</c:v>
                </c:pt>
                <c:pt idx="698">
                  <c:v>128.97900000000001</c:v>
                </c:pt>
                <c:pt idx="699">
                  <c:v>128.989</c:v>
                </c:pt>
                <c:pt idx="700">
                  <c:v>128.99799999999999</c:v>
                </c:pt>
                <c:pt idx="701">
                  <c:v>129.06299999999999</c:v>
                </c:pt>
                <c:pt idx="702">
                  <c:v>129.267</c:v>
                </c:pt>
                <c:pt idx="703">
                  <c:v>129.26300000000001</c:v>
                </c:pt>
                <c:pt idx="704">
                  <c:v>129.261</c:v>
                </c:pt>
                <c:pt idx="705">
                  <c:v>129.261</c:v>
                </c:pt>
                <c:pt idx="706">
                  <c:v>129.26499999999999</c:v>
                </c:pt>
                <c:pt idx="707">
                  <c:v>129.28299999999999</c:v>
                </c:pt>
                <c:pt idx="708">
                  <c:v>129.334</c:v>
                </c:pt>
                <c:pt idx="709">
                  <c:v>129.33799999999999</c:v>
                </c:pt>
                <c:pt idx="710">
                  <c:v>129.358</c:v>
                </c:pt>
                <c:pt idx="711">
                  <c:v>129.423</c:v>
                </c:pt>
                <c:pt idx="712">
                  <c:v>129.428</c:v>
                </c:pt>
                <c:pt idx="713">
                  <c:v>129.49799999999999</c:v>
                </c:pt>
                <c:pt idx="714">
                  <c:v>129.50399999999999</c:v>
                </c:pt>
                <c:pt idx="715">
                  <c:v>129.51400000000001</c:v>
                </c:pt>
                <c:pt idx="716">
                  <c:v>129.56899999999999</c:v>
                </c:pt>
                <c:pt idx="717">
                  <c:v>129.578</c:v>
                </c:pt>
                <c:pt idx="718">
                  <c:v>129.62899999999999</c:v>
                </c:pt>
                <c:pt idx="719">
                  <c:v>129.982</c:v>
                </c:pt>
                <c:pt idx="720">
                  <c:v>129.982</c:v>
                </c:pt>
                <c:pt idx="721">
                  <c:v>129.988</c:v>
                </c:pt>
                <c:pt idx="722">
                  <c:v>129.994</c:v>
                </c:pt>
                <c:pt idx="723">
                  <c:v>130.00899999999999</c:v>
                </c:pt>
                <c:pt idx="724">
                  <c:v>130.01499999999999</c:v>
                </c:pt>
                <c:pt idx="725">
                  <c:v>130.023</c:v>
                </c:pt>
                <c:pt idx="726">
                  <c:v>130.041</c:v>
                </c:pt>
                <c:pt idx="727">
                  <c:v>130.245</c:v>
                </c:pt>
                <c:pt idx="728">
                  <c:v>130.24700000000001</c:v>
                </c:pt>
                <c:pt idx="729">
                  <c:v>130.26499999999999</c:v>
                </c:pt>
                <c:pt idx="730">
                  <c:v>130.27500000000001</c:v>
                </c:pt>
                <c:pt idx="731">
                  <c:v>130.28200000000001</c:v>
                </c:pt>
                <c:pt idx="732">
                  <c:v>130.29400000000001</c:v>
                </c:pt>
                <c:pt idx="733">
                  <c:v>130.29900000000001</c:v>
                </c:pt>
                <c:pt idx="734">
                  <c:v>130.30600000000001</c:v>
                </c:pt>
                <c:pt idx="735">
                  <c:v>130.32499999999999</c:v>
                </c:pt>
                <c:pt idx="736">
                  <c:v>130.376</c:v>
                </c:pt>
                <c:pt idx="737">
                  <c:v>130.381</c:v>
                </c:pt>
                <c:pt idx="738">
                  <c:v>130.61000000000001</c:v>
                </c:pt>
                <c:pt idx="739">
                  <c:v>130.61500000000001</c:v>
                </c:pt>
                <c:pt idx="740">
                  <c:v>130.69300000000001</c:v>
                </c:pt>
                <c:pt idx="741">
                  <c:v>130.68899999999999</c:v>
                </c:pt>
                <c:pt idx="742">
                  <c:v>130.68299999999999</c:v>
                </c:pt>
                <c:pt idx="743">
                  <c:v>130.67699999999999</c:v>
                </c:pt>
                <c:pt idx="744">
                  <c:v>130.68</c:v>
                </c:pt>
                <c:pt idx="745">
                  <c:v>130.68199999999999</c:v>
                </c:pt>
                <c:pt idx="746">
                  <c:v>130.68700000000001</c:v>
                </c:pt>
                <c:pt idx="747">
                  <c:v>130.70400000000001</c:v>
                </c:pt>
                <c:pt idx="748">
                  <c:v>130.91399999999999</c:v>
                </c:pt>
                <c:pt idx="749">
                  <c:v>130.97399999999999</c:v>
                </c:pt>
                <c:pt idx="750">
                  <c:v>130.977</c:v>
                </c:pt>
                <c:pt idx="751">
                  <c:v>130.977</c:v>
                </c:pt>
                <c:pt idx="752">
                  <c:v>130.97900000000001</c:v>
                </c:pt>
                <c:pt idx="753">
                  <c:v>130.98599999999999</c:v>
                </c:pt>
                <c:pt idx="754">
                  <c:v>130.99199999999999</c:v>
                </c:pt>
                <c:pt idx="755">
                  <c:v>130.99799999999999</c:v>
                </c:pt>
                <c:pt idx="756">
                  <c:v>131.005</c:v>
                </c:pt>
                <c:pt idx="757">
                  <c:v>131.02699999999999</c:v>
                </c:pt>
                <c:pt idx="758">
                  <c:v>131.09200000000001</c:v>
                </c:pt>
                <c:pt idx="759">
                  <c:v>131.09700000000001</c:v>
                </c:pt>
                <c:pt idx="760">
                  <c:v>131.16800000000001</c:v>
                </c:pt>
                <c:pt idx="761">
                  <c:v>131.17099999999999</c:v>
                </c:pt>
                <c:pt idx="762">
                  <c:v>131.39500000000001</c:v>
                </c:pt>
                <c:pt idx="763">
                  <c:v>131.32499999999999</c:v>
                </c:pt>
                <c:pt idx="764">
                  <c:v>131.32599999999999</c:v>
                </c:pt>
                <c:pt idx="765">
                  <c:v>131.33000000000001</c:v>
                </c:pt>
                <c:pt idx="766">
                  <c:v>131.34899999999999</c:v>
                </c:pt>
                <c:pt idx="767">
                  <c:v>131.36000000000001</c:v>
                </c:pt>
                <c:pt idx="768">
                  <c:v>131.41300000000001</c:v>
                </c:pt>
                <c:pt idx="769">
                  <c:v>131.422</c:v>
                </c:pt>
                <c:pt idx="770">
                  <c:v>131.434</c:v>
                </c:pt>
                <c:pt idx="771">
                  <c:v>131.501</c:v>
                </c:pt>
                <c:pt idx="772">
                  <c:v>131.51900000000001</c:v>
                </c:pt>
                <c:pt idx="773">
                  <c:v>131.57</c:v>
                </c:pt>
                <c:pt idx="774">
                  <c:v>131.57599999999999</c:v>
                </c:pt>
                <c:pt idx="775">
                  <c:v>131.596</c:v>
                </c:pt>
                <c:pt idx="776">
                  <c:v>131.80600000000001</c:v>
                </c:pt>
                <c:pt idx="777">
                  <c:v>131.81</c:v>
                </c:pt>
                <c:pt idx="778">
                  <c:v>131.81200000000001</c:v>
                </c:pt>
                <c:pt idx="779">
                  <c:v>131.81700000000001</c:v>
                </c:pt>
                <c:pt idx="780">
                  <c:v>131.828</c:v>
                </c:pt>
                <c:pt idx="781">
                  <c:v>131.85</c:v>
                </c:pt>
                <c:pt idx="782">
                  <c:v>131.85900000000001</c:v>
                </c:pt>
                <c:pt idx="783">
                  <c:v>131.86699999999999</c:v>
                </c:pt>
                <c:pt idx="784">
                  <c:v>132.07900000000001</c:v>
                </c:pt>
                <c:pt idx="785">
                  <c:v>132.08099999999999</c:v>
                </c:pt>
                <c:pt idx="786">
                  <c:v>132.07900000000001</c:v>
                </c:pt>
                <c:pt idx="787">
                  <c:v>132.08799999999999</c:v>
                </c:pt>
                <c:pt idx="788">
                  <c:v>132.09399999999999</c:v>
                </c:pt>
                <c:pt idx="789">
                  <c:v>132.09800000000001</c:v>
                </c:pt>
                <c:pt idx="790">
                  <c:v>132.113</c:v>
                </c:pt>
                <c:pt idx="791">
                  <c:v>132.12200000000001</c:v>
                </c:pt>
                <c:pt idx="792">
                  <c:v>132.13200000000001</c:v>
                </c:pt>
                <c:pt idx="793">
                  <c:v>132.184</c:v>
                </c:pt>
                <c:pt idx="794">
                  <c:v>132.20099999999999</c:v>
                </c:pt>
                <c:pt idx="795">
                  <c:v>132.26</c:v>
                </c:pt>
                <c:pt idx="796">
                  <c:v>132.26400000000001</c:v>
                </c:pt>
                <c:pt idx="797">
                  <c:v>132.53100000000001</c:v>
                </c:pt>
                <c:pt idx="798">
                  <c:v>132.42400000000001</c:v>
                </c:pt>
                <c:pt idx="799">
                  <c:v>132.43299999999999</c:v>
                </c:pt>
                <c:pt idx="800">
                  <c:v>132.505</c:v>
                </c:pt>
                <c:pt idx="801">
                  <c:v>132.51400000000001</c:v>
                </c:pt>
                <c:pt idx="802">
                  <c:v>132.524</c:v>
                </c:pt>
                <c:pt idx="803">
                  <c:v>132.542</c:v>
                </c:pt>
                <c:pt idx="804">
                  <c:v>132.55000000000001</c:v>
                </c:pt>
                <c:pt idx="805">
                  <c:v>132.55799999999999</c:v>
                </c:pt>
                <c:pt idx="806">
                  <c:v>132.619</c:v>
                </c:pt>
                <c:pt idx="807">
                  <c:v>132.626</c:v>
                </c:pt>
                <c:pt idx="808">
                  <c:v>132.63499999999999</c:v>
                </c:pt>
                <c:pt idx="809">
                  <c:v>132.65799999999999</c:v>
                </c:pt>
                <c:pt idx="810">
                  <c:v>132.892</c:v>
                </c:pt>
                <c:pt idx="811">
                  <c:v>132.83199999999999</c:v>
                </c:pt>
                <c:pt idx="812">
                  <c:v>132.84299999999999</c:v>
                </c:pt>
                <c:pt idx="813">
                  <c:v>132.85300000000001</c:v>
                </c:pt>
                <c:pt idx="814">
                  <c:v>132.86199999999999</c:v>
                </c:pt>
                <c:pt idx="815">
                  <c:v>132.88200000000001</c:v>
                </c:pt>
                <c:pt idx="816">
                  <c:v>132.893</c:v>
                </c:pt>
                <c:pt idx="817">
                  <c:v>133.102</c:v>
                </c:pt>
                <c:pt idx="818">
                  <c:v>133.05099999999999</c:v>
                </c:pt>
                <c:pt idx="819">
                  <c:v>133.10400000000001</c:v>
                </c:pt>
                <c:pt idx="820">
                  <c:v>133.09899999999999</c:v>
                </c:pt>
                <c:pt idx="821">
                  <c:v>133.095</c:v>
                </c:pt>
                <c:pt idx="822">
                  <c:v>133.09800000000001</c:v>
                </c:pt>
                <c:pt idx="823">
                  <c:v>133.10300000000001</c:v>
                </c:pt>
                <c:pt idx="824">
                  <c:v>133.11500000000001</c:v>
                </c:pt>
                <c:pt idx="825">
                  <c:v>133.124</c:v>
                </c:pt>
                <c:pt idx="826">
                  <c:v>133.13399999999999</c:v>
                </c:pt>
                <c:pt idx="827">
                  <c:v>133.20500000000001</c:v>
                </c:pt>
                <c:pt idx="828">
                  <c:v>133.21199999999999</c:v>
                </c:pt>
                <c:pt idx="829">
                  <c:v>133.22200000000001</c:v>
                </c:pt>
                <c:pt idx="830">
                  <c:v>133.27699999999999</c:v>
                </c:pt>
                <c:pt idx="831">
                  <c:v>133.291</c:v>
                </c:pt>
                <c:pt idx="832">
                  <c:v>133.303</c:v>
                </c:pt>
                <c:pt idx="833">
                  <c:v>133.36600000000001</c:v>
                </c:pt>
                <c:pt idx="834">
                  <c:v>133.37899999999999</c:v>
                </c:pt>
                <c:pt idx="835">
                  <c:v>133.39099999999999</c:v>
                </c:pt>
                <c:pt idx="836">
                  <c:v>133.44200000000001</c:v>
                </c:pt>
                <c:pt idx="837">
                  <c:v>133.45699999999999</c:v>
                </c:pt>
                <c:pt idx="838">
                  <c:v>133.46899999999999</c:v>
                </c:pt>
                <c:pt idx="839">
                  <c:v>133.52500000000001</c:v>
                </c:pt>
                <c:pt idx="840">
                  <c:v>133.53899999999999</c:v>
                </c:pt>
                <c:pt idx="841">
                  <c:v>133.55099999999999</c:v>
                </c:pt>
                <c:pt idx="842">
                  <c:v>133.61199999999999</c:v>
                </c:pt>
                <c:pt idx="843">
                  <c:v>133.624</c:v>
                </c:pt>
                <c:pt idx="844">
                  <c:v>133.83799999999999</c:v>
                </c:pt>
                <c:pt idx="845">
                  <c:v>133.84299999999999</c:v>
                </c:pt>
                <c:pt idx="846">
                  <c:v>133.84700000000001</c:v>
                </c:pt>
                <c:pt idx="847">
                  <c:v>133.846</c:v>
                </c:pt>
                <c:pt idx="848">
                  <c:v>133.84899999999999</c:v>
                </c:pt>
                <c:pt idx="849">
                  <c:v>133.85499999999999</c:v>
                </c:pt>
                <c:pt idx="850">
                  <c:v>133.86099999999999</c:v>
                </c:pt>
                <c:pt idx="851">
                  <c:v>133.869</c:v>
                </c:pt>
                <c:pt idx="852">
                  <c:v>134.08500000000001</c:v>
                </c:pt>
                <c:pt idx="853">
                  <c:v>134.077</c:v>
                </c:pt>
                <c:pt idx="854">
                  <c:v>134.083</c:v>
                </c:pt>
                <c:pt idx="855">
                  <c:v>134.1</c:v>
                </c:pt>
                <c:pt idx="856">
                  <c:v>134.10900000000001</c:v>
                </c:pt>
                <c:pt idx="857">
                  <c:v>134.11500000000001</c:v>
                </c:pt>
                <c:pt idx="858">
                  <c:v>134.12899999999999</c:v>
                </c:pt>
                <c:pt idx="859">
                  <c:v>134.136</c:v>
                </c:pt>
                <c:pt idx="860">
                  <c:v>134.14500000000001</c:v>
                </c:pt>
                <c:pt idx="861">
                  <c:v>134.21</c:v>
                </c:pt>
                <c:pt idx="862">
                  <c:v>134.214</c:v>
                </c:pt>
                <c:pt idx="863">
                  <c:v>134.41800000000001</c:v>
                </c:pt>
                <c:pt idx="864">
                  <c:v>134.37700000000001</c:v>
                </c:pt>
                <c:pt idx="865">
                  <c:v>134.381</c:v>
                </c:pt>
                <c:pt idx="866">
                  <c:v>134.38999999999999</c:v>
                </c:pt>
                <c:pt idx="867">
                  <c:v>134.4</c:v>
                </c:pt>
                <c:pt idx="868">
                  <c:v>134.422</c:v>
                </c:pt>
                <c:pt idx="869">
                  <c:v>134.43299999999999</c:v>
                </c:pt>
                <c:pt idx="870">
                  <c:v>134.44399999999999</c:v>
                </c:pt>
                <c:pt idx="871">
                  <c:v>134.506</c:v>
                </c:pt>
                <c:pt idx="872">
                  <c:v>134.50700000000001</c:v>
                </c:pt>
                <c:pt idx="873">
                  <c:v>134.51499999999999</c:v>
                </c:pt>
                <c:pt idx="874">
                  <c:v>134.53700000000001</c:v>
                </c:pt>
                <c:pt idx="875">
                  <c:v>134.548</c:v>
                </c:pt>
                <c:pt idx="876">
                  <c:v>134.559</c:v>
                </c:pt>
                <c:pt idx="877">
                  <c:v>134.613</c:v>
                </c:pt>
                <c:pt idx="878">
                  <c:v>134.62</c:v>
                </c:pt>
                <c:pt idx="879">
                  <c:v>134.82900000000001</c:v>
                </c:pt>
                <c:pt idx="880">
                  <c:v>134.82599999999999</c:v>
                </c:pt>
                <c:pt idx="881">
                  <c:v>134.82900000000001</c:v>
                </c:pt>
                <c:pt idx="882">
                  <c:v>134.828</c:v>
                </c:pt>
                <c:pt idx="883">
                  <c:v>134.834</c:v>
                </c:pt>
                <c:pt idx="884">
                  <c:v>134.84200000000001</c:v>
                </c:pt>
                <c:pt idx="885">
                  <c:v>134.851</c:v>
                </c:pt>
                <c:pt idx="886">
                  <c:v>134.91300000000001</c:v>
                </c:pt>
                <c:pt idx="887">
                  <c:v>134.917</c:v>
                </c:pt>
                <c:pt idx="888">
                  <c:v>134.92500000000001</c:v>
                </c:pt>
                <c:pt idx="889">
                  <c:v>134.98099999999999</c:v>
                </c:pt>
                <c:pt idx="890">
                  <c:v>134.99199999999999</c:v>
                </c:pt>
                <c:pt idx="891">
                  <c:v>135.04499999999999</c:v>
                </c:pt>
                <c:pt idx="892">
                  <c:v>135.05799999999999</c:v>
                </c:pt>
                <c:pt idx="893">
                  <c:v>135.06899999999999</c:v>
                </c:pt>
                <c:pt idx="894">
                  <c:v>135.08000000000001</c:v>
                </c:pt>
                <c:pt idx="895">
                  <c:v>135.14500000000001</c:v>
                </c:pt>
                <c:pt idx="896">
                  <c:v>135.15299999999999</c:v>
                </c:pt>
                <c:pt idx="897">
                  <c:v>135.20599999999999</c:v>
                </c:pt>
                <c:pt idx="898">
                  <c:v>135.209</c:v>
                </c:pt>
                <c:pt idx="899">
                  <c:v>135.226</c:v>
                </c:pt>
                <c:pt idx="900">
                  <c:v>135.238</c:v>
                </c:pt>
                <c:pt idx="901">
                  <c:v>135.28800000000001</c:v>
                </c:pt>
                <c:pt idx="902">
                  <c:v>135.303</c:v>
                </c:pt>
                <c:pt idx="903">
                  <c:v>135.53899999999999</c:v>
                </c:pt>
                <c:pt idx="904">
                  <c:v>135.53200000000001</c:v>
                </c:pt>
                <c:pt idx="905">
                  <c:v>135.45699999999999</c:v>
                </c:pt>
                <c:pt idx="906">
                  <c:v>135.465</c:v>
                </c:pt>
                <c:pt idx="907">
                  <c:v>135.51499999999999</c:v>
                </c:pt>
                <c:pt idx="908">
                  <c:v>135.524</c:v>
                </c:pt>
                <c:pt idx="909">
                  <c:v>135.53299999999999</c:v>
                </c:pt>
                <c:pt idx="910">
                  <c:v>135.542</c:v>
                </c:pt>
                <c:pt idx="911">
                  <c:v>135.60300000000001</c:v>
                </c:pt>
                <c:pt idx="912">
                  <c:v>135.61500000000001</c:v>
                </c:pt>
                <c:pt idx="913">
                  <c:v>135.62200000000001</c:v>
                </c:pt>
                <c:pt idx="914">
                  <c:v>135.68600000000001</c:v>
                </c:pt>
                <c:pt idx="915">
                  <c:v>135.68799999999999</c:v>
                </c:pt>
                <c:pt idx="916">
                  <c:v>135.69300000000001</c:v>
                </c:pt>
                <c:pt idx="917">
                  <c:v>135.70599999999999</c:v>
                </c:pt>
                <c:pt idx="918">
                  <c:v>135.71600000000001</c:v>
                </c:pt>
                <c:pt idx="919">
                  <c:v>135.76900000000001</c:v>
                </c:pt>
                <c:pt idx="920">
                  <c:v>135.976</c:v>
                </c:pt>
                <c:pt idx="921">
                  <c:v>135.96600000000001</c:v>
                </c:pt>
                <c:pt idx="922">
                  <c:v>135.96600000000001</c:v>
                </c:pt>
                <c:pt idx="923">
                  <c:v>135.97900000000001</c:v>
                </c:pt>
                <c:pt idx="924">
                  <c:v>135.989</c:v>
                </c:pt>
                <c:pt idx="925">
                  <c:v>135.99700000000001</c:v>
                </c:pt>
                <c:pt idx="926">
                  <c:v>136.01300000000001</c:v>
                </c:pt>
                <c:pt idx="927">
                  <c:v>136.02099999999999</c:v>
                </c:pt>
                <c:pt idx="928">
                  <c:v>136.029</c:v>
                </c:pt>
                <c:pt idx="929">
                  <c:v>136.053</c:v>
                </c:pt>
                <c:pt idx="930">
                  <c:v>136.107</c:v>
                </c:pt>
                <c:pt idx="931">
                  <c:v>136.11099999999999</c:v>
                </c:pt>
                <c:pt idx="932">
                  <c:v>136.11699999999999</c:v>
                </c:pt>
                <c:pt idx="933">
                  <c:v>136.18100000000001</c:v>
                </c:pt>
                <c:pt idx="934">
                  <c:v>136.18799999999999</c:v>
                </c:pt>
                <c:pt idx="935">
                  <c:v>136.27600000000001</c:v>
                </c:pt>
                <c:pt idx="936">
                  <c:v>136.34800000000001</c:v>
                </c:pt>
                <c:pt idx="937">
                  <c:v>136.35</c:v>
                </c:pt>
                <c:pt idx="938">
                  <c:v>136.35300000000001</c:v>
                </c:pt>
                <c:pt idx="939">
                  <c:v>136.364</c:v>
                </c:pt>
                <c:pt idx="940">
                  <c:v>136.37100000000001</c:v>
                </c:pt>
                <c:pt idx="941">
                  <c:v>136.37899999999999</c:v>
                </c:pt>
                <c:pt idx="942">
                  <c:v>136.398</c:v>
                </c:pt>
                <c:pt idx="943">
                  <c:v>136.44999999999999</c:v>
                </c:pt>
                <c:pt idx="944">
                  <c:v>136.453</c:v>
                </c:pt>
                <c:pt idx="945">
                  <c:v>136.554</c:v>
                </c:pt>
                <c:pt idx="946">
                  <c:v>136.56100000000001</c:v>
                </c:pt>
                <c:pt idx="947">
                  <c:v>136.61699999999999</c:v>
                </c:pt>
                <c:pt idx="948">
                  <c:v>136.62799999999999</c:v>
                </c:pt>
                <c:pt idx="949">
                  <c:v>136.63399999999999</c:v>
                </c:pt>
                <c:pt idx="950">
                  <c:v>136.63999999999999</c:v>
                </c:pt>
                <c:pt idx="951">
                  <c:v>136.65199999999999</c:v>
                </c:pt>
                <c:pt idx="952">
                  <c:v>136.661</c:v>
                </c:pt>
                <c:pt idx="953">
                  <c:v>136.715</c:v>
                </c:pt>
                <c:pt idx="954">
                  <c:v>136.72499999999999</c:v>
                </c:pt>
                <c:pt idx="955">
                  <c:v>136.73500000000001</c:v>
                </c:pt>
                <c:pt idx="956">
                  <c:v>136.74700000000001</c:v>
                </c:pt>
                <c:pt idx="957">
                  <c:v>136.81</c:v>
                </c:pt>
                <c:pt idx="958">
                  <c:v>136.822</c:v>
                </c:pt>
                <c:pt idx="959">
                  <c:v>136.87700000000001</c:v>
                </c:pt>
                <c:pt idx="960">
                  <c:v>136.88900000000001</c:v>
                </c:pt>
                <c:pt idx="961">
                  <c:v>136.90100000000001</c:v>
                </c:pt>
                <c:pt idx="962">
                  <c:v>136.91200000000001</c:v>
                </c:pt>
                <c:pt idx="963">
                  <c:v>136.96700000000001</c:v>
                </c:pt>
                <c:pt idx="964">
                  <c:v>136.97499999999999</c:v>
                </c:pt>
                <c:pt idx="965">
                  <c:v>136.98400000000001</c:v>
                </c:pt>
                <c:pt idx="966">
                  <c:v>137.00299999999999</c:v>
                </c:pt>
                <c:pt idx="967">
                  <c:v>137.01300000000001</c:v>
                </c:pt>
                <c:pt idx="968">
                  <c:v>137.023</c:v>
                </c:pt>
                <c:pt idx="969">
                  <c:v>137.078</c:v>
                </c:pt>
                <c:pt idx="970">
                  <c:v>137.08699999999999</c:v>
                </c:pt>
                <c:pt idx="971">
                  <c:v>137.09899999999999</c:v>
                </c:pt>
                <c:pt idx="972">
                  <c:v>137.15</c:v>
                </c:pt>
                <c:pt idx="973">
                  <c:v>137.16499999999999</c:v>
                </c:pt>
                <c:pt idx="974">
                  <c:v>137.22</c:v>
                </c:pt>
                <c:pt idx="975">
                  <c:v>137.22300000000001</c:v>
                </c:pt>
                <c:pt idx="976">
                  <c:v>137.244</c:v>
                </c:pt>
                <c:pt idx="977">
                  <c:v>137.256</c:v>
                </c:pt>
                <c:pt idx="978">
                  <c:v>137.267</c:v>
                </c:pt>
                <c:pt idx="979">
                  <c:v>137.321</c:v>
                </c:pt>
                <c:pt idx="980">
                  <c:v>137.32900000000001</c:v>
                </c:pt>
                <c:pt idx="981">
                  <c:v>137.339</c:v>
                </c:pt>
                <c:pt idx="982">
                  <c:v>137.405</c:v>
                </c:pt>
                <c:pt idx="983">
                  <c:v>137.40700000000001</c:v>
                </c:pt>
                <c:pt idx="984">
                  <c:v>137.41399999999999</c:v>
                </c:pt>
                <c:pt idx="985">
                  <c:v>137.48099999999999</c:v>
                </c:pt>
                <c:pt idx="986">
                  <c:v>137.48699999999999</c:v>
                </c:pt>
                <c:pt idx="987">
                  <c:v>137.49700000000001</c:v>
                </c:pt>
                <c:pt idx="988">
                  <c:v>137.56399999999999</c:v>
                </c:pt>
                <c:pt idx="989">
                  <c:v>137.56800000000001</c:v>
                </c:pt>
                <c:pt idx="990">
                  <c:v>137.57599999999999</c:v>
                </c:pt>
                <c:pt idx="991">
                  <c:v>137.80699999999999</c:v>
                </c:pt>
                <c:pt idx="992">
                  <c:v>137.80000000000001</c:v>
                </c:pt>
                <c:pt idx="993">
                  <c:v>137.79400000000001</c:v>
                </c:pt>
                <c:pt idx="994">
                  <c:v>137.79499999999999</c:v>
                </c:pt>
                <c:pt idx="995">
                  <c:v>137.79900000000001</c:v>
                </c:pt>
                <c:pt idx="996">
                  <c:v>137.803</c:v>
                </c:pt>
                <c:pt idx="997">
                  <c:v>137.81200000000001</c:v>
                </c:pt>
                <c:pt idx="998">
                  <c:v>137.81899999999999</c:v>
                </c:pt>
                <c:pt idx="999">
                  <c:v>137.82599999999999</c:v>
                </c:pt>
                <c:pt idx="1000">
                  <c:v>137.899</c:v>
                </c:pt>
                <c:pt idx="1001">
                  <c:v>137.90299999999999</c:v>
                </c:pt>
                <c:pt idx="1002">
                  <c:v>137.91300000000001</c:v>
                </c:pt>
                <c:pt idx="1003">
                  <c:v>137.983</c:v>
                </c:pt>
                <c:pt idx="1004">
                  <c:v>137.989</c:v>
                </c:pt>
                <c:pt idx="1005">
                  <c:v>137.99799999999999</c:v>
                </c:pt>
                <c:pt idx="1006">
                  <c:v>138.06200000000001</c:v>
                </c:pt>
                <c:pt idx="1007">
                  <c:v>138.06399999999999</c:v>
                </c:pt>
                <c:pt idx="1008">
                  <c:v>138.06800000000001</c:v>
                </c:pt>
                <c:pt idx="1009">
                  <c:v>138.07499999999999</c:v>
                </c:pt>
                <c:pt idx="1010">
                  <c:v>138.095</c:v>
                </c:pt>
                <c:pt idx="1011">
                  <c:v>138.108</c:v>
                </c:pt>
                <c:pt idx="1012">
                  <c:v>138.15799999999999</c:v>
                </c:pt>
                <c:pt idx="1013">
                  <c:v>138.17400000000001</c:v>
                </c:pt>
                <c:pt idx="1014">
                  <c:v>138.18600000000001</c:v>
                </c:pt>
                <c:pt idx="1015">
                  <c:v>138.25</c:v>
                </c:pt>
                <c:pt idx="1016">
                  <c:v>138.27000000000001</c:v>
                </c:pt>
                <c:pt idx="1017">
                  <c:v>138.53800000000001</c:v>
                </c:pt>
                <c:pt idx="1018">
                  <c:v>138.422</c:v>
                </c:pt>
                <c:pt idx="1019">
                  <c:v>138.476</c:v>
                </c:pt>
                <c:pt idx="1020">
                  <c:v>138.47999999999999</c:v>
                </c:pt>
                <c:pt idx="1021">
                  <c:v>138.48500000000001</c:v>
                </c:pt>
                <c:pt idx="1022">
                  <c:v>138.495</c:v>
                </c:pt>
                <c:pt idx="1023">
                  <c:v>138.501</c:v>
                </c:pt>
                <c:pt idx="1024">
                  <c:v>138.50800000000001</c:v>
                </c:pt>
                <c:pt idx="1025">
                  <c:v>138.56800000000001</c:v>
                </c:pt>
                <c:pt idx="1026">
                  <c:v>138.572</c:v>
                </c:pt>
                <c:pt idx="1027">
                  <c:v>138.57900000000001</c:v>
                </c:pt>
                <c:pt idx="1028">
                  <c:v>138.601</c:v>
                </c:pt>
                <c:pt idx="1029">
                  <c:v>138.65299999999999</c:v>
                </c:pt>
                <c:pt idx="1030">
                  <c:v>138.66</c:v>
                </c:pt>
                <c:pt idx="1031">
                  <c:v>138.679</c:v>
                </c:pt>
                <c:pt idx="1032">
                  <c:v>138.73099999999999</c:v>
                </c:pt>
                <c:pt idx="1033">
                  <c:v>138.73500000000001</c:v>
                </c:pt>
                <c:pt idx="1034">
                  <c:v>138.755</c:v>
                </c:pt>
                <c:pt idx="1035">
                  <c:v>138.76599999999999</c:v>
                </c:pt>
                <c:pt idx="1036">
                  <c:v>138.81899999999999</c:v>
                </c:pt>
                <c:pt idx="1037">
                  <c:v>138.83199999999999</c:v>
                </c:pt>
                <c:pt idx="1038">
                  <c:v>138.84200000000001</c:v>
                </c:pt>
                <c:pt idx="1039">
                  <c:v>138.89699999999999</c:v>
                </c:pt>
                <c:pt idx="1040">
                  <c:v>138.91200000000001</c:v>
                </c:pt>
                <c:pt idx="1041">
                  <c:v>138.923</c:v>
                </c:pt>
                <c:pt idx="1042">
                  <c:v>138.97999999999999</c:v>
                </c:pt>
                <c:pt idx="1043">
                  <c:v>139.04</c:v>
                </c:pt>
                <c:pt idx="1044">
                  <c:v>139.04499999999999</c:v>
                </c:pt>
                <c:pt idx="1045">
                  <c:v>139.053</c:v>
                </c:pt>
                <c:pt idx="1046">
                  <c:v>139.06399999999999</c:v>
                </c:pt>
                <c:pt idx="1047">
                  <c:v>139.124</c:v>
                </c:pt>
                <c:pt idx="1048">
                  <c:v>139.131</c:v>
                </c:pt>
                <c:pt idx="1049">
                  <c:v>139.13900000000001</c:v>
                </c:pt>
                <c:pt idx="1050">
                  <c:v>139.15899999999999</c:v>
                </c:pt>
                <c:pt idx="1051">
                  <c:v>139.209</c:v>
                </c:pt>
                <c:pt idx="1052">
                  <c:v>139.21600000000001</c:v>
                </c:pt>
                <c:pt idx="1053">
                  <c:v>139.238</c:v>
                </c:pt>
                <c:pt idx="1054">
                  <c:v>139.25</c:v>
                </c:pt>
                <c:pt idx="1055">
                  <c:v>139.30799999999999</c:v>
                </c:pt>
                <c:pt idx="1056">
                  <c:v>139.31800000000001</c:v>
                </c:pt>
                <c:pt idx="1057">
                  <c:v>139.33000000000001</c:v>
                </c:pt>
                <c:pt idx="1058">
                  <c:v>139.38200000000001</c:v>
                </c:pt>
                <c:pt idx="1059">
                  <c:v>139.392</c:v>
                </c:pt>
                <c:pt idx="1060">
                  <c:v>139.40100000000001</c:v>
                </c:pt>
                <c:pt idx="1061">
                  <c:v>139.41399999999999</c:v>
                </c:pt>
                <c:pt idx="1062">
                  <c:v>139.47499999999999</c:v>
                </c:pt>
                <c:pt idx="1063">
                  <c:v>139.48500000000001</c:v>
                </c:pt>
                <c:pt idx="1064">
                  <c:v>139.495</c:v>
                </c:pt>
                <c:pt idx="1065">
                  <c:v>139.56</c:v>
                </c:pt>
                <c:pt idx="1066">
                  <c:v>139.56700000000001</c:v>
                </c:pt>
                <c:pt idx="1067">
                  <c:v>139.57499999999999</c:v>
                </c:pt>
                <c:pt idx="1068">
                  <c:v>139.636</c:v>
                </c:pt>
                <c:pt idx="1069">
                  <c:v>139.63999999999999</c:v>
                </c:pt>
                <c:pt idx="1070">
                  <c:v>139.64699999999999</c:v>
                </c:pt>
                <c:pt idx="1071">
                  <c:v>139.66900000000001</c:v>
                </c:pt>
                <c:pt idx="1072">
                  <c:v>139.72</c:v>
                </c:pt>
                <c:pt idx="1073">
                  <c:v>139.72499999999999</c:v>
                </c:pt>
                <c:pt idx="1074">
                  <c:v>139.74100000000001</c:v>
                </c:pt>
                <c:pt idx="1075">
                  <c:v>139.79499999999999</c:v>
                </c:pt>
                <c:pt idx="1076">
                  <c:v>139.80000000000001</c:v>
                </c:pt>
                <c:pt idx="1077">
                  <c:v>139.86000000000001</c:v>
                </c:pt>
                <c:pt idx="1078">
                  <c:v>139.86500000000001</c:v>
                </c:pt>
                <c:pt idx="1079">
                  <c:v>139.876</c:v>
                </c:pt>
                <c:pt idx="1080">
                  <c:v>139.9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12F-4703-BE95-0E499B9AF2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8361424"/>
        <c:axId val="789150512"/>
      </c:scatterChart>
      <c:valAx>
        <c:axId val="788361424"/>
        <c:scaling>
          <c:orientation val="minMax"/>
          <c:min val="13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89150512"/>
        <c:crosses val="autoZero"/>
        <c:crossBetween val="midCat"/>
        <c:majorUnit val="300"/>
      </c:valAx>
      <c:valAx>
        <c:axId val="789150512"/>
        <c:scaling>
          <c:orientation val="minMax"/>
          <c:min val="7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88361424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2370439121488555E-2"/>
          <c:y val="7.8558270530184493E-2"/>
          <c:w val="0.88121532658450197"/>
          <c:h val="0.89530310388450218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yVal>
            <c:numRef>
              <c:f>Лист6!$F$1:$F$1004</c:f>
              <c:numCache>
                <c:formatCode>General</c:formatCode>
                <c:ptCount val="1004"/>
                <c:pt idx="0">
                  <c:v>5.4399999999998269E-2</c:v>
                </c:pt>
                <c:pt idx="1">
                  <c:v>3.7700000000000955E-2</c:v>
                </c:pt>
                <c:pt idx="2">
                  <c:v>4.8700000000002318E-2</c:v>
                </c:pt>
                <c:pt idx="3">
                  <c:v>4.959999999999809E-2</c:v>
                </c:pt>
                <c:pt idx="4">
                  <c:v>3.7499999999999999E-2</c:v>
                </c:pt>
                <c:pt idx="5">
                  <c:v>6.8000000000000685E-2</c:v>
                </c:pt>
                <c:pt idx="6">
                  <c:v>2.8300000000001546E-2</c:v>
                </c:pt>
                <c:pt idx="7">
                  <c:v>4.9799999999999046E-2</c:v>
                </c:pt>
                <c:pt idx="8">
                  <c:v>3.9699999999999139E-2</c:v>
                </c:pt>
                <c:pt idx="9">
                  <c:v>-7.1791999999999998</c:v>
                </c:pt>
                <c:pt idx="10">
                  <c:v>-7.6492999999999993</c:v>
                </c:pt>
                <c:pt idx="11">
                  <c:v>-2.5257000000000005</c:v>
                </c:pt>
                <c:pt idx="12">
                  <c:v>-1.3063999999999993</c:v>
                </c:pt>
                <c:pt idx="13">
                  <c:v>-0.64360000000000073</c:v>
                </c:pt>
                <c:pt idx="14">
                  <c:v>-0.36790000000000023</c:v>
                </c:pt>
                <c:pt idx="15">
                  <c:v>-0.16739999999999924</c:v>
                </c:pt>
                <c:pt idx="16">
                  <c:v>-7.5100000000000472E-2</c:v>
                </c:pt>
                <c:pt idx="17">
                  <c:v>-1.0000000000005115E-3</c:v>
                </c:pt>
                <c:pt idx="18">
                  <c:v>8.6200000000000901E-2</c:v>
                </c:pt>
                <c:pt idx="19">
                  <c:v>0.15139999999999959</c:v>
                </c:pt>
                <c:pt idx="20">
                  <c:v>0.18430000000000035</c:v>
                </c:pt>
                <c:pt idx="21">
                  <c:v>0.22959999999999922</c:v>
                </c:pt>
                <c:pt idx="22">
                  <c:v>0.24640000000000128</c:v>
                </c:pt>
                <c:pt idx="23">
                  <c:v>0.29979999999999907</c:v>
                </c:pt>
                <c:pt idx="24">
                  <c:v>0.36249999999999999</c:v>
                </c:pt>
                <c:pt idx="25">
                  <c:v>0.37480000000000047</c:v>
                </c:pt>
                <c:pt idx="26">
                  <c:v>0.43319999999999936</c:v>
                </c:pt>
                <c:pt idx="27">
                  <c:v>0.5036000000000016</c:v>
                </c:pt>
                <c:pt idx="28">
                  <c:v>0.6313999999999993</c:v>
                </c:pt>
                <c:pt idx="29">
                  <c:v>0.69399999999999973</c:v>
                </c:pt>
                <c:pt idx="30">
                  <c:v>0.8619</c:v>
                </c:pt>
                <c:pt idx="31">
                  <c:v>1.0985999999999989</c:v>
                </c:pt>
                <c:pt idx="32">
                  <c:v>1.1625000000000001</c:v>
                </c:pt>
                <c:pt idx="33">
                  <c:v>0.93990000000000007</c:v>
                </c:pt>
                <c:pt idx="34">
                  <c:v>0.84920000000000184</c:v>
                </c:pt>
                <c:pt idx="35">
                  <c:v>0.76229999999999909</c:v>
                </c:pt>
                <c:pt idx="36">
                  <c:v>0.74170000000000014</c:v>
                </c:pt>
                <c:pt idx="37">
                  <c:v>0.61579999999999868</c:v>
                </c:pt>
                <c:pt idx="38">
                  <c:v>0.57789999999999964</c:v>
                </c:pt>
                <c:pt idx="39">
                  <c:v>0.51770000000000205</c:v>
                </c:pt>
                <c:pt idx="40">
                  <c:v>0.52969999999999973</c:v>
                </c:pt>
                <c:pt idx="41">
                  <c:v>0.44909999999999856</c:v>
                </c:pt>
                <c:pt idx="42">
                  <c:v>0.41370000000000007</c:v>
                </c:pt>
                <c:pt idx="43">
                  <c:v>0.38689999999999997</c:v>
                </c:pt>
                <c:pt idx="44">
                  <c:v>0.40090000000000148</c:v>
                </c:pt>
                <c:pt idx="45">
                  <c:v>0.33959999999999868</c:v>
                </c:pt>
                <c:pt idx="46">
                  <c:v>0.31510000000000105</c:v>
                </c:pt>
                <c:pt idx="47">
                  <c:v>0.30750000000000172</c:v>
                </c:pt>
                <c:pt idx="48">
                  <c:v>0.30469999999999686</c:v>
                </c:pt>
                <c:pt idx="49">
                  <c:v>0.26240000000000235</c:v>
                </c:pt>
                <c:pt idx="50">
                  <c:v>0.25399999999999634</c:v>
                </c:pt>
                <c:pt idx="51">
                  <c:v>0.23110000000000355</c:v>
                </c:pt>
                <c:pt idx="52">
                  <c:v>0.27160000000000084</c:v>
                </c:pt>
                <c:pt idx="53">
                  <c:v>0.20589999999999692</c:v>
                </c:pt>
                <c:pt idx="54">
                  <c:v>0.16260000000000333</c:v>
                </c:pt>
                <c:pt idx="55">
                  <c:v>0.18419999999999845</c:v>
                </c:pt>
                <c:pt idx="56">
                  <c:v>0.2065999999999974</c:v>
                </c:pt>
                <c:pt idx="57">
                  <c:v>0.17700000000000388</c:v>
                </c:pt>
                <c:pt idx="58">
                  <c:v>0.14569999999999936</c:v>
                </c:pt>
                <c:pt idx="59">
                  <c:v>0.16680000000000064</c:v>
                </c:pt>
                <c:pt idx="60">
                  <c:v>0.16049999999999615</c:v>
                </c:pt>
                <c:pt idx="61">
                  <c:v>0.12580000000000383</c:v>
                </c:pt>
                <c:pt idx="62">
                  <c:v>0.13870000000000005</c:v>
                </c:pt>
                <c:pt idx="63">
                  <c:v>0.11970000000000028</c:v>
                </c:pt>
                <c:pt idx="64">
                  <c:v>0.13220000000000026</c:v>
                </c:pt>
                <c:pt idx="65">
                  <c:v>0.11359999999999673</c:v>
                </c:pt>
                <c:pt idx="66">
                  <c:v>0.11519999999999868</c:v>
                </c:pt>
                <c:pt idx="67">
                  <c:v>9.470000000000027E-2</c:v>
                </c:pt>
                <c:pt idx="68">
                  <c:v>0.10080000000000382</c:v>
                </c:pt>
                <c:pt idx="69">
                  <c:v>0.10399999999999636</c:v>
                </c:pt>
                <c:pt idx="70">
                  <c:v>8.7200000000001415E-2</c:v>
                </c:pt>
                <c:pt idx="71">
                  <c:v>9.5699999999999369E-2</c:v>
                </c:pt>
                <c:pt idx="72">
                  <c:v>7.719999999999913E-2</c:v>
                </c:pt>
                <c:pt idx="73">
                  <c:v>9.3200000000001643E-2</c:v>
                </c:pt>
                <c:pt idx="74">
                  <c:v>9.8700000000002314E-2</c:v>
                </c:pt>
                <c:pt idx="75">
                  <c:v>6.899999999999977E-2</c:v>
                </c:pt>
                <c:pt idx="76">
                  <c:v>7.4999999999999997E-2</c:v>
                </c:pt>
                <c:pt idx="77">
                  <c:v>8.4799999999995629E-2</c:v>
                </c:pt>
                <c:pt idx="78">
                  <c:v>4.0800000000001543E-2</c:v>
                </c:pt>
                <c:pt idx="79">
                  <c:v>7.2599999999999915E-2</c:v>
                </c:pt>
                <c:pt idx="80">
                  <c:v>7.1100000000001273E-2</c:v>
                </c:pt>
                <c:pt idx="81">
                  <c:v>7.1499999999997496E-2</c:v>
                </c:pt>
                <c:pt idx="82">
                  <c:v>7.7800000000002006E-2</c:v>
                </c:pt>
                <c:pt idx="83">
                  <c:v>4.0800000000001543E-2</c:v>
                </c:pt>
                <c:pt idx="84">
                  <c:v>4.1399999999998729E-2</c:v>
                </c:pt>
                <c:pt idx="85">
                  <c:v>7.5700000000000503E-2</c:v>
                </c:pt>
                <c:pt idx="86">
                  <c:v>4.2899999999997364E-2</c:v>
                </c:pt>
                <c:pt idx="87">
                  <c:v>6.2100000000003777E-2</c:v>
                </c:pt>
                <c:pt idx="88">
                  <c:v>4.7800000000000863E-2</c:v>
                </c:pt>
                <c:pt idx="89">
                  <c:v>6.5999999999996811E-2</c:v>
                </c:pt>
                <c:pt idx="90">
                  <c:v>3.6099999999999001E-2</c:v>
                </c:pt>
                <c:pt idx="91">
                  <c:v>4.9500000000000453E-2</c:v>
                </c:pt>
                <c:pt idx="92">
                  <c:v>3.3400000000000318E-2</c:v>
                </c:pt>
                <c:pt idx="93">
                  <c:v>4.6800000000001771E-2</c:v>
                </c:pt>
                <c:pt idx="94">
                  <c:v>1.4299999999997226E-2</c:v>
                </c:pt>
                <c:pt idx="95">
                  <c:v>7.560000000000285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D34-4E81-ABF3-D94F20D0E0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0488720"/>
        <c:axId val="720497248"/>
      </c:scatterChart>
      <c:valAx>
        <c:axId val="720488720"/>
        <c:scaling>
          <c:orientation val="minMax"/>
          <c:max val="110"/>
          <c:min val="0"/>
        </c:scaling>
        <c:delete val="1"/>
        <c:axPos val="b"/>
        <c:majorTickMark val="out"/>
        <c:minorTickMark val="none"/>
        <c:tickLblPos val="nextTo"/>
        <c:crossAx val="720497248"/>
        <c:crosses val="autoZero"/>
        <c:crossBetween val="midCat"/>
      </c:valAx>
      <c:valAx>
        <c:axId val="720497248"/>
        <c:scaling>
          <c:orientation val="minMax"/>
          <c:max val="2"/>
          <c:min val="-8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20488720"/>
        <c:crosses val="max"/>
        <c:crossBetween val="midCat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bg1">
          <a:alpha val="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Лист2!$C$1:$C$1892</c:f>
              <c:numCache>
                <c:formatCode>General</c:formatCode>
                <c:ptCount val="1892"/>
                <c:pt idx="0">
                  <c:v>287.96899999999999</c:v>
                </c:pt>
                <c:pt idx="1">
                  <c:v>287.97800000000001</c:v>
                </c:pt>
                <c:pt idx="2">
                  <c:v>288.04500000000002</c:v>
                </c:pt>
                <c:pt idx="3">
                  <c:v>288.053</c:v>
                </c:pt>
                <c:pt idx="4">
                  <c:v>288.25599999999997</c:v>
                </c:pt>
                <c:pt idx="5">
                  <c:v>288.32100000000003</c:v>
                </c:pt>
                <c:pt idx="6">
                  <c:v>288.32900000000001</c:v>
                </c:pt>
                <c:pt idx="7">
                  <c:v>288.33800000000002</c:v>
                </c:pt>
                <c:pt idx="8">
                  <c:v>288.40300000000002</c:v>
                </c:pt>
                <c:pt idx="9">
                  <c:v>288.61399999999998</c:v>
                </c:pt>
                <c:pt idx="10">
                  <c:v>288.61099999999999</c:v>
                </c:pt>
                <c:pt idx="11">
                  <c:v>288.63</c:v>
                </c:pt>
                <c:pt idx="12">
                  <c:v>288.69900000000001</c:v>
                </c:pt>
                <c:pt idx="13">
                  <c:v>288.70499999999998</c:v>
                </c:pt>
                <c:pt idx="14">
                  <c:v>288.71600000000001</c:v>
                </c:pt>
                <c:pt idx="15">
                  <c:v>289.01499999999999</c:v>
                </c:pt>
                <c:pt idx="16">
                  <c:v>289.01600000000002</c:v>
                </c:pt>
                <c:pt idx="17">
                  <c:v>289.01799999999997</c:v>
                </c:pt>
                <c:pt idx="18">
                  <c:v>289.036</c:v>
                </c:pt>
                <c:pt idx="19">
                  <c:v>289.26299999999998</c:v>
                </c:pt>
                <c:pt idx="20">
                  <c:v>289.27100000000002</c:v>
                </c:pt>
                <c:pt idx="21">
                  <c:v>289.346</c:v>
                </c:pt>
                <c:pt idx="22">
                  <c:v>289.35599999999999</c:v>
                </c:pt>
                <c:pt idx="23">
                  <c:v>289.41399999999999</c:v>
                </c:pt>
                <c:pt idx="24">
                  <c:v>289.66500000000002</c:v>
                </c:pt>
                <c:pt idx="25">
                  <c:v>289.66899999999998</c:v>
                </c:pt>
                <c:pt idx="26">
                  <c:v>289.72300000000001</c:v>
                </c:pt>
                <c:pt idx="27">
                  <c:v>289.78500000000003</c:v>
                </c:pt>
                <c:pt idx="28">
                  <c:v>289.78699999999998</c:v>
                </c:pt>
                <c:pt idx="29">
                  <c:v>289.79300000000001</c:v>
                </c:pt>
                <c:pt idx="30">
                  <c:v>290.00599999999997</c:v>
                </c:pt>
                <c:pt idx="31">
                  <c:v>290.07400000000001</c:v>
                </c:pt>
                <c:pt idx="32">
                  <c:v>290.07900000000001</c:v>
                </c:pt>
                <c:pt idx="33">
                  <c:v>290.14499999999998</c:v>
                </c:pt>
                <c:pt idx="34">
                  <c:v>290.14999999999998</c:v>
                </c:pt>
                <c:pt idx="35">
                  <c:v>290.16000000000003</c:v>
                </c:pt>
                <c:pt idx="36">
                  <c:v>290.52499999999998</c:v>
                </c:pt>
                <c:pt idx="37">
                  <c:v>290.52800000000002</c:v>
                </c:pt>
                <c:pt idx="38">
                  <c:v>290.53100000000001</c:v>
                </c:pt>
                <c:pt idx="39">
                  <c:v>290.54300000000001</c:v>
                </c:pt>
                <c:pt idx="40">
                  <c:v>290.55200000000002</c:v>
                </c:pt>
                <c:pt idx="41">
                  <c:v>290.60399999999998</c:v>
                </c:pt>
                <c:pt idx="42">
                  <c:v>290.90199999999999</c:v>
                </c:pt>
                <c:pt idx="43">
                  <c:v>290.89800000000002</c:v>
                </c:pt>
                <c:pt idx="44">
                  <c:v>290.89600000000002</c:v>
                </c:pt>
                <c:pt idx="45">
                  <c:v>290.911</c:v>
                </c:pt>
                <c:pt idx="46">
                  <c:v>290.96100000000001</c:v>
                </c:pt>
                <c:pt idx="47">
                  <c:v>290.96600000000001</c:v>
                </c:pt>
                <c:pt idx="48">
                  <c:v>291.23</c:v>
                </c:pt>
                <c:pt idx="49">
                  <c:v>291.29700000000003</c:v>
                </c:pt>
                <c:pt idx="50">
                  <c:v>291.29899999999998</c:v>
                </c:pt>
                <c:pt idx="51">
                  <c:v>291.30700000000002</c:v>
                </c:pt>
                <c:pt idx="52">
                  <c:v>291.37400000000002</c:v>
                </c:pt>
                <c:pt idx="53">
                  <c:v>291.613</c:v>
                </c:pt>
                <c:pt idx="54">
                  <c:v>291.62</c:v>
                </c:pt>
                <c:pt idx="55">
                  <c:v>291.63299999999998</c:v>
                </c:pt>
                <c:pt idx="56">
                  <c:v>291.64400000000001</c:v>
                </c:pt>
                <c:pt idx="57">
                  <c:v>291.70600000000002</c:v>
                </c:pt>
                <c:pt idx="58">
                  <c:v>291.72199999999998</c:v>
                </c:pt>
                <c:pt idx="59">
                  <c:v>291.733</c:v>
                </c:pt>
                <c:pt idx="60">
                  <c:v>292.08999999999997</c:v>
                </c:pt>
                <c:pt idx="61">
                  <c:v>292.08699999999999</c:v>
                </c:pt>
                <c:pt idx="62">
                  <c:v>292.09500000000003</c:v>
                </c:pt>
                <c:pt idx="63">
                  <c:v>292.108</c:v>
                </c:pt>
                <c:pt idx="64">
                  <c:v>292.16899999999998</c:v>
                </c:pt>
                <c:pt idx="65">
                  <c:v>292.173</c:v>
                </c:pt>
                <c:pt idx="66">
                  <c:v>292.18099999999998</c:v>
                </c:pt>
                <c:pt idx="67">
                  <c:v>292.46699999999998</c:v>
                </c:pt>
                <c:pt idx="68">
                  <c:v>292.46800000000002</c:v>
                </c:pt>
                <c:pt idx="69">
                  <c:v>292.47199999999998</c:v>
                </c:pt>
                <c:pt idx="70">
                  <c:v>292.52699999999999</c:v>
                </c:pt>
                <c:pt idx="71">
                  <c:v>292.53500000000003</c:v>
                </c:pt>
                <c:pt idx="72">
                  <c:v>292.738</c:v>
                </c:pt>
                <c:pt idx="73">
                  <c:v>292.80500000000001</c:v>
                </c:pt>
                <c:pt idx="74">
                  <c:v>292.80700000000002</c:v>
                </c:pt>
                <c:pt idx="75">
                  <c:v>292.81400000000002</c:v>
                </c:pt>
                <c:pt idx="76">
                  <c:v>292.87599999999998</c:v>
                </c:pt>
                <c:pt idx="77">
                  <c:v>292.88299999999998</c:v>
                </c:pt>
                <c:pt idx="78">
                  <c:v>293.10500000000002</c:v>
                </c:pt>
                <c:pt idx="79">
                  <c:v>293.11099999999999</c:v>
                </c:pt>
                <c:pt idx="80">
                  <c:v>293.17700000000002</c:v>
                </c:pt>
                <c:pt idx="81">
                  <c:v>293.18400000000003</c:v>
                </c:pt>
                <c:pt idx="82">
                  <c:v>293.42899999999997</c:v>
                </c:pt>
                <c:pt idx="83">
                  <c:v>293.43299999999999</c:v>
                </c:pt>
                <c:pt idx="84">
                  <c:v>293.44200000000001</c:v>
                </c:pt>
                <c:pt idx="85">
                  <c:v>293.50700000000001</c:v>
                </c:pt>
                <c:pt idx="86">
                  <c:v>293.51499999999999</c:v>
                </c:pt>
                <c:pt idx="87">
                  <c:v>293.52600000000001</c:v>
                </c:pt>
                <c:pt idx="88">
                  <c:v>293.58</c:v>
                </c:pt>
                <c:pt idx="89">
                  <c:v>293.79700000000003</c:v>
                </c:pt>
                <c:pt idx="90">
                  <c:v>293.80399999999997</c:v>
                </c:pt>
                <c:pt idx="91">
                  <c:v>293.81</c:v>
                </c:pt>
                <c:pt idx="92">
                  <c:v>294.05099999999999</c:v>
                </c:pt>
                <c:pt idx="93">
                  <c:v>293.99799999999999</c:v>
                </c:pt>
                <c:pt idx="94">
                  <c:v>294.00599999999997</c:v>
                </c:pt>
                <c:pt idx="95">
                  <c:v>294.07799999999997</c:v>
                </c:pt>
                <c:pt idx="96">
                  <c:v>294.08699999999999</c:v>
                </c:pt>
                <c:pt idx="97">
                  <c:v>294.30799999999999</c:v>
                </c:pt>
                <c:pt idx="98">
                  <c:v>294.39800000000002</c:v>
                </c:pt>
                <c:pt idx="99">
                  <c:v>294.39299999999997</c:v>
                </c:pt>
                <c:pt idx="100">
                  <c:v>294.39299999999997</c:v>
                </c:pt>
                <c:pt idx="101">
                  <c:v>294.40499999999997</c:v>
                </c:pt>
                <c:pt idx="102">
                  <c:v>294.41300000000001</c:v>
                </c:pt>
                <c:pt idx="103">
                  <c:v>294.423</c:v>
                </c:pt>
                <c:pt idx="104">
                  <c:v>294.81400000000002</c:v>
                </c:pt>
                <c:pt idx="105">
                  <c:v>294.80700000000002</c:v>
                </c:pt>
                <c:pt idx="106">
                  <c:v>294.79599999999999</c:v>
                </c:pt>
                <c:pt idx="107">
                  <c:v>294.78899999999999</c:v>
                </c:pt>
                <c:pt idx="108">
                  <c:v>294.791</c:v>
                </c:pt>
                <c:pt idx="109">
                  <c:v>294.798</c:v>
                </c:pt>
                <c:pt idx="110">
                  <c:v>294.81700000000001</c:v>
                </c:pt>
                <c:pt idx="111">
                  <c:v>295.05900000000003</c:v>
                </c:pt>
                <c:pt idx="112">
                  <c:v>295.05099999999999</c:v>
                </c:pt>
                <c:pt idx="113">
                  <c:v>295.12799999999999</c:v>
                </c:pt>
                <c:pt idx="114">
                  <c:v>295.13200000000001</c:v>
                </c:pt>
                <c:pt idx="115">
                  <c:v>295.14100000000002</c:v>
                </c:pt>
                <c:pt idx="116">
                  <c:v>295.161</c:v>
                </c:pt>
                <c:pt idx="117">
                  <c:v>295.37599999999998</c:v>
                </c:pt>
                <c:pt idx="118">
                  <c:v>295.37900000000002</c:v>
                </c:pt>
                <c:pt idx="119">
                  <c:v>295.43799999999999</c:v>
                </c:pt>
                <c:pt idx="120">
                  <c:v>295.44499999999999</c:v>
                </c:pt>
                <c:pt idx="121">
                  <c:v>295.45800000000003</c:v>
                </c:pt>
                <c:pt idx="122">
                  <c:v>295.67899999999997</c:v>
                </c:pt>
                <c:pt idx="123">
                  <c:v>295.68700000000001</c:v>
                </c:pt>
                <c:pt idx="124">
                  <c:v>295.69400000000002</c:v>
                </c:pt>
                <c:pt idx="125">
                  <c:v>295.69900000000001</c:v>
                </c:pt>
                <c:pt idx="126">
                  <c:v>295.71300000000002</c:v>
                </c:pt>
                <c:pt idx="127">
                  <c:v>295.721</c:v>
                </c:pt>
                <c:pt idx="128">
                  <c:v>295.73200000000003</c:v>
                </c:pt>
                <c:pt idx="129">
                  <c:v>295.99799999999999</c:v>
                </c:pt>
                <c:pt idx="130">
                  <c:v>296.00200000000001</c:v>
                </c:pt>
                <c:pt idx="131">
                  <c:v>296.00799999999998</c:v>
                </c:pt>
                <c:pt idx="132">
                  <c:v>296.024</c:v>
                </c:pt>
                <c:pt idx="133">
                  <c:v>296.22199999999998</c:v>
                </c:pt>
                <c:pt idx="134">
                  <c:v>296.21899999999999</c:v>
                </c:pt>
                <c:pt idx="135">
                  <c:v>296.22300000000001</c:v>
                </c:pt>
                <c:pt idx="136">
                  <c:v>296.23500000000001</c:v>
                </c:pt>
                <c:pt idx="137">
                  <c:v>296.44799999999998</c:v>
                </c:pt>
                <c:pt idx="138">
                  <c:v>296.52100000000002</c:v>
                </c:pt>
                <c:pt idx="139">
                  <c:v>296.52199999999999</c:v>
                </c:pt>
                <c:pt idx="140">
                  <c:v>296.52800000000002</c:v>
                </c:pt>
                <c:pt idx="141">
                  <c:v>296.59100000000001</c:v>
                </c:pt>
                <c:pt idx="142">
                  <c:v>296.59699999999998</c:v>
                </c:pt>
                <c:pt idx="143">
                  <c:v>296.60199999999998</c:v>
                </c:pt>
                <c:pt idx="144">
                  <c:v>296.61</c:v>
                </c:pt>
                <c:pt idx="145">
                  <c:v>296.62</c:v>
                </c:pt>
                <c:pt idx="146">
                  <c:v>296.673</c:v>
                </c:pt>
                <c:pt idx="147">
                  <c:v>296.69099999999997</c:v>
                </c:pt>
                <c:pt idx="148">
                  <c:v>296.94</c:v>
                </c:pt>
                <c:pt idx="149">
                  <c:v>297.16199999999998</c:v>
                </c:pt>
                <c:pt idx="150">
                  <c:v>297.22800000000001</c:v>
                </c:pt>
                <c:pt idx="151">
                  <c:v>297.22000000000003</c:v>
                </c:pt>
                <c:pt idx="152">
                  <c:v>297.214</c:v>
                </c:pt>
                <c:pt idx="153">
                  <c:v>297.20299999999997</c:v>
                </c:pt>
                <c:pt idx="154">
                  <c:v>297.2</c:v>
                </c:pt>
                <c:pt idx="155">
                  <c:v>297.19900000000001</c:v>
                </c:pt>
                <c:pt idx="156">
                  <c:v>297.209</c:v>
                </c:pt>
                <c:pt idx="157">
                  <c:v>297.21800000000002</c:v>
                </c:pt>
                <c:pt idx="158">
                  <c:v>297.45100000000002</c:v>
                </c:pt>
                <c:pt idx="159">
                  <c:v>297.45999999999998</c:v>
                </c:pt>
                <c:pt idx="160">
                  <c:v>297.471</c:v>
                </c:pt>
                <c:pt idx="161">
                  <c:v>297.48</c:v>
                </c:pt>
                <c:pt idx="162">
                  <c:v>297.49200000000002</c:v>
                </c:pt>
                <c:pt idx="163">
                  <c:v>297.51600000000002</c:v>
                </c:pt>
                <c:pt idx="164">
                  <c:v>297.76</c:v>
                </c:pt>
                <c:pt idx="165">
                  <c:v>297.68700000000001</c:v>
                </c:pt>
                <c:pt idx="166">
                  <c:v>297.75400000000002</c:v>
                </c:pt>
                <c:pt idx="167">
                  <c:v>298.02800000000002</c:v>
                </c:pt>
                <c:pt idx="168">
                  <c:v>298.32299999999998</c:v>
                </c:pt>
                <c:pt idx="169">
                  <c:v>298.31299999999999</c:v>
                </c:pt>
                <c:pt idx="170">
                  <c:v>298.05599999999998</c:v>
                </c:pt>
                <c:pt idx="171">
                  <c:v>297.95999999999998</c:v>
                </c:pt>
                <c:pt idx="172">
                  <c:v>297.97500000000002</c:v>
                </c:pt>
                <c:pt idx="173">
                  <c:v>297.98399999999998</c:v>
                </c:pt>
                <c:pt idx="174">
                  <c:v>297.995</c:v>
                </c:pt>
                <c:pt idx="175">
                  <c:v>298.04300000000001</c:v>
                </c:pt>
                <c:pt idx="176">
                  <c:v>297.80900000000003</c:v>
                </c:pt>
                <c:pt idx="177">
                  <c:v>297.56299999999999</c:v>
                </c:pt>
                <c:pt idx="178">
                  <c:v>297.08300000000003</c:v>
                </c:pt>
                <c:pt idx="179">
                  <c:v>296.84300000000002</c:v>
                </c:pt>
                <c:pt idx="180">
                  <c:v>296.58800000000002</c:v>
                </c:pt>
                <c:pt idx="181">
                  <c:v>296.07400000000001</c:v>
                </c:pt>
                <c:pt idx="182">
                  <c:v>295.82799999999997</c:v>
                </c:pt>
                <c:pt idx="183">
                  <c:v>295.57900000000001</c:v>
                </c:pt>
                <c:pt idx="184">
                  <c:v>295.02199999999999</c:v>
                </c:pt>
                <c:pt idx="185">
                  <c:v>294.85700000000003</c:v>
                </c:pt>
                <c:pt idx="186">
                  <c:v>294.52499999999998</c:v>
                </c:pt>
                <c:pt idx="187">
                  <c:v>294.06099999999998</c:v>
                </c:pt>
                <c:pt idx="188">
                  <c:v>293.81</c:v>
                </c:pt>
                <c:pt idx="189">
                  <c:v>293.63200000000001</c:v>
                </c:pt>
                <c:pt idx="190">
                  <c:v>293.07900000000001</c:v>
                </c:pt>
                <c:pt idx="191">
                  <c:v>292.82100000000003</c:v>
                </c:pt>
                <c:pt idx="192">
                  <c:v>292.608</c:v>
                </c:pt>
                <c:pt idx="193">
                  <c:v>292.15899999999999</c:v>
                </c:pt>
                <c:pt idx="194">
                  <c:v>291.90199999999999</c:v>
                </c:pt>
                <c:pt idx="195">
                  <c:v>291.67</c:v>
                </c:pt>
                <c:pt idx="196">
                  <c:v>291.49400000000003</c:v>
                </c:pt>
                <c:pt idx="197">
                  <c:v>291.06299999999999</c:v>
                </c:pt>
                <c:pt idx="198">
                  <c:v>290.971</c:v>
                </c:pt>
                <c:pt idx="199">
                  <c:v>290.52600000000001</c:v>
                </c:pt>
                <c:pt idx="200">
                  <c:v>290.26100000000002</c:v>
                </c:pt>
                <c:pt idx="201">
                  <c:v>289.98899999999998</c:v>
                </c:pt>
                <c:pt idx="202">
                  <c:v>289.67500000000001</c:v>
                </c:pt>
                <c:pt idx="203">
                  <c:v>289.137</c:v>
                </c:pt>
                <c:pt idx="204">
                  <c:v>289.00299999999999</c:v>
                </c:pt>
                <c:pt idx="205">
                  <c:v>288.72899999999998</c:v>
                </c:pt>
                <c:pt idx="206">
                  <c:v>288.29300000000001</c:v>
                </c:pt>
                <c:pt idx="207">
                  <c:v>288.04000000000002</c:v>
                </c:pt>
                <c:pt idx="208">
                  <c:v>287.858</c:v>
                </c:pt>
                <c:pt idx="209">
                  <c:v>287.43</c:v>
                </c:pt>
                <c:pt idx="210">
                  <c:v>287.17700000000002</c:v>
                </c:pt>
                <c:pt idx="211">
                  <c:v>286.90699999999998</c:v>
                </c:pt>
                <c:pt idx="212">
                  <c:v>286.46100000000001</c:v>
                </c:pt>
                <c:pt idx="213">
                  <c:v>286.26</c:v>
                </c:pt>
                <c:pt idx="214">
                  <c:v>285.96899999999999</c:v>
                </c:pt>
                <c:pt idx="215">
                  <c:v>285.50099999999998</c:v>
                </c:pt>
                <c:pt idx="216">
                  <c:v>285.31200000000001</c:v>
                </c:pt>
                <c:pt idx="217">
                  <c:v>285.07799999999997</c:v>
                </c:pt>
                <c:pt idx="218">
                  <c:v>284.66399999999999</c:v>
                </c:pt>
                <c:pt idx="219">
                  <c:v>284.49</c:v>
                </c:pt>
                <c:pt idx="220">
                  <c:v>284.399</c:v>
                </c:pt>
                <c:pt idx="221">
                  <c:v>283.79599999999999</c:v>
                </c:pt>
                <c:pt idx="222">
                  <c:v>283.59800000000001</c:v>
                </c:pt>
                <c:pt idx="223">
                  <c:v>283.36599999999999</c:v>
                </c:pt>
                <c:pt idx="224">
                  <c:v>282.928</c:v>
                </c:pt>
                <c:pt idx="225">
                  <c:v>282.83100000000002</c:v>
                </c:pt>
                <c:pt idx="226">
                  <c:v>282.46300000000002</c:v>
                </c:pt>
                <c:pt idx="227">
                  <c:v>282.02</c:v>
                </c:pt>
                <c:pt idx="228">
                  <c:v>281.78500000000003</c:v>
                </c:pt>
                <c:pt idx="229">
                  <c:v>281.46600000000001</c:v>
                </c:pt>
                <c:pt idx="230">
                  <c:v>281.101</c:v>
                </c:pt>
                <c:pt idx="231">
                  <c:v>280.81</c:v>
                </c:pt>
                <c:pt idx="232">
                  <c:v>280.69600000000003</c:v>
                </c:pt>
                <c:pt idx="233">
                  <c:v>280.44</c:v>
                </c:pt>
                <c:pt idx="234">
                  <c:v>279.959</c:v>
                </c:pt>
                <c:pt idx="235">
                  <c:v>279.71600000000001</c:v>
                </c:pt>
                <c:pt idx="236">
                  <c:v>279.49900000000002</c:v>
                </c:pt>
                <c:pt idx="237">
                  <c:v>278.99</c:v>
                </c:pt>
                <c:pt idx="238">
                  <c:v>278.78699999999998</c:v>
                </c:pt>
                <c:pt idx="239">
                  <c:v>278.483</c:v>
                </c:pt>
                <c:pt idx="240">
                  <c:v>278.07100000000003</c:v>
                </c:pt>
                <c:pt idx="241">
                  <c:v>277.78199999999998</c:v>
                </c:pt>
                <c:pt idx="242">
                  <c:v>277.63600000000002</c:v>
                </c:pt>
                <c:pt idx="243">
                  <c:v>277.06700000000001</c:v>
                </c:pt>
                <c:pt idx="244">
                  <c:v>276.83499999999998</c:v>
                </c:pt>
                <c:pt idx="245">
                  <c:v>276.596</c:v>
                </c:pt>
                <c:pt idx="246">
                  <c:v>276.048</c:v>
                </c:pt>
                <c:pt idx="247">
                  <c:v>275.83300000000003</c:v>
                </c:pt>
                <c:pt idx="248">
                  <c:v>275.59399999999999</c:v>
                </c:pt>
                <c:pt idx="249">
                  <c:v>274.96699999999998</c:v>
                </c:pt>
                <c:pt idx="250">
                  <c:v>274.65499999999997</c:v>
                </c:pt>
                <c:pt idx="251">
                  <c:v>274.29000000000002</c:v>
                </c:pt>
                <c:pt idx="252">
                  <c:v>273.62299999999999</c:v>
                </c:pt>
                <c:pt idx="253">
                  <c:v>273.36700000000002</c:v>
                </c:pt>
                <c:pt idx="254">
                  <c:v>273.11099999999999</c:v>
                </c:pt>
                <c:pt idx="255">
                  <c:v>272.524</c:v>
                </c:pt>
                <c:pt idx="256">
                  <c:v>272.35199999999998</c:v>
                </c:pt>
                <c:pt idx="257">
                  <c:v>271.97199999999998</c:v>
                </c:pt>
                <c:pt idx="258">
                  <c:v>271.339</c:v>
                </c:pt>
                <c:pt idx="259">
                  <c:v>271.2</c:v>
                </c:pt>
                <c:pt idx="260">
                  <c:v>270.995</c:v>
                </c:pt>
                <c:pt idx="261">
                  <c:v>270.50400000000002</c:v>
                </c:pt>
                <c:pt idx="262">
                  <c:v>270.303</c:v>
                </c:pt>
                <c:pt idx="263">
                  <c:v>270.18799999999999</c:v>
                </c:pt>
                <c:pt idx="264">
                  <c:v>269.73899999999998</c:v>
                </c:pt>
                <c:pt idx="265">
                  <c:v>269.68</c:v>
                </c:pt>
                <c:pt idx="266">
                  <c:v>269.447</c:v>
                </c:pt>
                <c:pt idx="267">
                  <c:v>269.12299999999999</c:v>
                </c:pt>
                <c:pt idx="268">
                  <c:v>268.93200000000002</c:v>
                </c:pt>
                <c:pt idx="269">
                  <c:v>268.87200000000001</c:v>
                </c:pt>
                <c:pt idx="270">
                  <c:v>268.61599999999999</c:v>
                </c:pt>
                <c:pt idx="271">
                  <c:v>268.41699999999997</c:v>
                </c:pt>
                <c:pt idx="272">
                  <c:v>268.40600000000001</c:v>
                </c:pt>
                <c:pt idx="273">
                  <c:v>268.16399999999999</c:v>
                </c:pt>
                <c:pt idx="274">
                  <c:v>268.029</c:v>
                </c:pt>
                <c:pt idx="275">
                  <c:v>267.73599999999999</c:v>
                </c:pt>
                <c:pt idx="276">
                  <c:v>267.65499999999997</c:v>
                </c:pt>
                <c:pt idx="277">
                  <c:v>267.35500000000002</c:v>
                </c:pt>
                <c:pt idx="278">
                  <c:v>267.21199999999999</c:v>
                </c:pt>
                <c:pt idx="279">
                  <c:v>267.11500000000001</c:v>
                </c:pt>
                <c:pt idx="280">
                  <c:v>266.755</c:v>
                </c:pt>
                <c:pt idx="281">
                  <c:v>266.745</c:v>
                </c:pt>
                <c:pt idx="282">
                  <c:v>266.45800000000003</c:v>
                </c:pt>
                <c:pt idx="283">
                  <c:v>266.25099999999998</c:v>
                </c:pt>
                <c:pt idx="284">
                  <c:v>266.197</c:v>
                </c:pt>
                <c:pt idx="285">
                  <c:v>265.964</c:v>
                </c:pt>
                <c:pt idx="286">
                  <c:v>265.76100000000002</c:v>
                </c:pt>
                <c:pt idx="287">
                  <c:v>265.678</c:v>
                </c:pt>
                <c:pt idx="288">
                  <c:v>265.67</c:v>
                </c:pt>
                <c:pt idx="289">
                  <c:v>265.29000000000002</c:v>
                </c:pt>
                <c:pt idx="290">
                  <c:v>265.233</c:v>
                </c:pt>
                <c:pt idx="291">
                  <c:v>265.16699999999997</c:v>
                </c:pt>
                <c:pt idx="292">
                  <c:v>264.77100000000002</c:v>
                </c:pt>
                <c:pt idx="293">
                  <c:v>264.70600000000002</c:v>
                </c:pt>
                <c:pt idx="294">
                  <c:v>264.64800000000002</c:v>
                </c:pt>
                <c:pt idx="295">
                  <c:v>264.286</c:v>
                </c:pt>
                <c:pt idx="296">
                  <c:v>264.29399999999998</c:v>
                </c:pt>
                <c:pt idx="297">
                  <c:v>264.28199999999998</c:v>
                </c:pt>
                <c:pt idx="298">
                  <c:v>264.197</c:v>
                </c:pt>
                <c:pt idx="299">
                  <c:v>263.83</c:v>
                </c:pt>
                <c:pt idx="300">
                  <c:v>263.81900000000002</c:v>
                </c:pt>
                <c:pt idx="301">
                  <c:v>263.52600000000001</c:v>
                </c:pt>
                <c:pt idx="302">
                  <c:v>263.42899999999997</c:v>
                </c:pt>
                <c:pt idx="303">
                  <c:v>263.41699999999997</c:v>
                </c:pt>
                <c:pt idx="304">
                  <c:v>263.20299999999997</c:v>
                </c:pt>
                <c:pt idx="305">
                  <c:v>263.21499999999997</c:v>
                </c:pt>
                <c:pt idx="306">
                  <c:v>263.221</c:v>
                </c:pt>
                <c:pt idx="307">
                  <c:v>263.22000000000003</c:v>
                </c:pt>
                <c:pt idx="308">
                  <c:v>262.81799999999998</c:v>
                </c:pt>
                <c:pt idx="309">
                  <c:v>262.80700000000002</c:v>
                </c:pt>
                <c:pt idx="310">
                  <c:v>262.55</c:v>
                </c:pt>
                <c:pt idx="311">
                  <c:v>262.46699999999998</c:v>
                </c:pt>
                <c:pt idx="312">
                  <c:v>262.39299999999997</c:v>
                </c:pt>
                <c:pt idx="313">
                  <c:v>262.15199999999999</c:v>
                </c:pt>
                <c:pt idx="314">
                  <c:v>262.04199999999997</c:v>
                </c:pt>
                <c:pt idx="315">
                  <c:v>261.82600000000002</c:v>
                </c:pt>
                <c:pt idx="316">
                  <c:v>261.68799999999999</c:v>
                </c:pt>
                <c:pt idx="317">
                  <c:v>261.56099999999998</c:v>
                </c:pt>
                <c:pt idx="318">
                  <c:v>261.27699999999999</c:v>
                </c:pt>
                <c:pt idx="319">
                  <c:v>261.202</c:v>
                </c:pt>
                <c:pt idx="320">
                  <c:v>260.94299999999998</c:v>
                </c:pt>
                <c:pt idx="321">
                  <c:v>260.75799999999998</c:v>
                </c:pt>
                <c:pt idx="322">
                  <c:v>260.69400000000002</c:v>
                </c:pt>
                <c:pt idx="323">
                  <c:v>260.43599999999998</c:v>
                </c:pt>
                <c:pt idx="324">
                  <c:v>260.33499999999998</c:v>
                </c:pt>
                <c:pt idx="325">
                  <c:v>260.28199999999998</c:v>
                </c:pt>
                <c:pt idx="326">
                  <c:v>260.07299999999998</c:v>
                </c:pt>
                <c:pt idx="327">
                  <c:v>259.96600000000001</c:v>
                </c:pt>
                <c:pt idx="328">
                  <c:v>259.95400000000001</c:v>
                </c:pt>
                <c:pt idx="329">
                  <c:v>259.86</c:v>
                </c:pt>
                <c:pt idx="330">
                  <c:v>259.59500000000003</c:v>
                </c:pt>
                <c:pt idx="331">
                  <c:v>259.46199999999999</c:v>
                </c:pt>
                <c:pt idx="332">
                  <c:v>259.38900000000001</c:v>
                </c:pt>
                <c:pt idx="333">
                  <c:v>259.37900000000002</c:v>
                </c:pt>
                <c:pt idx="334">
                  <c:v>259.154</c:v>
                </c:pt>
                <c:pt idx="335">
                  <c:v>258.93200000000002</c:v>
                </c:pt>
                <c:pt idx="336">
                  <c:v>258.65600000000001</c:v>
                </c:pt>
                <c:pt idx="337">
                  <c:v>258.57799999999997</c:v>
                </c:pt>
                <c:pt idx="338">
                  <c:v>258.37099999999998</c:v>
                </c:pt>
                <c:pt idx="339">
                  <c:v>258.28800000000001</c:v>
                </c:pt>
                <c:pt idx="340">
                  <c:v>258.23</c:v>
                </c:pt>
                <c:pt idx="341">
                  <c:v>257.94900000000001</c:v>
                </c:pt>
                <c:pt idx="342">
                  <c:v>257.86700000000002</c:v>
                </c:pt>
                <c:pt idx="343">
                  <c:v>257.815</c:v>
                </c:pt>
                <c:pt idx="344">
                  <c:v>257.55399999999997</c:v>
                </c:pt>
                <c:pt idx="345">
                  <c:v>257.37799999999999</c:v>
                </c:pt>
                <c:pt idx="346">
                  <c:v>257.36599999999999</c:v>
                </c:pt>
                <c:pt idx="347">
                  <c:v>257.09699999999998</c:v>
                </c:pt>
                <c:pt idx="348">
                  <c:v>257.01900000000001</c:v>
                </c:pt>
                <c:pt idx="349">
                  <c:v>256.964</c:v>
                </c:pt>
                <c:pt idx="350">
                  <c:v>256.709</c:v>
                </c:pt>
                <c:pt idx="351">
                  <c:v>256.625</c:v>
                </c:pt>
                <c:pt idx="352">
                  <c:v>256.56099999999998</c:v>
                </c:pt>
                <c:pt idx="353">
                  <c:v>256.32799999999997</c:v>
                </c:pt>
                <c:pt idx="354">
                  <c:v>256.20400000000001</c:v>
                </c:pt>
                <c:pt idx="355">
                  <c:v>256.19900000000001</c:v>
                </c:pt>
                <c:pt idx="356">
                  <c:v>256.18799999999999</c:v>
                </c:pt>
                <c:pt idx="357">
                  <c:v>255.90100000000001</c:v>
                </c:pt>
                <c:pt idx="358">
                  <c:v>255.905</c:v>
                </c:pt>
                <c:pt idx="359">
                  <c:v>255.9</c:v>
                </c:pt>
                <c:pt idx="360">
                  <c:v>255.631</c:v>
                </c:pt>
                <c:pt idx="361">
                  <c:v>255.572</c:v>
                </c:pt>
                <c:pt idx="362">
                  <c:v>255.56299999999999</c:v>
                </c:pt>
                <c:pt idx="363">
                  <c:v>255.25700000000001</c:v>
                </c:pt>
                <c:pt idx="364">
                  <c:v>255.19300000000001</c:v>
                </c:pt>
                <c:pt idx="365">
                  <c:v>255.18799999999999</c:v>
                </c:pt>
                <c:pt idx="366">
                  <c:v>254.96799999999999</c:v>
                </c:pt>
                <c:pt idx="367">
                  <c:v>254.90700000000001</c:v>
                </c:pt>
                <c:pt idx="368">
                  <c:v>254.89599999999999</c:v>
                </c:pt>
                <c:pt idx="369">
                  <c:v>254.82900000000001</c:v>
                </c:pt>
                <c:pt idx="370">
                  <c:v>254.60599999999999</c:v>
                </c:pt>
                <c:pt idx="371">
                  <c:v>254.53200000000001</c:v>
                </c:pt>
                <c:pt idx="372">
                  <c:v>254.453</c:v>
                </c:pt>
                <c:pt idx="373">
                  <c:v>254.39400000000001</c:v>
                </c:pt>
                <c:pt idx="374">
                  <c:v>254.14400000000001</c:v>
                </c:pt>
                <c:pt idx="375">
                  <c:v>254.03100000000001</c:v>
                </c:pt>
                <c:pt idx="376">
                  <c:v>253.82599999999999</c:v>
                </c:pt>
                <c:pt idx="377">
                  <c:v>253.82300000000001</c:v>
                </c:pt>
                <c:pt idx="378">
                  <c:v>253.74</c:v>
                </c:pt>
                <c:pt idx="379">
                  <c:v>253.67400000000001</c:v>
                </c:pt>
                <c:pt idx="380">
                  <c:v>253.40299999999999</c:v>
                </c:pt>
                <c:pt idx="381">
                  <c:v>253.27699999999999</c:v>
                </c:pt>
                <c:pt idx="382">
                  <c:v>253.26</c:v>
                </c:pt>
                <c:pt idx="383">
                  <c:v>253.2</c:v>
                </c:pt>
                <c:pt idx="384">
                  <c:v>252.97499999999999</c:v>
                </c:pt>
                <c:pt idx="385">
                  <c:v>252.83099999999999</c:v>
                </c:pt>
                <c:pt idx="386">
                  <c:v>252.828</c:v>
                </c:pt>
                <c:pt idx="387">
                  <c:v>252.61699999999999</c:v>
                </c:pt>
                <c:pt idx="388">
                  <c:v>252.489</c:v>
                </c:pt>
                <c:pt idx="389">
                  <c:v>252.40600000000001</c:v>
                </c:pt>
                <c:pt idx="390">
                  <c:v>252.20099999999999</c:v>
                </c:pt>
                <c:pt idx="391">
                  <c:v>252.12</c:v>
                </c:pt>
                <c:pt idx="392">
                  <c:v>252.108</c:v>
                </c:pt>
                <c:pt idx="393">
                  <c:v>251.86799999999999</c:v>
                </c:pt>
                <c:pt idx="394">
                  <c:v>251.79400000000001</c:v>
                </c:pt>
                <c:pt idx="395">
                  <c:v>251.73099999999999</c:v>
                </c:pt>
                <c:pt idx="396">
                  <c:v>251.72399999999999</c:v>
                </c:pt>
                <c:pt idx="397">
                  <c:v>251.39400000000001</c:v>
                </c:pt>
                <c:pt idx="398">
                  <c:v>251.39</c:v>
                </c:pt>
                <c:pt idx="399">
                  <c:v>251.38</c:v>
                </c:pt>
                <c:pt idx="400">
                  <c:v>251.3</c:v>
                </c:pt>
                <c:pt idx="401">
                  <c:v>251.036</c:v>
                </c:pt>
                <c:pt idx="402">
                  <c:v>251.036</c:v>
                </c:pt>
                <c:pt idx="403">
                  <c:v>250.81200000000001</c:v>
                </c:pt>
                <c:pt idx="404">
                  <c:v>250.79900000000001</c:v>
                </c:pt>
                <c:pt idx="405">
                  <c:v>250.745</c:v>
                </c:pt>
                <c:pt idx="406">
                  <c:v>250.73500000000001</c:v>
                </c:pt>
                <c:pt idx="407">
                  <c:v>250.72300000000001</c:v>
                </c:pt>
                <c:pt idx="408">
                  <c:v>250.417</c:v>
                </c:pt>
                <c:pt idx="409">
                  <c:v>250.358</c:v>
                </c:pt>
                <c:pt idx="410">
                  <c:v>250.35</c:v>
                </c:pt>
                <c:pt idx="411">
                  <c:v>250.33799999999999</c:v>
                </c:pt>
                <c:pt idx="412">
                  <c:v>250.06200000000001</c:v>
                </c:pt>
                <c:pt idx="413">
                  <c:v>250.06200000000001</c:v>
                </c:pt>
                <c:pt idx="414">
                  <c:v>249.989</c:v>
                </c:pt>
                <c:pt idx="415">
                  <c:v>249.91800000000001</c:v>
                </c:pt>
                <c:pt idx="416">
                  <c:v>249.90600000000001</c:v>
                </c:pt>
                <c:pt idx="417">
                  <c:v>249.62299999999999</c:v>
                </c:pt>
                <c:pt idx="418">
                  <c:v>249.62</c:v>
                </c:pt>
                <c:pt idx="419">
                  <c:v>249.52799999999999</c:v>
                </c:pt>
                <c:pt idx="420">
                  <c:v>249.316</c:v>
                </c:pt>
                <c:pt idx="421">
                  <c:v>249.21199999999999</c:v>
                </c:pt>
                <c:pt idx="422">
                  <c:v>249.208</c:v>
                </c:pt>
                <c:pt idx="423">
                  <c:v>249.197</c:v>
                </c:pt>
                <c:pt idx="424">
                  <c:v>249.13300000000001</c:v>
                </c:pt>
                <c:pt idx="425">
                  <c:v>248.917</c:v>
                </c:pt>
                <c:pt idx="426">
                  <c:v>248.84</c:v>
                </c:pt>
                <c:pt idx="427">
                  <c:v>248.83199999999999</c:v>
                </c:pt>
                <c:pt idx="428">
                  <c:v>248.809</c:v>
                </c:pt>
                <c:pt idx="429">
                  <c:v>248.74799999999999</c:v>
                </c:pt>
                <c:pt idx="430">
                  <c:v>248.74199999999999</c:v>
                </c:pt>
                <c:pt idx="431">
                  <c:v>248.423</c:v>
                </c:pt>
                <c:pt idx="432">
                  <c:v>248.36799999999999</c:v>
                </c:pt>
                <c:pt idx="433">
                  <c:v>248.358</c:v>
                </c:pt>
                <c:pt idx="434">
                  <c:v>248.297</c:v>
                </c:pt>
                <c:pt idx="435">
                  <c:v>248.245</c:v>
                </c:pt>
                <c:pt idx="436">
                  <c:v>248.03</c:v>
                </c:pt>
                <c:pt idx="437">
                  <c:v>247.93600000000001</c:v>
                </c:pt>
                <c:pt idx="438">
                  <c:v>247.929</c:v>
                </c:pt>
                <c:pt idx="439">
                  <c:v>247.91800000000001</c:v>
                </c:pt>
                <c:pt idx="440">
                  <c:v>247.68</c:v>
                </c:pt>
                <c:pt idx="441">
                  <c:v>247.667</c:v>
                </c:pt>
                <c:pt idx="442">
                  <c:v>247.60300000000001</c:v>
                </c:pt>
                <c:pt idx="443">
                  <c:v>247.59200000000001</c:v>
                </c:pt>
                <c:pt idx="444">
                  <c:v>247.58</c:v>
                </c:pt>
                <c:pt idx="445">
                  <c:v>247.37700000000001</c:v>
                </c:pt>
                <c:pt idx="446">
                  <c:v>247.26400000000001</c:v>
                </c:pt>
                <c:pt idx="447">
                  <c:v>247.21299999999999</c:v>
                </c:pt>
                <c:pt idx="448">
                  <c:v>247.20400000000001</c:v>
                </c:pt>
                <c:pt idx="449">
                  <c:v>247.13900000000001</c:v>
                </c:pt>
                <c:pt idx="450">
                  <c:v>247.13300000000001</c:v>
                </c:pt>
                <c:pt idx="451">
                  <c:v>246.881</c:v>
                </c:pt>
                <c:pt idx="452">
                  <c:v>246.81399999999999</c:v>
                </c:pt>
                <c:pt idx="453">
                  <c:v>246.797</c:v>
                </c:pt>
                <c:pt idx="454">
                  <c:v>246.78899999999999</c:v>
                </c:pt>
                <c:pt idx="455">
                  <c:v>246.77699999999999</c:v>
                </c:pt>
                <c:pt idx="456">
                  <c:v>246.715</c:v>
                </c:pt>
                <c:pt idx="457">
                  <c:v>246.70699999999999</c:v>
                </c:pt>
                <c:pt idx="458">
                  <c:v>246.69800000000001</c:v>
                </c:pt>
                <c:pt idx="459">
                  <c:v>246.41200000000001</c:v>
                </c:pt>
                <c:pt idx="460">
                  <c:v>246.41300000000001</c:v>
                </c:pt>
                <c:pt idx="461">
                  <c:v>246.41</c:v>
                </c:pt>
                <c:pt idx="462">
                  <c:v>246.4</c:v>
                </c:pt>
                <c:pt idx="463">
                  <c:v>246.393</c:v>
                </c:pt>
                <c:pt idx="464">
                  <c:v>246.38399999999999</c:v>
                </c:pt>
                <c:pt idx="465">
                  <c:v>246.11099999999999</c:v>
                </c:pt>
                <c:pt idx="466">
                  <c:v>246.11199999999999</c:v>
                </c:pt>
                <c:pt idx="467">
                  <c:v>246.11199999999999</c:v>
                </c:pt>
                <c:pt idx="468">
                  <c:v>246.1</c:v>
                </c:pt>
                <c:pt idx="469">
                  <c:v>246.089</c:v>
                </c:pt>
                <c:pt idx="470">
                  <c:v>246.03899999999999</c:v>
                </c:pt>
                <c:pt idx="471">
                  <c:v>245.81700000000001</c:v>
                </c:pt>
                <c:pt idx="472">
                  <c:v>245.82599999999999</c:v>
                </c:pt>
                <c:pt idx="473">
                  <c:v>245.834</c:v>
                </c:pt>
                <c:pt idx="474">
                  <c:v>245.83699999999999</c:v>
                </c:pt>
                <c:pt idx="475">
                  <c:v>245.834</c:v>
                </c:pt>
                <c:pt idx="476">
                  <c:v>245.828</c:v>
                </c:pt>
                <c:pt idx="477">
                  <c:v>245.602</c:v>
                </c:pt>
                <c:pt idx="478">
                  <c:v>245.70400000000001</c:v>
                </c:pt>
                <c:pt idx="479">
                  <c:v>245.71199999999999</c:v>
                </c:pt>
                <c:pt idx="480">
                  <c:v>245.71</c:v>
                </c:pt>
                <c:pt idx="481">
                  <c:v>245.71100000000001</c:v>
                </c:pt>
                <c:pt idx="482">
                  <c:v>245.71100000000001</c:v>
                </c:pt>
                <c:pt idx="483">
                  <c:v>245.70400000000001</c:v>
                </c:pt>
                <c:pt idx="484">
                  <c:v>245.702</c:v>
                </c:pt>
                <c:pt idx="485">
                  <c:v>245.69800000000001</c:v>
                </c:pt>
                <c:pt idx="486">
                  <c:v>245.68199999999999</c:v>
                </c:pt>
                <c:pt idx="487">
                  <c:v>245.67099999999999</c:v>
                </c:pt>
                <c:pt idx="488">
                  <c:v>245.66</c:v>
                </c:pt>
                <c:pt idx="489">
                  <c:v>245.601</c:v>
                </c:pt>
                <c:pt idx="490">
                  <c:v>245.58500000000001</c:v>
                </c:pt>
                <c:pt idx="491">
                  <c:v>245.57400000000001</c:v>
                </c:pt>
                <c:pt idx="492">
                  <c:v>245.36799999999999</c:v>
                </c:pt>
                <c:pt idx="493">
                  <c:v>245.38300000000001</c:v>
                </c:pt>
                <c:pt idx="494">
                  <c:v>245.37799999999999</c:v>
                </c:pt>
                <c:pt idx="495">
                  <c:v>245.37200000000001</c:v>
                </c:pt>
                <c:pt idx="496">
                  <c:v>245.35400000000001</c:v>
                </c:pt>
                <c:pt idx="497">
                  <c:v>245.34700000000001</c:v>
                </c:pt>
                <c:pt idx="498">
                  <c:v>245.34399999999999</c:v>
                </c:pt>
                <c:pt idx="499">
                  <c:v>245.34</c:v>
                </c:pt>
                <c:pt idx="500">
                  <c:v>245.33500000000001</c:v>
                </c:pt>
                <c:pt idx="501">
                  <c:v>245.328</c:v>
                </c:pt>
                <c:pt idx="502">
                  <c:v>245.31</c:v>
                </c:pt>
                <c:pt idx="503">
                  <c:v>245.29900000000001</c:v>
                </c:pt>
                <c:pt idx="504">
                  <c:v>245.28899999999999</c:v>
                </c:pt>
                <c:pt idx="505">
                  <c:v>245.226</c:v>
                </c:pt>
                <c:pt idx="506">
                  <c:v>245.017</c:v>
                </c:pt>
                <c:pt idx="507">
                  <c:v>245.012</c:v>
                </c:pt>
                <c:pt idx="508">
                  <c:v>244.99799999999999</c:v>
                </c:pt>
                <c:pt idx="509">
                  <c:v>244.994</c:v>
                </c:pt>
                <c:pt idx="510">
                  <c:v>244.98400000000001</c:v>
                </c:pt>
                <c:pt idx="511">
                  <c:v>244.93199999999999</c:v>
                </c:pt>
                <c:pt idx="512">
                  <c:v>244.92699999999999</c:v>
                </c:pt>
                <c:pt idx="513">
                  <c:v>244.92</c:v>
                </c:pt>
                <c:pt idx="514">
                  <c:v>244.90700000000001</c:v>
                </c:pt>
                <c:pt idx="515">
                  <c:v>244.899</c:v>
                </c:pt>
                <c:pt idx="516">
                  <c:v>244.88800000000001</c:v>
                </c:pt>
                <c:pt idx="517">
                  <c:v>244.834</c:v>
                </c:pt>
                <c:pt idx="518">
                  <c:v>244.83199999999999</c:v>
                </c:pt>
                <c:pt idx="519">
                  <c:v>244.82499999999999</c:v>
                </c:pt>
                <c:pt idx="520">
                  <c:v>244.81100000000001</c:v>
                </c:pt>
                <c:pt idx="521">
                  <c:v>244.76</c:v>
                </c:pt>
                <c:pt idx="522">
                  <c:v>244.75399999999999</c:v>
                </c:pt>
                <c:pt idx="523">
                  <c:v>244.68100000000001</c:v>
                </c:pt>
                <c:pt idx="524">
                  <c:v>244.476</c:v>
                </c:pt>
                <c:pt idx="525">
                  <c:v>244.54599999999999</c:v>
                </c:pt>
                <c:pt idx="526">
                  <c:v>244.54499999999999</c:v>
                </c:pt>
                <c:pt idx="527">
                  <c:v>244.52600000000001</c:v>
                </c:pt>
                <c:pt idx="528">
                  <c:v>244.518</c:v>
                </c:pt>
                <c:pt idx="529">
                  <c:v>244.512</c:v>
                </c:pt>
                <c:pt idx="530">
                  <c:v>244.5</c:v>
                </c:pt>
                <c:pt idx="531">
                  <c:v>244.49100000000001</c:v>
                </c:pt>
                <c:pt idx="532">
                  <c:v>244.482</c:v>
                </c:pt>
                <c:pt idx="533">
                  <c:v>244.41900000000001</c:v>
                </c:pt>
                <c:pt idx="534">
                  <c:v>244.41499999999999</c:v>
                </c:pt>
                <c:pt idx="535">
                  <c:v>244.41</c:v>
                </c:pt>
                <c:pt idx="536">
                  <c:v>244.38900000000001</c:v>
                </c:pt>
                <c:pt idx="537">
                  <c:v>244.32900000000001</c:v>
                </c:pt>
                <c:pt idx="538">
                  <c:v>244.32400000000001</c:v>
                </c:pt>
                <c:pt idx="539">
                  <c:v>244.084</c:v>
                </c:pt>
                <c:pt idx="540">
                  <c:v>244.13399999999999</c:v>
                </c:pt>
                <c:pt idx="541">
                  <c:v>244.143</c:v>
                </c:pt>
                <c:pt idx="542">
                  <c:v>244.15100000000001</c:v>
                </c:pt>
                <c:pt idx="543">
                  <c:v>244.15700000000001</c:v>
                </c:pt>
                <c:pt idx="544">
                  <c:v>244.161</c:v>
                </c:pt>
                <c:pt idx="545">
                  <c:v>244.16399999999999</c:v>
                </c:pt>
                <c:pt idx="546">
                  <c:v>244.16200000000001</c:v>
                </c:pt>
                <c:pt idx="547">
                  <c:v>244.16</c:v>
                </c:pt>
                <c:pt idx="548">
                  <c:v>244.15899999999999</c:v>
                </c:pt>
                <c:pt idx="549">
                  <c:v>244.16</c:v>
                </c:pt>
                <c:pt idx="550">
                  <c:v>244.16</c:v>
                </c:pt>
                <c:pt idx="551">
                  <c:v>244.15799999999999</c:v>
                </c:pt>
                <c:pt idx="552">
                  <c:v>244.15799999999999</c:v>
                </c:pt>
                <c:pt idx="553">
                  <c:v>244.16200000000001</c:v>
                </c:pt>
                <c:pt idx="554">
                  <c:v>244.16900000000001</c:v>
                </c:pt>
                <c:pt idx="555">
                  <c:v>244.17099999999999</c:v>
                </c:pt>
                <c:pt idx="556">
                  <c:v>244.173</c:v>
                </c:pt>
                <c:pt idx="557">
                  <c:v>244.17</c:v>
                </c:pt>
                <c:pt idx="558">
                  <c:v>244.166</c:v>
                </c:pt>
                <c:pt idx="559">
                  <c:v>244.16200000000001</c:v>
                </c:pt>
                <c:pt idx="560">
                  <c:v>244.149</c:v>
                </c:pt>
                <c:pt idx="561">
                  <c:v>244.143</c:v>
                </c:pt>
                <c:pt idx="562">
                  <c:v>244.13900000000001</c:v>
                </c:pt>
                <c:pt idx="563">
                  <c:v>244.13300000000001</c:v>
                </c:pt>
                <c:pt idx="564">
                  <c:v>244.11199999999999</c:v>
                </c:pt>
                <c:pt idx="565">
                  <c:v>244.101</c:v>
                </c:pt>
                <c:pt idx="566">
                  <c:v>244.09</c:v>
                </c:pt>
                <c:pt idx="567">
                  <c:v>244.02699999999999</c:v>
                </c:pt>
                <c:pt idx="568">
                  <c:v>244.02099999999999</c:v>
                </c:pt>
                <c:pt idx="569">
                  <c:v>243.80600000000001</c:v>
                </c:pt>
                <c:pt idx="570">
                  <c:v>243.73400000000001</c:v>
                </c:pt>
                <c:pt idx="571">
                  <c:v>243.726</c:v>
                </c:pt>
                <c:pt idx="572">
                  <c:v>243.71700000000001</c:v>
                </c:pt>
                <c:pt idx="573">
                  <c:v>243.69900000000001</c:v>
                </c:pt>
                <c:pt idx="574">
                  <c:v>243.68899999999999</c:v>
                </c:pt>
                <c:pt idx="575">
                  <c:v>243.68100000000001</c:v>
                </c:pt>
                <c:pt idx="576">
                  <c:v>243.673</c:v>
                </c:pt>
                <c:pt idx="577">
                  <c:v>243.66900000000001</c:v>
                </c:pt>
                <c:pt idx="578">
                  <c:v>243.66800000000001</c:v>
                </c:pt>
                <c:pt idx="579">
                  <c:v>243.66800000000001</c:v>
                </c:pt>
                <c:pt idx="580">
                  <c:v>243.66900000000001</c:v>
                </c:pt>
                <c:pt idx="581">
                  <c:v>243.66900000000001</c:v>
                </c:pt>
                <c:pt idx="582">
                  <c:v>243.672</c:v>
                </c:pt>
                <c:pt idx="583">
                  <c:v>243.67099999999999</c:v>
                </c:pt>
                <c:pt idx="584">
                  <c:v>243.66800000000001</c:v>
                </c:pt>
                <c:pt idx="585">
                  <c:v>243.655</c:v>
                </c:pt>
                <c:pt idx="586">
                  <c:v>243.64699999999999</c:v>
                </c:pt>
                <c:pt idx="587">
                  <c:v>243.637</c:v>
                </c:pt>
                <c:pt idx="588">
                  <c:v>243.62200000000001</c:v>
                </c:pt>
                <c:pt idx="589">
                  <c:v>243.61500000000001</c:v>
                </c:pt>
                <c:pt idx="590">
                  <c:v>243.61</c:v>
                </c:pt>
                <c:pt idx="591">
                  <c:v>243.6</c:v>
                </c:pt>
                <c:pt idx="592">
                  <c:v>243.59800000000001</c:v>
                </c:pt>
                <c:pt idx="593">
                  <c:v>243.596</c:v>
                </c:pt>
                <c:pt idx="594">
                  <c:v>243.59899999999999</c:v>
                </c:pt>
                <c:pt idx="595">
                  <c:v>243.60300000000001</c:v>
                </c:pt>
                <c:pt idx="596">
                  <c:v>243.60900000000001</c:v>
                </c:pt>
                <c:pt idx="597">
                  <c:v>243.624</c:v>
                </c:pt>
                <c:pt idx="598">
                  <c:v>243.63399999999999</c:v>
                </c:pt>
                <c:pt idx="599">
                  <c:v>243.64400000000001</c:v>
                </c:pt>
                <c:pt idx="600">
                  <c:v>243.654</c:v>
                </c:pt>
                <c:pt idx="601">
                  <c:v>243.67500000000001</c:v>
                </c:pt>
                <c:pt idx="602">
                  <c:v>243.684</c:v>
                </c:pt>
                <c:pt idx="603">
                  <c:v>243.691</c:v>
                </c:pt>
                <c:pt idx="604">
                  <c:v>243.702</c:v>
                </c:pt>
                <c:pt idx="605">
                  <c:v>243.70599999999999</c:v>
                </c:pt>
                <c:pt idx="606">
                  <c:v>243.709</c:v>
                </c:pt>
                <c:pt idx="607">
                  <c:v>243.71600000000001</c:v>
                </c:pt>
                <c:pt idx="608">
                  <c:v>243.72</c:v>
                </c:pt>
                <c:pt idx="609">
                  <c:v>243.721</c:v>
                </c:pt>
                <c:pt idx="610">
                  <c:v>243.726</c:v>
                </c:pt>
                <c:pt idx="611">
                  <c:v>243.72900000000001</c:v>
                </c:pt>
                <c:pt idx="612">
                  <c:v>243.73099999999999</c:v>
                </c:pt>
                <c:pt idx="613">
                  <c:v>243.73599999999999</c:v>
                </c:pt>
                <c:pt idx="614">
                  <c:v>243.739</c:v>
                </c:pt>
                <c:pt idx="615">
                  <c:v>243.738</c:v>
                </c:pt>
                <c:pt idx="616">
                  <c:v>243.739</c:v>
                </c:pt>
                <c:pt idx="617">
                  <c:v>243.739</c:v>
                </c:pt>
                <c:pt idx="618">
                  <c:v>243.738</c:v>
                </c:pt>
                <c:pt idx="619">
                  <c:v>243.73699999999999</c:v>
                </c:pt>
                <c:pt idx="620">
                  <c:v>243.73599999999999</c:v>
                </c:pt>
                <c:pt idx="621">
                  <c:v>243.73599999999999</c:v>
                </c:pt>
                <c:pt idx="622">
                  <c:v>243.73699999999999</c:v>
                </c:pt>
                <c:pt idx="623">
                  <c:v>243.739</c:v>
                </c:pt>
                <c:pt idx="624">
                  <c:v>243.74199999999999</c:v>
                </c:pt>
                <c:pt idx="625">
                  <c:v>243.751</c:v>
                </c:pt>
                <c:pt idx="626">
                  <c:v>243.75800000000001</c:v>
                </c:pt>
                <c:pt idx="627">
                  <c:v>243.76400000000001</c:v>
                </c:pt>
                <c:pt idx="628">
                  <c:v>243.77600000000001</c:v>
                </c:pt>
                <c:pt idx="629">
                  <c:v>243.78200000000001</c:v>
                </c:pt>
                <c:pt idx="630">
                  <c:v>243.78800000000001</c:v>
                </c:pt>
                <c:pt idx="631">
                  <c:v>243.79900000000001</c:v>
                </c:pt>
                <c:pt idx="632">
                  <c:v>243.803</c:v>
                </c:pt>
                <c:pt idx="633">
                  <c:v>243.80699999999999</c:v>
                </c:pt>
                <c:pt idx="634">
                  <c:v>243.81899999999999</c:v>
                </c:pt>
                <c:pt idx="635">
                  <c:v>243.828</c:v>
                </c:pt>
                <c:pt idx="636">
                  <c:v>243.83699999999999</c:v>
                </c:pt>
                <c:pt idx="637">
                  <c:v>243.84800000000001</c:v>
                </c:pt>
                <c:pt idx="638">
                  <c:v>243.87100000000001</c:v>
                </c:pt>
                <c:pt idx="639">
                  <c:v>243.88200000000001</c:v>
                </c:pt>
                <c:pt idx="640">
                  <c:v>243.93899999999999</c:v>
                </c:pt>
                <c:pt idx="641">
                  <c:v>243.94800000000001</c:v>
                </c:pt>
                <c:pt idx="642">
                  <c:v>243.95400000000001</c:v>
                </c:pt>
                <c:pt idx="643">
                  <c:v>243.96299999999999</c:v>
                </c:pt>
                <c:pt idx="644">
                  <c:v>244.02600000000001</c:v>
                </c:pt>
                <c:pt idx="645">
                  <c:v>244.03100000000001</c:v>
                </c:pt>
                <c:pt idx="646">
                  <c:v>244.03899999999999</c:v>
                </c:pt>
                <c:pt idx="647">
                  <c:v>244.249</c:v>
                </c:pt>
                <c:pt idx="648">
                  <c:v>244.17500000000001</c:v>
                </c:pt>
                <c:pt idx="649">
                  <c:v>244.17400000000001</c:v>
                </c:pt>
                <c:pt idx="650">
                  <c:v>244.185</c:v>
                </c:pt>
                <c:pt idx="651">
                  <c:v>244.191</c:v>
                </c:pt>
                <c:pt idx="652">
                  <c:v>244.19200000000001</c:v>
                </c:pt>
                <c:pt idx="653">
                  <c:v>244.19800000000001</c:v>
                </c:pt>
                <c:pt idx="654">
                  <c:v>244.20099999999999</c:v>
                </c:pt>
                <c:pt idx="655">
                  <c:v>244.20400000000001</c:v>
                </c:pt>
                <c:pt idx="656">
                  <c:v>244.21299999999999</c:v>
                </c:pt>
                <c:pt idx="657">
                  <c:v>244.21799999999999</c:v>
                </c:pt>
                <c:pt idx="658">
                  <c:v>244.21899999999999</c:v>
                </c:pt>
                <c:pt idx="659">
                  <c:v>244.22399999999999</c:v>
                </c:pt>
                <c:pt idx="660">
                  <c:v>244.227</c:v>
                </c:pt>
                <c:pt idx="661">
                  <c:v>244.232</c:v>
                </c:pt>
                <c:pt idx="662">
                  <c:v>244.24600000000001</c:v>
                </c:pt>
                <c:pt idx="663">
                  <c:v>244.256</c:v>
                </c:pt>
                <c:pt idx="664">
                  <c:v>244.267</c:v>
                </c:pt>
                <c:pt idx="665">
                  <c:v>244.32499999999999</c:v>
                </c:pt>
                <c:pt idx="666">
                  <c:v>244.33500000000001</c:v>
                </c:pt>
                <c:pt idx="667">
                  <c:v>244.345</c:v>
                </c:pt>
                <c:pt idx="668">
                  <c:v>244.399</c:v>
                </c:pt>
                <c:pt idx="669">
                  <c:v>244.40299999999999</c:v>
                </c:pt>
                <c:pt idx="670">
                  <c:v>244.41200000000001</c:v>
                </c:pt>
                <c:pt idx="671">
                  <c:v>244.41900000000001</c:v>
                </c:pt>
                <c:pt idx="672">
                  <c:v>244.43700000000001</c:v>
                </c:pt>
                <c:pt idx="673">
                  <c:v>244.447</c:v>
                </c:pt>
                <c:pt idx="674">
                  <c:v>244.459</c:v>
                </c:pt>
                <c:pt idx="675">
                  <c:v>244.51900000000001</c:v>
                </c:pt>
                <c:pt idx="676">
                  <c:v>244.52600000000001</c:v>
                </c:pt>
                <c:pt idx="677">
                  <c:v>244.535</c:v>
                </c:pt>
                <c:pt idx="678">
                  <c:v>244.601</c:v>
                </c:pt>
                <c:pt idx="679">
                  <c:v>244.60599999999999</c:v>
                </c:pt>
                <c:pt idx="680">
                  <c:v>244.614</c:v>
                </c:pt>
                <c:pt idx="681">
                  <c:v>244.63800000000001</c:v>
                </c:pt>
                <c:pt idx="682">
                  <c:v>244.68700000000001</c:v>
                </c:pt>
                <c:pt idx="683">
                  <c:v>244.691</c:v>
                </c:pt>
                <c:pt idx="684">
                  <c:v>244.71</c:v>
                </c:pt>
                <c:pt idx="685">
                  <c:v>244.72200000000001</c:v>
                </c:pt>
                <c:pt idx="686">
                  <c:v>244.774</c:v>
                </c:pt>
                <c:pt idx="687">
                  <c:v>244.78200000000001</c:v>
                </c:pt>
                <c:pt idx="688">
                  <c:v>244.785</c:v>
                </c:pt>
                <c:pt idx="689">
                  <c:v>244.792</c:v>
                </c:pt>
                <c:pt idx="690">
                  <c:v>244.80699999999999</c:v>
                </c:pt>
                <c:pt idx="691">
                  <c:v>244.816</c:v>
                </c:pt>
                <c:pt idx="692">
                  <c:v>244.82499999999999</c:v>
                </c:pt>
                <c:pt idx="693">
                  <c:v>244.846</c:v>
                </c:pt>
                <c:pt idx="694">
                  <c:v>244.858</c:v>
                </c:pt>
                <c:pt idx="695">
                  <c:v>244.869</c:v>
                </c:pt>
                <c:pt idx="696">
                  <c:v>244.92699999999999</c:v>
                </c:pt>
                <c:pt idx="697">
                  <c:v>244.93799999999999</c:v>
                </c:pt>
                <c:pt idx="698">
                  <c:v>244.94900000000001</c:v>
                </c:pt>
                <c:pt idx="699">
                  <c:v>245.00399999999999</c:v>
                </c:pt>
                <c:pt idx="700">
                  <c:v>245.011</c:v>
                </c:pt>
                <c:pt idx="701">
                  <c:v>245.02099999999999</c:v>
                </c:pt>
                <c:pt idx="702">
                  <c:v>245.084</c:v>
                </c:pt>
                <c:pt idx="703">
                  <c:v>245.095</c:v>
                </c:pt>
                <c:pt idx="704">
                  <c:v>245.107</c:v>
                </c:pt>
                <c:pt idx="705">
                  <c:v>245.166</c:v>
                </c:pt>
                <c:pt idx="706">
                  <c:v>245.178</c:v>
                </c:pt>
                <c:pt idx="707">
                  <c:v>245.24100000000001</c:v>
                </c:pt>
                <c:pt idx="708">
                  <c:v>245.244</c:v>
                </c:pt>
                <c:pt idx="709">
                  <c:v>245.26</c:v>
                </c:pt>
                <c:pt idx="710">
                  <c:v>245.27099999999999</c:v>
                </c:pt>
                <c:pt idx="711">
                  <c:v>245.28399999999999</c:v>
                </c:pt>
                <c:pt idx="712">
                  <c:v>245.33699999999999</c:v>
                </c:pt>
                <c:pt idx="713">
                  <c:v>245.34200000000001</c:v>
                </c:pt>
                <c:pt idx="714">
                  <c:v>245.35</c:v>
                </c:pt>
                <c:pt idx="715">
                  <c:v>245.41399999999999</c:v>
                </c:pt>
                <c:pt idx="716">
                  <c:v>245.41800000000001</c:v>
                </c:pt>
                <c:pt idx="717">
                  <c:v>245.42699999999999</c:v>
                </c:pt>
                <c:pt idx="718">
                  <c:v>245.55699999999999</c:v>
                </c:pt>
                <c:pt idx="719">
                  <c:v>245.565</c:v>
                </c:pt>
                <c:pt idx="720">
                  <c:v>245.57</c:v>
                </c:pt>
                <c:pt idx="721">
                  <c:v>245.583</c:v>
                </c:pt>
                <c:pt idx="722">
                  <c:v>245.589</c:v>
                </c:pt>
                <c:pt idx="723">
                  <c:v>245.59399999999999</c:v>
                </c:pt>
                <c:pt idx="724">
                  <c:v>245.60900000000001</c:v>
                </c:pt>
                <c:pt idx="725">
                  <c:v>245.61699999999999</c:v>
                </c:pt>
                <c:pt idx="726">
                  <c:v>245.62700000000001</c:v>
                </c:pt>
                <c:pt idx="727">
                  <c:v>245.69</c:v>
                </c:pt>
                <c:pt idx="728">
                  <c:v>245.89400000000001</c:v>
                </c:pt>
                <c:pt idx="729">
                  <c:v>245.898</c:v>
                </c:pt>
                <c:pt idx="730">
                  <c:v>245.91800000000001</c:v>
                </c:pt>
                <c:pt idx="731">
                  <c:v>245.971</c:v>
                </c:pt>
                <c:pt idx="732">
                  <c:v>245.977</c:v>
                </c:pt>
                <c:pt idx="733">
                  <c:v>245.99100000000001</c:v>
                </c:pt>
                <c:pt idx="734">
                  <c:v>246</c:v>
                </c:pt>
                <c:pt idx="735">
                  <c:v>246.01</c:v>
                </c:pt>
                <c:pt idx="736">
                  <c:v>246.03</c:v>
                </c:pt>
                <c:pt idx="737">
                  <c:v>246.08600000000001</c:v>
                </c:pt>
                <c:pt idx="738">
                  <c:v>246.09</c:v>
                </c:pt>
                <c:pt idx="739">
                  <c:v>246.10499999999999</c:v>
                </c:pt>
                <c:pt idx="740">
                  <c:v>246.11500000000001</c:v>
                </c:pt>
                <c:pt idx="741">
                  <c:v>246.12700000000001</c:v>
                </c:pt>
                <c:pt idx="742">
                  <c:v>246.15</c:v>
                </c:pt>
                <c:pt idx="743">
                  <c:v>246.35900000000001</c:v>
                </c:pt>
                <c:pt idx="744">
                  <c:v>246.36500000000001</c:v>
                </c:pt>
                <c:pt idx="745">
                  <c:v>246.37299999999999</c:v>
                </c:pt>
                <c:pt idx="746">
                  <c:v>246.387</c:v>
                </c:pt>
                <c:pt idx="747">
                  <c:v>246.43600000000001</c:v>
                </c:pt>
                <c:pt idx="748">
                  <c:v>246.441</c:v>
                </c:pt>
                <c:pt idx="749">
                  <c:v>246.45699999999999</c:v>
                </c:pt>
                <c:pt idx="750">
                  <c:v>246.67</c:v>
                </c:pt>
                <c:pt idx="751">
                  <c:v>246.67500000000001</c:v>
                </c:pt>
                <c:pt idx="752">
                  <c:v>246.68100000000001</c:v>
                </c:pt>
                <c:pt idx="753">
                  <c:v>246.68199999999999</c:v>
                </c:pt>
                <c:pt idx="754">
                  <c:v>246.69</c:v>
                </c:pt>
                <c:pt idx="755">
                  <c:v>246.71199999999999</c:v>
                </c:pt>
                <c:pt idx="756">
                  <c:v>246.72399999999999</c:v>
                </c:pt>
                <c:pt idx="757">
                  <c:v>246.73400000000001</c:v>
                </c:pt>
                <c:pt idx="758">
                  <c:v>246.797</c:v>
                </c:pt>
                <c:pt idx="759">
                  <c:v>246.803</c:v>
                </c:pt>
                <c:pt idx="760">
                  <c:v>246.81100000000001</c:v>
                </c:pt>
                <c:pt idx="761">
                  <c:v>246.86699999999999</c:v>
                </c:pt>
                <c:pt idx="762">
                  <c:v>246.87100000000001</c:v>
                </c:pt>
                <c:pt idx="763">
                  <c:v>246.87799999999999</c:v>
                </c:pt>
                <c:pt idx="764">
                  <c:v>246.898</c:v>
                </c:pt>
                <c:pt idx="765">
                  <c:v>246.95400000000001</c:v>
                </c:pt>
                <c:pt idx="766">
                  <c:v>247.178</c:v>
                </c:pt>
                <c:pt idx="767">
                  <c:v>247.27199999999999</c:v>
                </c:pt>
                <c:pt idx="768">
                  <c:v>247.27600000000001</c:v>
                </c:pt>
                <c:pt idx="769">
                  <c:v>247.28200000000001</c:v>
                </c:pt>
                <c:pt idx="770">
                  <c:v>247.49799999999999</c:v>
                </c:pt>
                <c:pt idx="771">
                  <c:v>247.49199999999999</c:v>
                </c:pt>
                <c:pt idx="772">
                  <c:v>247.48599999999999</c:v>
                </c:pt>
                <c:pt idx="773">
                  <c:v>247.47900000000001</c:v>
                </c:pt>
                <c:pt idx="774">
                  <c:v>247.48500000000001</c:v>
                </c:pt>
                <c:pt idx="775">
                  <c:v>247.49299999999999</c:v>
                </c:pt>
                <c:pt idx="776">
                  <c:v>247.50899999999999</c:v>
                </c:pt>
                <c:pt idx="777">
                  <c:v>247.518</c:v>
                </c:pt>
                <c:pt idx="778">
                  <c:v>247.52600000000001</c:v>
                </c:pt>
                <c:pt idx="779">
                  <c:v>247.73699999999999</c:v>
                </c:pt>
                <c:pt idx="780">
                  <c:v>247.74199999999999</c:v>
                </c:pt>
                <c:pt idx="781">
                  <c:v>247.804</c:v>
                </c:pt>
                <c:pt idx="782">
                  <c:v>247.809</c:v>
                </c:pt>
                <c:pt idx="783">
                  <c:v>247.827</c:v>
                </c:pt>
                <c:pt idx="784">
                  <c:v>247.83699999999999</c:v>
                </c:pt>
                <c:pt idx="785">
                  <c:v>247.84800000000001</c:v>
                </c:pt>
                <c:pt idx="786">
                  <c:v>248.066</c:v>
                </c:pt>
                <c:pt idx="787">
                  <c:v>248.059</c:v>
                </c:pt>
                <c:pt idx="788">
                  <c:v>248.053</c:v>
                </c:pt>
                <c:pt idx="789">
                  <c:v>248.059</c:v>
                </c:pt>
                <c:pt idx="790">
                  <c:v>248.066</c:v>
                </c:pt>
                <c:pt idx="791">
                  <c:v>248.07400000000001</c:v>
                </c:pt>
                <c:pt idx="792">
                  <c:v>248.285</c:v>
                </c:pt>
                <c:pt idx="793">
                  <c:v>248.28200000000001</c:v>
                </c:pt>
                <c:pt idx="794">
                  <c:v>248.286</c:v>
                </c:pt>
                <c:pt idx="795">
                  <c:v>248.30199999999999</c:v>
                </c:pt>
                <c:pt idx="796">
                  <c:v>248.35300000000001</c:v>
                </c:pt>
                <c:pt idx="797">
                  <c:v>248.35400000000001</c:v>
                </c:pt>
                <c:pt idx="798">
                  <c:v>248.363</c:v>
                </c:pt>
                <c:pt idx="799">
                  <c:v>248.37100000000001</c:v>
                </c:pt>
                <c:pt idx="800">
                  <c:v>248.422</c:v>
                </c:pt>
                <c:pt idx="801">
                  <c:v>248.48</c:v>
                </c:pt>
                <c:pt idx="802">
                  <c:v>248.48699999999999</c:v>
                </c:pt>
                <c:pt idx="803">
                  <c:v>248.49600000000001</c:v>
                </c:pt>
                <c:pt idx="804">
                  <c:v>248.822</c:v>
                </c:pt>
                <c:pt idx="805">
                  <c:v>248.81700000000001</c:v>
                </c:pt>
                <c:pt idx="806">
                  <c:v>248.81700000000001</c:v>
                </c:pt>
                <c:pt idx="807">
                  <c:v>248.82400000000001</c:v>
                </c:pt>
                <c:pt idx="808">
                  <c:v>248.83099999999999</c:v>
                </c:pt>
                <c:pt idx="809">
                  <c:v>248.83799999999999</c:v>
                </c:pt>
                <c:pt idx="810">
                  <c:v>248.858</c:v>
                </c:pt>
                <c:pt idx="811">
                  <c:v>248.869</c:v>
                </c:pt>
                <c:pt idx="812">
                  <c:v>249.102</c:v>
                </c:pt>
                <c:pt idx="813">
                  <c:v>249.12</c:v>
                </c:pt>
                <c:pt idx="814">
                  <c:v>249.13200000000001</c:v>
                </c:pt>
                <c:pt idx="815">
                  <c:v>249.20500000000001</c:v>
                </c:pt>
                <c:pt idx="816">
                  <c:v>249.637</c:v>
                </c:pt>
                <c:pt idx="817">
                  <c:v>249.744</c:v>
                </c:pt>
                <c:pt idx="818">
                  <c:v>249.755</c:v>
                </c:pt>
                <c:pt idx="819">
                  <c:v>250.02500000000001</c:v>
                </c:pt>
                <c:pt idx="820">
                  <c:v>250.10300000000001</c:v>
                </c:pt>
                <c:pt idx="821">
                  <c:v>250.09899999999999</c:v>
                </c:pt>
                <c:pt idx="822">
                  <c:v>250.10300000000001</c:v>
                </c:pt>
                <c:pt idx="823">
                  <c:v>250.12</c:v>
                </c:pt>
                <c:pt idx="824">
                  <c:v>250.13</c:v>
                </c:pt>
                <c:pt idx="825">
                  <c:v>250.18100000000001</c:v>
                </c:pt>
                <c:pt idx="826">
                  <c:v>250.19399999999999</c:v>
                </c:pt>
                <c:pt idx="827">
                  <c:v>250.494</c:v>
                </c:pt>
                <c:pt idx="828">
                  <c:v>250.48400000000001</c:v>
                </c:pt>
                <c:pt idx="829">
                  <c:v>250.49700000000001</c:v>
                </c:pt>
                <c:pt idx="830">
                  <c:v>250.50899999999999</c:v>
                </c:pt>
                <c:pt idx="831">
                  <c:v>250.56399999999999</c:v>
                </c:pt>
                <c:pt idx="832">
                  <c:v>250.77199999999999</c:v>
                </c:pt>
                <c:pt idx="833">
                  <c:v>250.77600000000001</c:v>
                </c:pt>
                <c:pt idx="834">
                  <c:v>250.774</c:v>
                </c:pt>
                <c:pt idx="835">
                  <c:v>250.78200000000001</c:v>
                </c:pt>
                <c:pt idx="836">
                  <c:v>250.78800000000001</c:v>
                </c:pt>
                <c:pt idx="837">
                  <c:v>250.79599999999999</c:v>
                </c:pt>
                <c:pt idx="838">
                  <c:v>250.85900000000001</c:v>
                </c:pt>
                <c:pt idx="839">
                  <c:v>250.864</c:v>
                </c:pt>
                <c:pt idx="840">
                  <c:v>251.09700000000001</c:v>
                </c:pt>
                <c:pt idx="841">
                  <c:v>251.114</c:v>
                </c:pt>
                <c:pt idx="842">
                  <c:v>251.12200000000001</c:v>
                </c:pt>
                <c:pt idx="843">
                  <c:v>251.12799999999999</c:v>
                </c:pt>
                <c:pt idx="844">
                  <c:v>251.14699999999999</c:v>
                </c:pt>
                <c:pt idx="845">
                  <c:v>251.15600000000001</c:v>
                </c:pt>
                <c:pt idx="846">
                  <c:v>251.167</c:v>
                </c:pt>
                <c:pt idx="847">
                  <c:v>251.232</c:v>
                </c:pt>
                <c:pt idx="848">
                  <c:v>251.23699999999999</c:v>
                </c:pt>
                <c:pt idx="849">
                  <c:v>251.453</c:v>
                </c:pt>
                <c:pt idx="850">
                  <c:v>251.447</c:v>
                </c:pt>
                <c:pt idx="851">
                  <c:v>251.45699999999999</c:v>
                </c:pt>
                <c:pt idx="852">
                  <c:v>251.46700000000001</c:v>
                </c:pt>
                <c:pt idx="853">
                  <c:v>251.54</c:v>
                </c:pt>
                <c:pt idx="854">
                  <c:v>251.54400000000001</c:v>
                </c:pt>
                <c:pt idx="855">
                  <c:v>251.55099999999999</c:v>
                </c:pt>
                <c:pt idx="856">
                  <c:v>251.56</c:v>
                </c:pt>
                <c:pt idx="857">
                  <c:v>251.636</c:v>
                </c:pt>
                <c:pt idx="858">
                  <c:v>251.643</c:v>
                </c:pt>
                <c:pt idx="859">
                  <c:v>251.875</c:v>
                </c:pt>
                <c:pt idx="860">
                  <c:v>251.816</c:v>
                </c:pt>
                <c:pt idx="861">
                  <c:v>251.87299999999999</c:v>
                </c:pt>
                <c:pt idx="862">
                  <c:v>251.876</c:v>
                </c:pt>
                <c:pt idx="863">
                  <c:v>251.892</c:v>
                </c:pt>
                <c:pt idx="864">
                  <c:v>251.90299999999999</c:v>
                </c:pt>
                <c:pt idx="865">
                  <c:v>251.95500000000001</c:v>
                </c:pt>
                <c:pt idx="866">
                  <c:v>251.96600000000001</c:v>
                </c:pt>
                <c:pt idx="867">
                  <c:v>252.02199999999999</c:v>
                </c:pt>
                <c:pt idx="868">
                  <c:v>252.029</c:v>
                </c:pt>
                <c:pt idx="869">
                  <c:v>252.10400000000001</c:v>
                </c:pt>
                <c:pt idx="870">
                  <c:v>252.11199999999999</c:v>
                </c:pt>
                <c:pt idx="871">
                  <c:v>252.16300000000001</c:v>
                </c:pt>
                <c:pt idx="872">
                  <c:v>252.22300000000001</c:v>
                </c:pt>
                <c:pt idx="873">
                  <c:v>252.505</c:v>
                </c:pt>
                <c:pt idx="874">
                  <c:v>252.495</c:v>
                </c:pt>
                <c:pt idx="875">
                  <c:v>252.501</c:v>
                </c:pt>
                <c:pt idx="876">
                  <c:v>252.512</c:v>
                </c:pt>
                <c:pt idx="877">
                  <c:v>252.524</c:v>
                </c:pt>
                <c:pt idx="878">
                  <c:v>252.58</c:v>
                </c:pt>
                <c:pt idx="879">
                  <c:v>252.809</c:v>
                </c:pt>
                <c:pt idx="880">
                  <c:v>252.73599999999999</c:v>
                </c:pt>
                <c:pt idx="881">
                  <c:v>252.797</c:v>
                </c:pt>
                <c:pt idx="882">
                  <c:v>252.80600000000001</c:v>
                </c:pt>
                <c:pt idx="883">
                  <c:v>252.81700000000001</c:v>
                </c:pt>
                <c:pt idx="884">
                  <c:v>252.839</c:v>
                </c:pt>
                <c:pt idx="885">
                  <c:v>252.85</c:v>
                </c:pt>
                <c:pt idx="886">
                  <c:v>252.86199999999999</c:v>
                </c:pt>
                <c:pt idx="887">
                  <c:v>252.92</c:v>
                </c:pt>
                <c:pt idx="888">
                  <c:v>252.93299999999999</c:v>
                </c:pt>
                <c:pt idx="889">
                  <c:v>252.99700000000001</c:v>
                </c:pt>
                <c:pt idx="890">
                  <c:v>253.001</c:v>
                </c:pt>
                <c:pt idx="891">
                  <c:v>253.20699999999999</c:v>
                </c:pt>
                <c:pt idx="892">
                  <c:v>253.20599999999999</c:v>
                </c:pt>
                <c:pt idx="893">
                  <c:v>253.203</c:v>
                </c:pt>
                <c:pt idx="894">
                  <c:v>253.214</c:v>
                </c:pt>
                <c:pt idx="895">
                  <c:v>253.22</c:v>
                </c:pt>
                <c:pt idx="896">
                  <c:v>253.227</c:v>
                </c:pt>
                <c:pt idx="897">
                  <c:v>253.24700000000001</c:v>
                </c:pt>
                <c:pt idx="898">
                  <c:v>253.25899999999999</c:v>
                </c:pt>
                <c:pt idx="899">
                  <c:v>253.31</c:v>
                </c:pt>
                <c:pt idx="900">
                  <c:v>253.56399999999999</c:v>
                </c:pt>
                <c:pt idx="901">
                  <c:v>253.56700000000001</c:v>
                </c:pt>
                <c:pt idx="902">
                  <c:v>253.57300000000001</c:v>
                </c:pt>
                <c:pt idx="903">
                  <c:v>253.631</c:v>
                </c:pt>
                <c:pt idx="904">
                  <c:v>253.63300000000001</c:v>
                </c:pt>
                <c:pt idx="905">
                  <c:v>253.63900000000001</c:v>
                </c:pt>
                <c:pt idx="906">
                  <c:v>253.65700000000001</c:v>
                </c:pt>
                <c:pt idx="907">
                  <c:v>253.66800000000001</c:v>
                </c:pt>
                <c:pt idx="908">
                  <c:v>253.679</c:v>
                </c:pt>
                <c:pt idx="909">
                  <c:v>253.74100000000001</c:v>
                </c:pt>
                <c:pt idx="910">
                  <c:v>253.75</c:v>
                </c:pt>
                <c:pt idx="911">
                  <c:v>253.80099999999999</c:v>
                </c:pt>
                <c:pt idx="912">
                  <c:v>254.077</c:v>
                </c:pt>
                <c:pt idx="913">
                  <c:v>254.00700000000001</c:v>
                </c:pt>
                <c:pt idx="914">
                  <c:v>254.06399999999999</c:v>
                </c:pt>
                <c:pt idx="915">
                  <c:v>254.08600000000001</c:v>
                </c:pt>
                <c:pt idx="916">
                  <c:v>254.136</c:v>
                </c:pt>
                <c:pt idx="917">
                  <c:v>254.13800000000001</c:v>
                </c:pt>
                <c:pt idx="918">
                  <c:v>254.14500000000001</c:v>
                </c:pt>
                <c:pt idx="919">
                  <c:v>254.15100000000001</c:v>
                </c:pt>
                <c:pt idx="920">
                  <c:v>254.15700000000001</c:v>
                </c:pt>
                <c:pt idx="921">
                  <c:v>254.25800000000001</c:v>
                </c:pt>
                <c:pt idx="922">
                  <c:v>254.268</c:v>
                </c:pt>
                <c:pt idx="923">
                  <c:v>254.33600000000001</c:v>
                </c:pt>
                <c:pt idx="924">
                  <c:v>254.358</c:v>
                </c:pt>
                <c:pt idx="925">
                  <c:v>254.37</c:v>
                </c:pt>
                <c:pt idx="926">
                  <c:v>254.38</c:v>
                </c:pt>
                <c:pt idx="927">
                  <c:v>254.39400000000001</c:v>
                </c:pt>
                <c:pt idx="928">
                  <c:v>254.40100000000001</c:v>
                </c:pt>
                <c:pt idx="929">
                  <c:v>254.41</c:v>
                </c:pt>
                <c:pt idx="930">
                  <c:v>254.41900000000001</c:v>
                </c:pt>
                <c:pt idx="931">
                  <c:v>254.43600000000001</c:v>
                </c:pt>
                <c:pt idx="932">
                  <c:v>254.44399999999999</c:v>
                </c:pt>
                <c:pt idx="933">
                  <c:v>254.666</c:v>
                </c:pt>
                <c:pt idx="934">
                  <c:v>254.71700000000001</c:v>
                </c:pt>
                <c:pt idx="935">
                  <c:v>254.726</c:v>
                </c:pt>
                <c:pt idx="936">
                  <c:v>254.78899999999999</c:v>
                </c:pt>
                <c:pt idx="937">
                  <c:v>255.124</c:v>
                </c:pt>
                <c:pt idx="938">
                  <c:v>255.119</c:v>
                </c:pt>
                <c:pt idx="939">
                  <c:v>255.13</c:v>
                </c:pt>
                <c:pt idx="940">
                  <c:v>255.18899999999999</c:v>
                </c:pt>
                <c:pt idx="941">
                  <c:v>255.19499999999999</c:v>
                </c:pt>
                <c:pt idx="942">
                  <c:v>255.202</c:v>
                </c:pt>
                <c:pt idx="943">
                  <c:v>255.46799999999999</c:v>
                </c:pt>
                <c:pt idx="944">
                  <c:v>255.4</c:v>
                </c:pt>
                <c:pt idx="945">
                  <c:v>255.49100000000001</c:v>
                </c:pt>
                <c:pt idx="946">
                  <c:v>255.554</c:v>
                </c:pt>
                <c:pt idx="947">
                  <c:v>255.56200000000001</c:v>
                </c:pt>
                <c:pt idx="948">
                  <c:v>255.84399999999999</c:v>
                </c:pt>
                <c:pt idx="949">
                  <c:v>255.85300000000001</c:v>
                </c:pt>
                <c:pt idx="950">
                  <c:v>255.86500000000001</c:v>
                </c:pt>
                <c:pt idx="951">
                  <c:v>255.875</c:v>
                </c:pt>
                <c:pt idx="952">
                  <c:v>255.93299999999999</c:v>
                </c:pt>
                <c:pt idx="953">
                  <c:v>255.941</c:v>
                </c:pt>
                <c:pt idx="954">
                  <c:v>255.952</c:v>
                </c:pt>
                <c:pt idx="955">
                  <c:v>256.15699999999998</c:v>
                </c:pt>
                <c:pt idx="956">
                  <c:v>256.16300000000001</c:v>
                </c:pt>
                <c:pt idx="957">
                  <c:v>256.173</c:v>
                </c:pt>
                <c:pt idx="958">
                  <c:v>256.23700000000002</c:v>
                </c:pt>
                <c:pt idx="959">
                  <c:v>256.28800000000001</c:v>
                </c:pt>
                <c:pt idx="960">
                  <c:v>256.50700000000001</c:v>
                </c:pt>
                <c:pt idx="961">
                  <c:v>256.49900000000002</c:v>
                </c:pt>
                <c:pt idx="962">
                  <c:v>256.50799999999998</c:v>
                </c:pt>
                <c:pt idx="963">
                  <c:v>256.56200000000001</c:v>
                </c:pt>
                <c:pt idx="964">
                  <c:v>256.79199999999997</c:v>
                </c:pt>
                <c:pt idx="965">
                  <c:v>256.8</c:v>
                </c:pt>
                <c:pt idx="966">
                  <c:v>256.81200000000001</c:v>
                </c:pt>
                <c:pt idx="967">
                  <c:v>256.875</c:v>
                </c:pt>
                <c:pt idx="968">
                  <c:v>256.87700000000001</c:v>
                </c:pt>
                <c:pt idx="969">
                  <c:v>256.88200000000001</c:v>
                </c:pt>
                <c:pt idx="970">
                  <c:v>256.89100000000002</c:v>
                </c:pt>
                <c:pt idx="971">
                  <c:v>256.95499999999998</c:v>
                </c:pt>
                <c:pt idx="972">
                  <c:v>256.95800000000003</c:v>
                </c:pt>
                <c:pt idx="973">
                  <c:v>257.17200000000003</c:v>
                </c:pt>
                <c:pt idx="974">
                  <c:v>257.19099999999997</c:v>
                </c:pt>
                <c:pt idx="975">
                  <c:v>257.19900000000001</c:v>
                </c:pt>
                <c:pt idx="976">
                  <c:v>257.20999999999998</c:v>
                </c:pt>
                <c:pt idx="977">
                  <c:v>257.27600000000001</c:v>
                </c:pt>
                <c:pt idx="978">
                  <c:v>257.279</c:v>
                </c:pt>
                <c:pt idx="979">
                  <c:v>257.28500000000003</c:v>
                </c:pt>
                <c:pt idx="980">
                  <c:v>257.303</c:v>
                </c:pt>
                <c:pt idx="981">
                  <c:v>257.363</c:v>
                </c:pt>
                <c:pt idx="982">
                  <c:v>257.36900000000003</c:v>
                </c:pt>
                <c:pt idx="983">
                  <c:v>257.44200000000001</c:v>
                </c:pt>
                <c:pt idx="984">
                  <c:v>257.447</c:v>
                </c:pt>
                <c:pt idx="985">
                  <c:v>257.45600000000002</c:v>
                </c:pt>
                <c:pt idx="986">
                  <c:v>257.51</c:v>
                </c:pt>
                <c:pt idx="987">
                  <c:v>257.51799999999997</c:v>
                </c:pt>
                <c:pt idx="988">
                  <c:v>257.529</c:v>
                </c:pt>
                <c:pt idx="989">
                  <c:v>257.58800000000002</c:v>
                </c:pt>
                <c:pt idx="990">
                  <c:v>257.59699999999998</c:v>
                </c:pt>
                <c:pt idx="991">
                  <c:v>257.608</c:v>
                </c:pt>
                <c:pt idx="992">
                  <c:v>257.66800000000001</c:v>
                </c:pt>
                <c:pt idx="993">
                  <c:v>257.67899999999997</c:v>
                </c:pt>
                <c:pt idx="994">
                  <c:v>257.72899999999998</c:v>
                </c:pt>
                <c:pt idx="995">
                  <c:v>257.95699999999999</c:v>
                </c:pt>
                <c:pt idx="996">
                  <c:v>257.952</c:v>
                </c:pt>
                <c:pt idx="997">
                  <c:v>257.959</c:v>
                </c:pt>
                <c:pt idx="998">
                  <c:v>257.976</c:v>
                </c:pt>
                <c:pt idx="999">
                  <c:v>258.02600000000001</c:v>
                </c:pt>
                <c:pt idx="1000">
                  <c:v>258.02999999999997</c:v>
                </c:pt>
                <c:pt idx="1001">
                  <c:v>258.04500000000002</c:v>
                </c:pt>
                <c:pt idx="1002">
                  <c:v>258.05599999999998</c:v>
                </c:pt>
                <c:pt idx="1003">
                  <c:v>258.06799999999998</c:v>
                </c:pt>
                <c:pt idx="1004">
                  <c:v>258.31299999999999</c:v>
                </c:pt>
                <c:pt idx="1005">
                  <c:v>258.32799999999997</c:v>
                </c:pt>
                <c:pt idx="1006">
                  <c:v>258.33999999999997</c:v>
                </c:pt>
                <c:pt idx="1007">
                  <c:v>258.35199999999998</c:v>
                </c:pt>
                <c:pt idx="1008">
                  <c:v>258.41500000000002</c:v>
                </c:pt>
                <c:pt idx="1009">
                  <c:v>258.42</c:v>
                </c:pt>
                <c:pt idx="1010">
                  <c:v>258.42899999999997</c:v>
                </c:pt>
                <c:pt idx="1011">
                  <c:v>258.68299999999999</c:v>
                </c:pt>
                <c:pt idx="1012">
                  <c:v>258.69</c:v>
                </c:pt>
                <c:pt idx="1013">
                  <c:v>258.69900000000001</c:v>
                </c:pt>
                <c:pt idx="1014">
                  <c:v>258.76</c:v>
                </c:pt>
                <c:pt idx="1015">
                  <c:v>258.76499999999999</c:v>
                </c:pt>
                <c:pt idx="1016">
                  <c:v>258.77300000000002</c:v>
                </c:pt>
                <c:pt idx="1017">
                  <c:v>258.79500000000002</c:v>
                </c:pt>
                <c:pt idx="1018">
                  <c:v>258.80700000000002</c:v>
                </c:pt>
                <c:pt idx="1019">
                  <c:v>259.08800000000002</c:v>
                </c:pt>
                <c:pt idx="1020">
                  <c:v>259.01400000000001</c:v>
                </c:pt>
                <c:pt idx="1021">
                  <c:v>259.01799999999997</c:v>
                </c:pt>
                <c:pt idx="1022">
                  <c:v>259.02800000000002</c:v>
                </c:pt>
                <c:pt idx="1023">
                  <c:v>259.08600000000001</c:v>
                </c:pt>
                <c:pt idx="1024">
                  <c:v>259.09199999999998</c:v>
                </c:pt>
                <c:pt idx="1025">
                  <c:v>259.10000000000002</c:v>
                </c:pt>
                <c:pt idx="1026">
                  <c:v>259.32499999999999</c:v>
                </c:pt>
                <c:pt idx="1027">
                  <c:v>259.32400000000001</c:v>
                </c:pt>
                <c:pt idx="1028">
                  <c:v>259.38200000000001</c:v>
                </c:pt>
                <c:pt idx="1029">
                  <c:v>259.39699999999999</c:v>
                </c:pt>
                <c:pt idx="1030">
                  <c:v>259.40699999999998</c:v>
                </c:pt>
                <c:pt idx="1031">
                  <c:v>259.41899999999998</c:v>
                </c:pt>
                <c:pt idx="1032">
                  <c:v>259.61500000000001</c:v>
                </c:pt>
                <c:pt idx="1033">
                  <c:v>259.61900000000003</c:v>
                </c:pt>
                <c:pt idx="1034">
                  <c:v>259.67700000000002</c:v>
                </c:pt>
                <c:pt idx="1035">
                  <c:v>259.69099999999997</c:v>
                </c:pt>
                <c:pt idx="1036">
                  <c:v>259.90199999999999</c:v>
                </c:pt>
                <c:pt idx="1037">
                  <c:v>259.91199999999998</c:v>
                </c:pt>
                <c:pt idx="1038">
                  <c:v>259.98500000000001</c:v>
                </c:pt>
                <c:pt idx="1039">
                  <c:v>259.99</c:v>
                </c:pt>
                <c:pt idx="1040">
                  <c:v>260.00099999999998</c:v>
                </c:pt>
                <c:pt idx="1041">
                  <c:v>260.06200000000001</c:v>
                </c:pt>
                <c:pt idx="1042">
                  <c:v>260.28800000000001</c:v>
                </c:pt>
                <c:pt idx="1043">
                  <c:v>260.29199999999997</c:v>
                </c:pt>
                <c:pt idx="1044">
                  <c:v>260.29500000000002</c:v>
                </c:pt>
                <c:pt idx="1045">
                  <c:v>260.30900000000003</c:v>
                </c:pt>
                <c:pt idx="1046">
                  <c:v>260.31700000000001</c:v>
                </c:pt>
                <c:pt idx="1047">
                  <c:v>260.32799999999997</c:v>
                </c:pt>
                <c:pt idx="1048">
                  <c:v>260.34800000000001</c:v>
                </c:pt>
                <c:pt idx="1049">
                  <c:v>260.358</c:v>
                </c:pt>
                <c:pt idx="1050">
                  <c:v>260.613</c:v>
                </c:pt>
                <c:pt idx="1051">
                  <c:v>260.613</c:v>
                </c:pt>
                <c:pt idx="1052">
                  <c:v>260.62400000000002</c:v>
                </c:pt>
                <c:pt idx="1053">
                  <c:v>260.67700000000002</c:v>
                </c:pt>
                <c:pt idx="1054">
                  <c:v>260.68099999999998</c:v>
                </c:pt>
                <c:pt idx="1055">
                  <c:v>260.68900000000002</c:v>
                </c:pt>
                <c:pt idx="1056">
                  <c:v>260.70100000000002</c:v>
                </c:pt>
                <c:pt idx="1057">
                  <c:v>260.755</c:v>
                </c:pt>
                <c:pt idx="1058">
                  <c:v>260.96499999999997</c:v>
                </c:pt>
                <c:pt idx="1059">
                  <c:v>260.96899999999999</c:v>
                </c:pt>
                <c:pt idx="1060">
                  <c:v>260.99</c:v>
                </c:pt>
                <c:pt idx="1061">
                  <c:v>261.05799999999999</c:v>
                </c:pt>
                <c:pt idx="1062">
                  <c:v>261.06099999999998</c:v>
                </c:pt>
                <c:pt idx="1063">
                  <c:v>261.077</c:v>
                </c:pt>
                <c:pt idx="1064">
                  <c:v>261.08800000000002</c:v>
                </c:pt>
                <c:pt idx="1065">
                  <c:v>261.32499999999999</c:v>
                </c:pt>
                <c:pt idx="1066">
                  <c:v>261.34699999999998</c:v>
                </c:pt>
                <c:pt idx="1067">
                  <c:v>261.35199999999998</c:v>
                </c:pt>
                <c:pt idx="1068">
                  <c:v>261.35700000000003</c:v>
                </c:pt>
                <c:pt idx="1069">
                  <c:v>261.36099999999999</c:v>
                </c:pt>
                <c:pt idx="1070">
                  <c:v>261.37599999999998</c:v>
                </c:pt>
                <c:pt idx="1071">
                  <c:v>261.38400000000001</c:v>
                </c:pt>
                <c:pt idx="1072">
                  <c:v>261.39</c:v>
                </c:pt>
                <c:pt idx="1073">
                  <c:v>261.40600000000001</c:v>
                </c:pt>
                <c:pt idx="1074">
                  <c:v>261.60700000000003</c:v>
                </c:pt>
                <c:pt idx="1075">
                  <c:v>261.61900000000003</c:v>
                </c:pt>
                <c:pt idx="1076">
                  <c:v>261.63400000000001</c:v>
                </c:pt>
                <c:pt idx="1077">
                  <c:v>261.685</c:v>
                </c:pt>
                <c:pt idx="1078">
                  <c:v>261.68900000000002</c:v>
                </c:pt>
                <c:pt idx="1079">
                  <c:v>261.70400000000001</c:v>
                </c:pt>
                <c:pt idx="1080">
                  <c:v>261.714</c:v>
                </c:pt>
                <c:pt idx="1081">
                  <c:v>261.971</c:v>
                </c:pt>
                <c:pt idx="1082">
                  <c:v>261.98700000000002</c:v>
                </c:pt>
                <c:pt idx="1083">
                  <c:v>261.99700000000001</c:v>
                </c:pt>
                <c:pt idx="1084">
                  <c:v>262.00900000000001</c:v>
                </c:pt>
                <c:pt idx="1085">
                  <c:v>262.07</c:v>
                </c:pt>
                <c:pt idx="1086">
                  <c:v>262.07499999999999</c:v>
                </c:pt>
                <c:pt idx="1087">
                  <c:v>262.08300000000003</c:v>
                </c:pt>
                <c:pt idx="1088">
                  <c:v>262.40300000000002</c:v>
                </c:pt>
                <c:pt idx="1089">
                  <c:v>262.40899999999999</c:v>
                </c:pt>
                <c:pt idx="1090">
                  <c:v>262.40699999999998</c:v>
                </c:pt>
                <c:pt idx="1091">
                  <c:v>262.47300000000001</c:v>
                </c:pt>
                <c:pt idx="1092">
                  <c:v>262.48099999999999</c:v>
                </c:pt>
                <c:pt idx="1093">
                  <c:v>262.78899999999999</c:v>
                </c:pt>
                <c:pt idx="1094">
                  <c:v>262.78399999999999</c:v>
                </c:pt>
                <c:pt idx="1095">
                  <c:v>262.83800000000002</c:v>
                </c:pt>
                <c:pt idx="1096">
                  <c:v>262.84699999999998</c:v>
                </c:pt>
                <c:pt idx="1097">
                  <c:v>263.22800000000001</c:v>
                </c:pt>
                <c:pt idx="1098">
                  <c:v>263.23399999999998</c:v>
                </c:pt>
                <c:pt idx="1099">
                  <c:v>263.29000000000002</c:v>
                </c:pt>
                <c:pt idx="1100">
                  <c:v>263.351</c:v>
                </c:pt>
                <c:pt idx="1101">
                  <c:v>263.60000000000002</c:v>
                </c:pt>
                <c:pt idx="1102">
                  <c:v>263.608</c:v>
                </c:pt>
                <c:pt idx="1103">
                  <c:v>263.608</c:v>
                </c:pt>
                <c:pt idx="1104">
                  <c:v>263.81599999999997</c:v>
                </c:pt>
                <c:pt idx="1105">
                  <c:v>263.92500000000001</c:v>
                </c:pt>
                <c:pt idx="1106">
                  <c:v>263.93200000000002</c:v>
                </c:pt>
                <c:pt idx="1107">
                  <c:v>263.99200000000002</c:v>
                </c:pt>
                <c:pt idx="1108">
                  <c:v>263.99900000000002</c:v>
                </c:pt>
                <c:pt idx="1109">
                  <c:v>264.20400000000001</c:v>
                </c:pt>
                <c:pt idx="1110">
                  <c:v>264.20800000000003</c:v>
                </c:pt>
                <c:pt idx="1111">
                  <c:v>264.26100000000002</c:v>
                </c:pt>
                <c:pt idx="1112">
                  <c:v>264.26400000000001</c:v>
                </c:pt>
                <c:pt idx="1113">
                  <c:v>264.28500000000003</c:v>
                </c:pt>
                <c:pt idx="1114">
                  <c:v>264.488</c:v>
                </c:pt>
                <c:pt idx="1115">
                  <c:v>264.49900000000002</c:v>
                </c:pt>
                <c:pt idx="1116">
                  <c:v>264.57</c:v>
                </c:pt>
                <c:pt idx="1117">
                  <c:v>264.577</c:v>
                </c:pt>
                <c:pt idx="1118">
                  <c:v>264.58800000000002</c:v>
                </c:pt>
                <c:pt idx="1119">
                  <c:v>264.65199999999999</c:v>
                </c:pt>
                <c:pt idx="1120">
                  <c:v>264.66199999999998</c:v>
                </c:pt>
                <c:pt idx="1121">
                  <c:v>264.96300000000002</c:v>
                </c:pt>
                <c:pt idx="1122">
                  <c:v>264.983</c:v>
                </c:pt>
                <c:pt idx="1123">
                  <c:v>264.995</c:v>
                </c:pt>
                <c:pt idx="1124">
                  <c:v>265.06599999999997</c:v>
                </c:pt>
                <c:pt idx="1125">
                  <c:v>265.07900000000001</c:v>
                </c:pt>
                <c:pt idx="1126">
                  <c:v>265.13</c:v>
                </c:pt>
                <c:pt idx="1127">
                  <c:v>265.13499999999999</c:v>
                </c:pt>
                <c:pt idx="1128">
                  <c:v>265.33</c:v>
                </c:pt>
                <c:pt idx="1129">
                  <c:v>265.27600000000001</c:v>
                </c:pt>
                <c:pt idx="1130">
                  <c:v>265.27699999999999</c:v>
                </c:pt>
                <c:pt idx="1131">
                  <c:v>265.28699999999998</c:v>
                </c:pt>
                <c:pt idx="1132">
                  <c:v>265.29399999999998</c:v>
                </c:pt>
                <c:pt idx="1133">
                  <c:v>265.30200000000002</c:v>
                </c:pt>
                <c:pt idx="1134">
                  <c:v>265.31599999999997</c:v>
                </c:pt>
                <c:pt idx="1135">
                  <c:v>265.32100000000003</c:v>
                </c:pt>
                <c:pt idx="1136">
                  <c:v>265.32799999999997</c:v>
                </c:pt>
                <c:pt idx="1137">
                  <c:v>265.38900000000001</c:v>
                </c:pt>
                <c:pt idx="1138">
                  <c:v>265.39400000000001</c:v>
                </c:pt>
                <c:pt idx="1139">
                  <c:v>265.40300000000002</c:v>
                </c:pt>
                <c:pt idx="1140">
                  <c:v>265.61500000000001</c:v>
                </c:pt>
                <c:pt idx="1141">
                  <c:v>265.67099999999999</c:v>
                </c:pt>
                <c:pt idx="1142">
                  <c:v>265.678</c:v>
                </c:pt>
                <c:pt idx="1143">
                  <c:v>265.68900000000002</c:v>
                </c:pt>
                <c:pt idx="1144">
                  <c:v>265.75400000000002</c:v>
                </c:pt>
                <c:pt idx="1145">
                  <c:v>265.75700000000001</c:v>
                </c:pt>
                <c:pt idx="1146">
                  <c:v>265.76400000000001</c:v>
                </c:pt>
                <c:pt idx="1147">
                  <c:v>265.988</c:v>
                </c:pt>
                <c:pt idx="1148">
                  <c:v>265.988</c:v>
                </c:pt>
                <c:pt idx="1149">
                  <c:v>265.98899999999998</c:v>
                </c:pt>
                <c:pt idx="1150">
                  <c:v>265.995</c:v>
                </c:pt>
                <c:pt idx="1151">
                  <c:v>266.005</c:v>
                </c:pt>
                <c:pt idx="1152">
                  <c:v>266.01499999999999</c:v>
                </c:pt>
                <c:pt idx="1153">
                  <c:v>266.03699999999998</c:v>
                </c:pt>
                <c:pt idx="1154">
                  <c:v>266.25900000000001</c:v>
                </c:pt>
                <c:pt idx="1155">
                  <c:v>266.24799999999999</c:v>
                </c:pt>
                <c:pt idx="1156">
                  <c:v>266.24400000000003</c:v>
                </c:pt>
                <c:pt idx="1157">
                  <c:v>266.24200000000002</c:v>
                </c:pt>
                <c:pt idx="1158">
                  <c:v>266.24299999999999</c:v>
                </c:pt>
                <c:pt idx="1159">
                  <c:v>266.26</c:v>
                </c:pt>
                <c:pt idx="1160">
                  <c:v>266.61900000000003</c:v>
                </c:pt>
                <c:pt idx="1161">
                  <c:v>266.73099999999999</c:v>
                </c:pt>
                <c:pt idx="1162">
                  <c:v>266.74200000000002</c:v>
                </c:pt>
                <c:pt idx="1163">
                  <c:v>266.75099999999998</c:v>
                </c:pt>
                <c:pt idx="1164">
                  <c:v>266.76100000000002</c:v>
                </c:pt>
                <c:pt idx="1165">
                  <c:v>266.78100000000001</c:v>
                </c:pt>
                <c:pt idx="1166">
                  <c:v>266.79199999999997</c:v>
                </c:pt>
                <c:pt idx="1167">
                  <c:v>266.803</c:v>
                </c:pt>
                <c:pt idx="1168">
                  <c:v>267.02499999999998</c:v>
                </c:pt>
                <c:pt idx="1169">
                  <c:v>267.03100000000001</c:v>
                </c:pt>
                <c:pt idx="1170">
                  <c:v>267.108</c:v>
                </c:pt>
                <c:pt idx="1171">
                  <c:v>267.12400000000002</c:v>
                </c:pt>
                <c:pt idx="1172">
                  <c:v>267.17599999999999</c:v>
                </c:pt>
                <c:pt idx="1173">
                  <c:v>267.18099999999998</c:v>
                </c:pt>
                <c:pt idx="1174">
                  <c:v>267.197</c:v>
                </c:pt>
                <c:pt idx="1175">
                  <c:v>267.20699999999999</c:v>
                </c:pt>
                <c:pt idx="1176">
                  <c:v>267.411</c:v>
                </c:pt>
                <c:pt idx="1177">
                  <c:v>267.41500000000002</c:v>
                </c:pt>
                <c:pt idx="1178">
                  <c:v>267.428</c:v>
                </c:pt>
                <c:pt idx="1179">
                  <c:v>267.43400000000003</c:v>
                </c:pt>
                <c:pt idx="1180">
                  <c:v>267.447</c:v>
                </c:pt>
                <c:pt idx="1181">
                  <c:v>267.45400000000001</c:v>
                </c:pt>
                <c:pt idx="1182">
                  <c:v>267.46100000000001</c:v>
                </c:pt>
                <c:pt idx="1183">
                  <c:v>267.476</c:v>
                </c:pt>
                <c:pt idx="1184">
                  <c:v>267.48599999999999</c:v>
                </c:pt>
                <c:pt idx="1185">
                  <c:v>267.721</c:v>
                </c:pt>
                <c:pt idx="1186">
                  <c:v>267.84399999999999</c:v>
                </c:pt>
                <c:pt idx="1187">
                  <c:v>267.85700000000003</c:v>
                </c:pt>
                <c:pt idx="1188">
                  <c:v>267.91199999999998</c:v>
                </c:pt>
                <c:pt idx="1189">
                  <c:v>267.91899999999998</c:v>
                </c:pt>
                <c:pt idx="1190">
                  <c:v>267.93599999999998</c:v>
                </c:pt>
                <c:pt idx="1191">
                  <c:v>267.94799999999998</c:v>
                </c:pt>
                <c:pt idx="1192">
                  <c:v>268</c:v>
                </c:pt>
                <c:pt idx="1193">
                  <c:v>268.25700000000001</c:v>
                </c:pt>
                <c:pt idx="1194">
                  <c:v>268.26</c:v>
                </c:pt>
                <c:pt idx="1195">
                  <c:v>268.27100000000002</c:v>
                </c:pt>
                <c:pt idx="1196">
                  <c:v>268.32900000000001</c:v>
                </c:pt>
                <c:pt idx="1197">
                  <c:v>268.55500000000001</c:v>
                </c:pt>
                <c:pt idx="1198">
                  <c:v>268.63799999999998</c:v>
                </c:pt>
                <c:pt idx="1199">
                  <c:v>268.637</c:v>
                </c:pt>
                <c:pt idx="1200">
                  <c:v>268.64499999999998</c:v>
                </c:pt>
                <c:pt idx="1201">
                  <c:v>268.65499999999997</c:v>
                </c:pt>
                <c:pt idx="1202">
                  <c:v>268.911</c:v>
                </c:pt>
                <c:pt idx="1203">
                  <c:v>268.904</c:v>
                </c:pt>
                <c:pt idx="1204">
                  <c:v>268.90699999999998</c:v>
                </c:pt>
                <c:pt idx="1205">
                  <c:v>268.97000000000003</c:v>
                </c:pt>
                <c:pt idx="1206">
                  <c:v>268.97300000000001</c:v>
                </c:pt>
                <c:pt idx="1207">
                  <c:v>268.98</c:v>
                </c:pt>
                <c:pt idx="1208">
                  <c:v>269</c:v>
                </c:pt>
                <c:pt idx="1209">
                  <c:v>269.01100000000002</c:v>
                </c:pt>
                <c:pt idx="1210">
                  <c:v>269.214</c:v>
                </c:pt>
                <c:pt idx="1211">
                  <c:v>269.23</c:v>
                </c:pt>
                <c:pt idx="1212">
                  <c:v>269.28699999999998</c:v>
                </c:pt>
                <c:pt idx="1213">
                  <c:v>269.291</c:v>
                </c:pt>
                <c:pt idx="1214">
                  <c:v>269.30700000000002</c:v>
                </c:pt>
                <c:pt idx="1215">
                  <c:v>269.31700000000001</c:v>
                </c:pt>
                <c:pt idx="1216">
                  <c:v>269.36799999999999</c:v>
                </c:pt>
                <c:pt idx="1217">
                  <c:v>269.37200000000001</c:v>
                </c:pt>
                <c:pt idx="1218">
                  <c:v>269.786</c:v>
                </c:pt>
                <c:pt idx="1219">
                  <c:v>269.79300000000001</c:v>
                </c:pt>
                <c:pt idx="1220">
                  <c:v>269.8</c:v>
                </c:pt>
                <c:pt idx="1221">
                  <c:v>269.81900000000002</c:v>
                </c:pt>
                <c:pt idx="1222">
                  <c:v>269.83100000000002</c:v>
                </c:pt>
                <c:pt idx="1223">
                  <c:v>269.88299999999998</c:v>
                </c:pt>
                <c:pt idx="1224">
                  <c:v>269.89100000000002</c:v>
                </c:pt>
                <c:pt idx="1225">
                  <c:v>270.12599999999998</c:v>
                </c:pt>
                <c:pt idx="1226">
                  <c:v>270.24</c:v>
                </c:pt>
                <c:pt idx="1227">
                  <c:v>270.23</c:v>
                </c:pt>
                <c:pt idx="1228">
                  <c:v>270.23500000000001</c:v>
                </c:pt>
                <c:pt idx="1229">
                  <c:v>270.245</c:v>
                </c:pt>
                <c:pt idx="1230">
                  <c:v>270.30700000000002</c:v>
                </c:pt>
                <c:pt idx="1231">
                  <c:v>270.31299999999999</c:v>
                </c:pt>
                <c:pt idx="1232">
                  <c:v>270.32100000000003</c:v>
                </c:pt>
                <c:pt idx="1233">
                  <c:v>270.51799999999997</c:v>
                </c:pt>
                <c:pt idx="1234">
                  <c:v>270.58600000000001</c:v>
                </c:pt>
                <c:pt idx="1235">
                  <c:v>270.59399999999999</c:v>
                </c:pt>
                <c:pt idx="1236">
                  <c:v>270.61500000000001</c:v>
                </c:pt>
                <c:pt idx="1237">
                  <c:v>270.666</c:v>
                </c:pt>
                <c:pt idx="1238">
                  <c:v>270.88</c:v>
                </c:pt>
                <c:pt idx="1239">
                  <c:v>270.892</c:v>
                </c:pt>
                <c:pt idx="1240">
                  <c:v>270.89800000000002</c:v>
                </c:pt>
                <c:pt idx="1241">
                  <c:v>270.90899999999999</c:v>
                </c:pt>
                <c:pt idx="1242">
                  <c:v>270.92700000000002</c:v>
                </c:pt>
                <c:pt idx="1243">
                  <c:v>270.93799999999999</c:v>
                </c:pt>
                <c:pt idx="1244">
                  <c:v>271.161</c:v>
                </c:pt>
                <c:pt idx="1245">
                  <c:v>271.11099999999999</c:v>
                </c:pt>
                <c:pt idx="1246">
                  <c:v>271.12299999999999</c:v>
                </c:pt>
                <c:pt idx="1247">
                  <c:v>271.13400000000001</c:v>
                </c:pt>
                <c:pt idx="1248">
                  <c:v>271.20100000000002</c:v>
                </c:pt>
                <c:pt idx="1249">
                  <c:v>271.209</c:v>
                </c:pt>
                <c:pt idx="1250">
                  <c:v>271.221</c:v>
                </c:pt>
                <c:pt idx="1251">
                  <c:v>271.50400000000002</c:v>
                </c:pt>
                <c:pt idx="1252">
                  <c:v>271.57400000000001</c:v>
                </c:pt>
                <c:pt idx="1253">
                  <c:v>271.56599999999997</c:v>
                </c:pt>
                <c:pt idx="1254">
                  <c:v>271.565</c:v>
                </c:pt>
                <c:pt idx="1255">
                  <c:v>271.79599999999999</c:v>
                </c:pt>
                <c:pt idx="1256">
                  <c:v>271.80200000000002</c:v>
                </c:pt>
                <c:pt idx="1257">
                  <c:v>271.81400000000002</c:v>
                </c:pt>
                <c:pt idx="1258">
                  <c:v>271.86799999999999</c:v>
                </c:pt>
                <c:pt idx="1259">
                  <c:v>271.87299999999999</c:v>
                </c:pt>
                <c:pt idx="1260">
                  <c:v>271.88</c:v>
                </c:pt>
                <c:pt idx="1261">
                  <c:v>271.89699999999999</c:v>
                </c:pt>
                <c:pt idx="1262">
                  <c:v>271.90800000000002</c:v>
                </c:pt>
                <c:pt idx="1263">
                  <c:v>272.15199999999999</c:v>
                </c:pt>
                <c:pt idx="1264">
                  <c:v>272.09800000000001</c:v>
                </c:pt>
                <c:pt idx="1265">
                  <c:v>272.16699999999997</c:v>
                </c:pt>
                <c:pt idx="1266">
                  <c:v>272.17399999999998</c:v>
                </c:pt>
                <c:pt idx="1267">
                  <c:v>272.392</c:v>
                </c:pt>
                <c:pt idx="1268">
                  <c:v>272.39699999999999</c:v>
                </c:pt>
                <c:pt idx="1269">
                  <c:v>272.40699999999998</c:v>
                </c:pt>
                <c:pt idx="1270">
                  <c:v>272.48599999999999</c:v>
                </c:pt>
                <c:pt idx="1271">
                  <c:v>272.49400000000003</c:v>
                </c:pt>
                <c:pt idx="1272">
                  <c:v>272.50599999999997</c:v>
                </c:pt>
                <c:pt idx="1273">
                  <c:v>272.77300000000002</c:v>
                </c:pt>
                <c:pt idx="1274">
                  <c:v>272.78399999999999</c:v>
                </c:pt>
                <c:pt idx="1275">
                  <c:v>272.834</c:v>
                </c:pt>
                <c:pt idx="1276">
                  <c:v>272.84100000000001</c:v>
                </c:pt>
                <c:pt idx="1277">
                  <c:v>272.851</c:v>
                </c:pt>
                <c:pt idx="1278">
                  <c:v>272.863</c:v>
                </c:pt>
                <c:pt idx="1279">
                  <c:v>272.92599999999999</c:v>
                </c:pt>
                <c:pt idx="1280">
                  <c:v>272.93099999999998</c:v>
                </c:pt>
                <c:pt idx="1281">
                  <c:v>272.93799999999999</c:v>
                </c:pt>
                <c:pt idx="1282">
                  <c:v>273.11200000000002</c:v>
                </c:pt>
                <c:pt idx="1283">
                  <c:v>273.11900000000003</c:v>
                </c:pt>
                <c:pt idx="1284">
                  <c:v>273.173</c:v>
                </c:pt>
                <c:pt idx="1285">
                  <c:v>273.19200000000001</c:v>
                </c:pt>
                <c:pt idx="1286">
                  <c:v>273.24799999999999</c:v>
                </c:pt>
                <c:pt idx="1287">
                  <c:v>273.25299999999999</c:v>
                </c:pt>
                <c:pt idx="1288">
                  <c:v>273.26900000000001</c:v>
                </c:pt>
                <c:pt idx="1289">
                  <c:v>273.50599999999997</c:v>
                </c:pt>
                <c:pt idx="1290">
                  <c:v>273.596</c:v>
                </c:pt>
                <c:pt idx="1291">
                  <c:v>273.60500000000002</c:v>
                </c:pt>
                <c:pt idx="1292">
                  <c:v>273.62599999999998</c:v>
                </c:pt>
                <c:pt idx="1293">
                  <c:v>273.63600000000002</c:v>
                </c:pt>
                <c:pt idx="1294">
                  <c:v>273.64800000000002</c:v>
                </c:pt>
                <c:pt idx="1295">
                  <c:v>273.67</c:v>
                </c:pt>
                <c:pt idx="1296">
                  <c:v>273.976</c:v>
                </c:pt>
                <c:pt idx="1297">
                  <c:v>274.06</c:v>
                </c:pt>
                <c:pt idx="1298">
                  <c:v>274.13900000000001</c:v>
                </c:pt>
                <c:pt idx="1299">
                  <c:v>274.14299999999997</c:v>
                </c:pt>
                <c:pt idx="1300">
                  <c:v>274.15300000000002</c:v>
                </c:pt>
                <c:pt idx="1301">
                  <c:v>274.21199999999999</c:v>
                </c:pt>
                <c:pt idx="1302">
                  <c:v>274.50099999999998</c:v>
                </c:pt>
                <c:pt idx="1303">
                  <c:v>274.55799999999999</c:v>
                </c:pt>
                <c:pt idx="1304">
                  <c:v>274.56799999999998</c:v>
                </c:pt>
                <c:pt idx="1305">
                  <c:v>274.57799999999997</c:v>
                </c:pt>
                <c:pt idx="1306">
                  <c:v>274.63200000000001</c:v>
                </c:pt>
                <c:pt idx="1307">
                  <c:v>274.86</c:v>
                </c:pt>
                <c:pt idx="1308">
                  <c:v>274.86700000000002</c:v>
                </c:pt>
                <c:pt idx="1309">
                  <c:v>274.87700000000001</c:v>
                </c:pt>
                <c:pt idx="1310">
                  <c:v>275.09699999999998</c:v>
                </c:pt>
                <c:pt idx="1311">
                  <c:v>275.10500000000002</c:v>
                </c:pt>
                <c:pt idx="1312">
                  <c:v>275.11599999999999</c:v>
                </c:pt>
                <c:pt idx="1313">
                  <c:v>275.13400000000001</c:v>
                </c:pt>
                <c:pt idx="1314">
                  <c:v>275.14600000000002</c:v>
                </c:pt>
                <c:pt idx="1315">
                  <c:v>275.19900000000001</c:v>
                </c:pt>
                <c:pt idx="1316">
                  <c:v>275.21100000000001</c:v>
                </c:pt>
                <c:pt idx="1317">
                  <c:v>275.22000000000003</c:v>
                </c:pt>
                <c:pt idx="1318">
                  <c:v>275.23099999999999</c:v>
                </c:pt>
                <c:pt idx="1319">
                  <c:v>275.3</c:v>
                </c:pt>
                <c:pt idx="1320">
                  <c:v>275.55200000000002</c:v>
                </c:pt>
                <c:pt idx="1321">
                  <c:v>275.60199999999998</c:v>
                </c:pt>
                <c:pt idx="1322">
                  <c:v>275.608</c:v>
                </c:pt>
                <c:pt idx="1323">
                  <c:v>275.613</c:v>
                </c:pt>
                <c:pt idx="1324">
                  <c:v>275.62</c:v>
                </c:pt>
                <c:pt idx="1325">
                  <c:v>275.63</c:v>
                </c:pt>
                <c:pt idx="1326">
                  <c:v>275.649</c:v>
                </c:pt>
                <c:pt idx="1327">
                  <c:v>275.65899999999999</c:v>
                </c:pt>
                <c:pt idx="1328">
                  <c:v>275.66699999999997</c:v>
                </c:pt>
                <c:pt idx="1329">
                  <c:v>275.68700000000001</c:v>
                </c:pt>
                <c:pt idx="1330">
                  <c:v>275.69900000000001</c:v>
                </c:pt>
                <c:pt idx="1331">
                  <c:v>275.755</c:v>
                </c:pt>
                <c:pt idx="1332">
                  <c:v>275.99599999999998</c:v>
                </c:pt>
                <c:pt idx="1333">
                  <c:v>276</c:v>
                </c:pt>
                <c:pt idx="1334">
                  <c:v>276.005</c:v>
                </c:pt>
                <c:pt idx="1335">
                  <c:v>276.012</c:v>
                </c:pt>
                <c:pt idx="1336">
                  <c:v>276.01900000000001</c:v>
                </c:pt>
                <c:pt idx="1337">
                  <c:v>276.02499999999998</c:v>
                </c:pt>
                <c:pt idx="1338">
                  <c:v>276.03800000000001</c:v>
                </c:pt>
                <c:pt idx="1339">
                  <c:v>276.04399999999998</c:v>
                </c:pt>
                <c:pt idx="1340">
                  <c:v>276.05099999999999</c:v>
                </c:pt>
                <c:pt idx="1341">
                  <c:v>276.43799999999999</c:v>
                </c:pt>
                <c:pt idx="1342">
                  <c:v>276.50900000000001</c:v>
                </c:pt>
                <c:pt idx="1343">
                  <c:v>276.51</c:v>
                </c:pt>
                <c:pt idx="1344">
                  <c:v>276.51400000000001</c:v>
                </c:pt>
                <c:pt idx="1345">
                  <c:v>276.52199999999999</c:v>
                </c:pt>
                <c:pt idx="1346">
                  <c:v>276.52999999999997</c:v>
                </c:pt>
                <c:pt idx="1347">
                  <c:v>276.87700000000001</c:v>
                </c:pt>
                <c:pt idx="1348">
                  <c:v>276.97800000000001</c:v>
                </c:pt>
                <c:pt idx="1349">
                  <c:v>276.97399999999999</c:v>
                </c:pt>
                <c:pt idx="1350">
                  <c:v>276.97199999999998</c:v>
                </c:pt>
                <c:pt idx="1351">
                  <c:v>276.97500000000002</c:v>
                </c:pt>
                <c:pt idx="1352">
                  <c:v>276.97800000000001</c:v>
                </c:pt>
                <c:pt idx="1353">
                  <c:v>276.99400000000003</c:v>
                </c:pt>
                <c:pt idx="1354">
                  <c:v>277.20800000000003</c:v>
                </c:pt>
                <c:pt idx="1355">
                  <c:v>277.20100000000002</c:v>
                </c:pt>
                <c:pt idx="1356">
                  <c:v>277.21199999999999</c:v>
                </c:pt>
                <c:pt idx="1357">
                  <c:v>277.22399999999999</c:v>
                </c:pt>
                <c:pt idx="1358">
                  <c:v>277.28800000000001</c:v>
                </c:pt>
                <c:pt idx="1359">
                  <c:v>277.505</c:v>
                </c:pt>
                <c:pt idx="1360">
                  <c:v>277.51299999999998</c:v>
                </c:pt>
                <c:pt idx="1361">
                  <c:v>277.51900000000001</c:v>
                </c:pt>
                <c:pt idx="1362">
                  <c:v>277.52600000000001</c:v>
                </c:pt>
                <c:pt idx="1363">
                  <c:v>277.59800000000001</c:v>
                </c:pt>
                <c:pt idx="1364">
                  <c:v>277.59899999999999</c:v>
                </c:pt>
                <c:pt idx="1365">
                  <c:v>277.60399999999998</c:v>
                </c:pt>
                <c:pt idx="1366">
                  <c:v>277.62200000000001</c:v>
                </c:pt>
                <c:pt idx="1367">
                  <c:v>277.82900000000001</c:v>
                </c:pt>
                <c:pt idx="1368">
                  <c:v>277.822</c:v>
                </c:pt>
                <c:pt idx="1369">
                  <c:v>277.827</c:v>
                </c:pt>
                <c:pt idx="1370">
                  <c:v>277.82900000000001</c:v>
                </c:pt>
                <c:pt idx="1371">
                  <c:v>277.834</c:v>
                </c:pt>
                <c:pt idx="1372">
                  <c:v>277.85500000000002</c:v>
                </c:pt>
                <c:pt idx="1373">
                  <c:v>277.86500000000001</c:v>
                </c:pt>
                <c:pt idx="1374">
                  <c:v>277.875</c:v>
                </c:pt>
                <c:pt idx="1375">
                  <c:v>278.10199999999998</c:v>
                </c:pt>
                <c:pt idx="1376">
                  <c:v>278.10599999999999</c:v>
                </c:pt>
                <c:pt idx="1377">
                  <c:v>278.17</c:v>
                </c:pt>
                <c:pt idx="1378">
                  <c:v>278.17599999999999</c:v>
                </c:pt>
                <c:pt idx="1379">
                  <c:v>278.18099999999998</c:v>
                </c:pt>
                <c:pt idx="1380">
                  <c:v>278.18700000000001</c:v>
                </c:pt>
                <c:pt idx="1381">
                  <c:v>278.20999999999998</c:v>
                </c:pt>
                <c:pt idx="1382">
                  <c:v>278.44200000000001</c:v>
                </c:pt>
                <c:pt idx="1383">
                  <c:v>278.45</c:v>
                </c:pt>
                <c:pt idx="1384">
                  <c:v>278.51600000000002</c:v>
                </c:pt>
                <c:pt idx="1385">
                  <c:v>278.52199999999999</c:v>
                </c:pt>
                <c:pt idx="1386">
                  <c:v>278.572</c:v>
                </c:pt>
                <c:pt idx="1387">
                  <c:v>278.80599999999998</c:v>
                </c:pt>
                <c:pt idx="1388">
                  <c:v>278.80200000000002</c:v>
                </c:pt>
                <c:pt idx="1389">
                  <c:v>278.858</c:v>
                </c:pt>
                <c:pt idx="1390">
                  <c:v>279.166</c:v>
                </c:pt>
                <c:pt idx="1391">
                  <c:v>279.26</c:v>
                </c:pt>
                <c:pt idx="1392">
                  <c:v>279.25799999999998</c:v>
                </c:pt>
                <c:pt idx="1393">
                  <c:v>279.31599999999997</c:v>
                </c:pt>
                <c:pt idx="1394">
                  <c:v>279.52600000000001</c:v>
                </c:pt>
                <c:pt idx="1395">
                  <c:v>279.536</c:v>
                </c:pt>
                <c:pt idx="1396">
                  <c:v>279.61900000000003</c:v>
                </c:pt>
                <c:pt idx="1397">
                  <c:v>279.62900000000002</c:v>
                </c:pt>
                <c:pt idx="1398">
                  <c:v>279.69</c:v>
                </c:pt>
                <c:pt idx="1399">
                  <c:v>279.69799999999998</c:v>
                </c:pt>
                <c:pt idx="1400">
                  <c:v>279.91899999999998</c:v>
                </c:pt>
                <c:pt idx="1401">
                  <c:v>279.916</c:v>
                </c:pt>
                <c:pt idx="1402">
                  <c:v>279.923</c:v>
                </c:pt>
                <c:pt idx="1403">
                  <c:v>279.94400000000002</c:v>
                </c:pt>
                <c:pt idx="1404">
                  <c:v>279.95400000000001</c:v>
                </c:pt>
                <c:pt idx="1405">
                  <c:v>280.19200000000001</c:v>
                </c:pt>
                <c:pt idx="1406">
                  <c:v>280.25299999999999</c:v>
                </c:pt>
                <c:pt idx="1407">
                  <c:v>280.26</c:v>
                </c:pt>
                <c:pt idx="1408">
                  <c:v>280.267</c:v>
                </c:pt>
                <c:pt idx="1409">
                  <c:v>280.28800000000001</c:v>
                </c:pt>
                <c:pt idx="1410">
                  <c:v>280.50799999999998</c:v>
                </c:pt>
                <c:pt idx="1411">
                  <c:v>280.52</c:v>
                </c:pt>
                <c:pt idx="1412">
                  <c:v>280.53800000000001</c:v>
                </c:pt>
                <c:pt idx="1413">
                  <c:v>280.54399999999998</c:v>
                </c:pt>
                <c:pt idx="1414">
                  <c:v>280.553</c:v>
                </c:pt>
                <c:pt idx="1415">
                  <c:v>280.57100000000003</c:v>
                </c:pt>
                <c:pt idx="1416">
                  <c:v>280.58199999999999</c:v>
                </c:pt>
                <c:pt idx="1417">
                  <c:v>280.63200000000001</c:v>
                </c:pt>
                <c:pt idx="1418">
                  <c:v>280.64400000000001</c:v>
                </c:pt>
                <c:pt idx="1419">
                  <c:v>280.89499999999998</c:v>
                </c:pt>
                <c:pt idx="1420">
                  <c:v>280.89800000000002</c:v>
                </c:pt>
                <c:pt idx="1421">
                  <c:v>280.95699999999999</c:v>
                </c:pt>
                <c:pt idx="1422">
                  <c:v>280.95699999999999</c:v>
                </c:pt>
                <c:pt idx="1423">
                  <c:v>280.96100000000001</c:v>
                </c:pt>
                <c:pt idx="1424">
                  <c:v>280.976</c:v>
                </c:pt>
                <c:pt idx="1425">
                  <c:v>280.98700000000002</c:v>
                </c:pt>
                <c:pt idx="1426">
                  <c:v>280.99700000000001</c:v>
                </c:pt>
                <c:pt idx="1427">
                  <c:v>281.06</c:v>
                </c:pt>
                <c:pt idx="1428">
                  <c:v>281.06599999999997</c:v>
                </c:pt>
                <c:pt idx="1429">
                  <c:v>281.29000000000002</c:v>
                </c:pt>
                <c:pt idx="1430">
                  <c:v>281.46800000000002</c:v>
                </c:pt>
                <c:pt idx="1431">
                  <c:v>281.46899999999999</c:v>
                </c:pt>
                <c:pt idx="1432">
                  <c:v>281.47500000000002</c:v>
                </c:pt>
                <c:pt idx="1433">
                  <c:v>281.745</c:v>
                </c:pt>
                <c:pt idx="1434">
                  <c:v>281.80099999999999</c:v>
                </c:pt>
                <c:pt idx="1435">
                  <c:v>281.85199999999998</c:v>
                </c:pt>
                <c:pt idx="1436">
                  <c:v>281.85700000000003</c:v>
                </c:pt>
                <c:pt idx="1437">
                  <c:v>281.87799999999999</c:v>
                </c:pt>
                <c:pt idx="1438">
                  <c:v>282.18299999999999</c:v>
                </c:pt>
                <c:pt idx="1439">
                  <c:v>282.173</c:v>
                </c:pt>
                <c:pt idx="1440">
                  <c:v>282.18400000000003</c:v>
                </c:pt>
                <c:pt idx="1441">
                  <c:v>282.25099999999998</c:v>
                </c:pt>
                <c:pt idx="1442">
                  <c:v>282.26100000000002</c:v>
                </c:pt>
                <c:pt idx="1443">
                  <c:v>282.51</c:v>
                </c:pt>
                <c:pt idx="1444">
                  <c:v>282.51900000000001</c:v>
                </c:pt>
                <c:pt idx="1445">
                  <c:v>282.52699999999999</c:v>
                </c:pt>
                <c:pt idx="1446">
                  <c:v>282.59699999999998</c:v>
                </c:pt>
                <c:pt idx="1447">
                  <c:v>282.59899999999999</c:v>
                </c:pt>
                <c:pt idx="1448">
                  <c:v>282.60199999999998</c:v>
                </c:pt>
                <c:pt idx="1449">
                  <c:v>282.61700000000002</c:v>
                </c:pt>
                <c:pt idx="1450">
                  <c:v>282.62700000000001</c:v>
                </c:pt>
                <c:pt idx="1451">
                  <c:v>282.68799999999999</c:v>
                </c:pt>
                <c:pt idx="1452">
                  <c:v>282.98099999999999</c:v>
                </c:pt>
                <c:pt idx="1453">
                  <c:v>282.97300000000001</c:v>
                </c:pt>
                <c:pt idx="1454">
                  <c:v>282.971</c:v>
                </c:pt>
                <c:pt idx="1455">
                  <c:v>282.98099999999999</c:v>
                </c:pt>
                <c:pt idx="1456">
                  <c:v>282.98899999999998</c:v>
                </c:pt>
                <c:pt idx="1457">
                  <c:v>282.99900000000002</c:v>
                </c:pt>
                <c:pt idx="1458">
                  <c:v>283.02300000000002</c:v>
                </c:pt>
                <c:pt idx="1459">
                  <c:v>283.22199999999998</c:v>
                </c:pt>
                <c:pt idx="1460">
                  <c:v>283.32499999999999</c:v>
                </c:pt>
                <c:pt idx="1461">
                  <c:v>283.27499999999998</c:v>
                </c:pt>
                <c:pt idx="1462">
                  <c:v>283.27699999999999</c:v>
                </c:pt>
                <c:pt idx="1463">
                  <c:v>283.28399999999999</c:v>
                </c:pt>
                <c:pt idx="1464">
                  <c:v>283.55799999999999</c:v>
                </c:pt>
                <c:pt idx="1465">
                  <c:v>283.55</c:v>
                </c:pt>
                <c:pt idx="1466">
                  <c:v>283.54700000000003</c:v>
                </c:pt>
                <c:pt idx="1467">
                  <c:v>283.55200000000002</c:v>
                </c:pt>
                <c:pt idx="1468">
                  <c:v>283.55500000000001</c:v>
                </c:pt>
                <c:pt idx="1469">
                  <c:v>283.56</c:v>
                </c:pt>
                <c:pt idx="1470">
                  <c:v>283.56700000000001</c:v>
                </c:pt>
                <c:pt idx="1471">
                  <c:v>283.58499999999998</c:v>
                </c:pt>
                <c:pt idx="1472">
                  <c:v>283.84300000000002</c:v>
                </c:pt>
                <c:pt idx="1473">
                  <c:v>283.83800000000002</c:v>
                </c:pt>
                <c:pt idx="1474">
                  <c:v>283.851</c:v>
                </c:pt>
                <c:pt idx="1475">
                  <c:v>283.863</c:v>
                </c:pt>
                <c:pt idx="1476">
                  <c:v>283.92899999999997</c:v>
                </c:pt>
                <c:pt idx="1477">
                  <c:v>283.94299999999998</c:v>
                </c:pt>
                <c:pt idx="1478">
                  <c:v>283.95299999999997</c:v>
                </c:pt>
                <c:pt idx="1479">
                  <c:v>283.96499999999997</c:v>
                </c:pt>
                <c:pt idx="1480">
                  <c:v>284.024</c:v>
                </c:pt>
                <c:pt idx="1481">
                  <c:v>284.036</c:v>
                </c:pt>
                <c:pt idx="1482">
                  <c:v>284.101</c:v>
                </c:pt>
                <c:pt idx="1483">
                  <c:v>284.11500000000001</c:v>
                </c:pt>
                <c:pt idx="1484">
                  <c:v>284.125</c:v>
                </c:pt>
                <c:pt idx="1485">
                  <c:v>284.18</c:v>
                </c:pt>
                <c:pt idx="1486">
                  <c:v>284.19299999999998</c:v>
                </c:pt>
                <c:pt idx="1487">
                  <c:v>284.20499999999998</c:v>
                </c:pt>
                <c:pt idx="1488">
                  <c:v>284.26499999999999</c:v>
                </c:pt>
                <c:pt idx="1489">
                  <c:v>284.27999999999997</c:v>
                </c:pt>
                <c:pt idx="1490">
                  <c:v>284.29199999999997</c:v>
                </c:pt>
                <c:pt idx="1491">
                  <c:v>284.34800000000001</c:v>
                </c:pt>
                <c:pt idx="1492">
                  <c:v>284.58600000000001</c:v>
                </c:pt>
                <c:pt idx="1493">
                  <c:v>284.577</c:v>
                </c:pt>
                <c:pt idx="1494">
                  <c:v>284.63099999999997</c:v>
                </c:pt>
                <c:pt idx="1495">
                  <c:v>284.63</c:v>
                </c:pt>
                <c:pt idx="1496">
                  <c:v>284.63499999999999</c:v>
                </c:pt>
                <c:pt idx="1497">
                  <c:v>284.64100000000002</c:v>
                </c:pt>
                <c:pt idx="1498">
                  <c:v>284.66399999999999</c:v>
                </c:pt>
                <c:pt idx="1499">
                  <c:v>284.71699999999998</c:v>
                </c:pt>
                <c:pt idx="1500">
                  <c:v>284.93599999999998</c:v>
                </c:pt>
                <c:pt idx="1501">
                  <c:v>284.93299999999999</c:v>
                </c:pt>
                <c:pt idx="1502">
                  <c:v>284.928</c:v>
                </c:pt>
                <c:pt idx="1503">
                  <c:v>284.92099999999999</c:v>
                </c:pt>
                <c:pt idx="1504">
                  <c:v>284.91000000000003</c:v>
                </c:pt>
                <c:pt idx="1505">
                  <c:v>284.90699999999998</c:v>
                </c:pt>
                <c:pt idx="1506">
                  <c:v>284.90600000000001</c:v>
                </c:pt>
                <c:pt idx="1507">
                  <c:v>284.90699999999998</c:v>
                </c:pt>
                <c:pt idx="1508">
                  <c:v>284.91399999999999</c:v>
                </c:pt>
                <c:pt idx="1509">
                  <c:v>284.92099999999999</c:v>
                </c:pt>
                <c:pt idx="1510">
                  <c:v>284.93099999999998</c:v>
                </c:pt>
                <c:pt idx="1511">
                  <c:v>284.99099999999999</c:v>
                </c:pt>
                <c:pt idx="1512">
                  <c:v>285.214</c:v>
                </c:pt>
                <c:pt idx="1513">
                  <c:v>285.221</c:v>
                </c:pt>
                <c:pt idx="1514">
                  <c:v>285.23700000000002</c:v>
                </c:pt>
                <c:pt idx="1515">
                  <c:v>285.24700000000001</c:v>
                </c:pt>
                <c:pt idx="1516">
                  <c:v>285.25799999999998</c:v>
                </c:pt>
                <c:pt idx="1517">
                  <c:v>285.28300000000002</c:v>
                </c:pt>
                <c:pt idx="1518">
                  <c:v>285.51900000000001</c:v>
                </c:pt>
                <c:pt idx="1519">
                  <c:v>285.51799999999997</c:v>
                </c:pt>
                <c:pt idx="1520">
                  <c:v>285.51600000000002</c:v>
                </c:pt>
                <c:pt idx="1521">
                  <c:v>285.517</c:v>
                </c:pt>
                <c:pt idx="1522">
                  <c:v>285.52199999999999</c:v>
                </c:pt>
                <c:pt idx="1523">
                  <c:v>285.53199999999998</c:v>
                </c:pt>
                <c:pt idx="1524">
                  <c:v>285.53899999999999</c:v>
                </c:pt>
                <c:pt idx="1525">
                  <c:v>285.54599999999999</c:v>
                </c:pt>
                <c:pt idx="1526">
                  <c:v>285.56099999999998</c:v>
                </c:pt>
                <c:pt idx="1527">
                  <c:v>285.572</c:v>
                </c:pt>
                <c:pt idx="1528">
                  <c:v>285.63099999999997</c:v>
                </c:pt>
                <c:pt idx="1529">
                  <c:v>285.64299999999997</c:v>
                </c:pt>
                <c:pt idx="1530">
                  <c:v>285.65300000000002</c:v>
                </c:pt>
                <c:pt idx="1531">
                  <c:v>285.70499999999998</c:v>
                </c:pt>
                <c:pt idx="1532">
                  <c:v>285.714</c:v>
                </c:pt>
                <c:pt idx="1533">
                  <c:v>285.72199999999998</c:v>
                </c:pt>
                <c:pt idx="1534">
                  <c:v>285.73099999999999</c:v>
                </c:pt>
                <c:pt idx="1535">
                  <c:v>285.74900000000002</c:v>
                </c:pt>
                <c:pt idx="1536">
                  <c:v>285.75700000000001</c:v>
                </c:pt>
                <c:pt idx="1537">
                  <c:v>285.76400000000001</c:v>
                </c:pt>
                <c:pt idx="1538">
                  <c:v>285.77999999999997</c:v>
                </c:pt>
                <c:pt idx="1539">
                  <c:v>286.00900000000001</c:v>
                </c:pt>
                <c:pt idx="1540">
                  <c:v>286.06900000000002</c:v>
                </c:pt>
                <c:pt idx="1541">
                  <c:v>286.07499999999999</c:v>
                </c:pt>
                <c:pt idx="1542">
                  <c:v>286.08199999999999</c:v>
                </c:pt>
                <c:pt idx="1543">
                  <c:v>286.08999999999997</c:v>
                </c:pt>
                <c:pt idx="1544">
                  <c:v>286.10899999999998</c:v>
                </c:pt>
                <c:pt idx="1545">
                  <c:v>286.11799999999999</c:v>
                </c:pt>
                <c:pt idx="1546">
                  <c:v>286.12799999999999</c:v>
                </c:pt>
                <c:pt idx="1547">
                  <c:v>286.137</c:v>
                </c:pt>
                <c:pt idx="1548">
                  <c:v>286.197</c:v>
                </c:pt>
                <c:pt idx="1549">
                  <c:v>286.40899999999999</c:v>
                </c:pt>
                <c:pt idx="1550">
                  <c:v>286.45999999999998</c:v>
                </c:pt>
                <c:pt idx="1551">
                  <c:v>286.53399999999999</c:v>
                </c:pt>
                <c:pt idx="1552">
                  <c:v>286.53899999999999</c:v>
                </c:pt>
                <c:pt idx="1553">
                  <c:v>286.76299999999998</c:v>
                </c:pt>
                <c:pt idx="1554">
                  <c:v>286.82900000000001</c:v>
                </c:pt>
                <c:pt idx="1555">
                  <c:v>286.83600000000001</c:v>
                </c:pt>
                <c:pt idx="1556">
                  <c:v>286.84399999999999</c:v>
                </c:pt>
                <c:pt idx="1557">
                  <c:v>286.90100000000001</c:v>
                </c:pt>
                <c:pt idx="1558">
                  <c:v>286.91000000000003</c:v>
                </c:pt>
                <c:pt idx="1559">
                  <c:v>287.14499999999998</c:v>
                </c:pt>
                <c:pt idx="1560">
                  <c:v>287.15300000000002</c:v>
                </c:pt>
                <c:pt idx="1561">
                  <c:v>287.16199999999998</c:v>
                </c:pt>
                <c:pt idx="1562">
                  <c:v>287.17200000000003</c:v>
                </c:pt>
                <c:pt idx="1563">
                  <c:v>287.23899999999998</c:v>
                </c:pt>
                <c:pt idx="1564">
                  <c:v>287.24400000000003</c:v>
                </c:pt>
                <c:pt idx="1565">
                  <c:v>287.25099999999998</c:v>
                </c:pt>
                <c:pt idx="1566">
                  <c:v>287.45699999999999</c:v>
                </c:pt>
                <c:pt idx="1567">
                  <c:v>287.45699999999999</c:v>
                </c:pt>
                <c:pt idx="1568">
                  <c:v>287.46699999999998</c:v>
                </c:pt>
                <c:pt idx="1569">
                  <c:v>287.536</c:v>
                </c:pt>
                <c:pt idx="1570">
                  <c:v>287.54500000000002</c:v>
                </c:pt>
                <c:pt idx="1571">
                  <c:v>287.55500000000001</c:v>
                </c:pt>
                <c:pt idx="1572">
                  <c:v>287.779</c:v>
                </c:pt>
                <c:pt idx="1573">
                  <c:v>287.72300000000001</c:v>
                </c:pt>
                <c:pt idx="1574">
                  <c:v>287.72399999999999</c:v>
                </c:pt>
                <c:pt idx="1575">
                  <c:v>287.79399999999998</c:v>
                </c:pt>
                <c:pt idx="1576">
                  <c:v>287.80200000000002</c:v>
                </c:pt>
                <c:pt idx="1577">
                  <c:v>287.80900000000003</c:v>
                </c:pt>
                <c:pt idx="1578">
                  <c:v>287.83300000000003</c:v>
                </c:pt>
                <c:pt idx="1579">
                  <c:v>287.84399999999999</c:v>
                </c:pt>
                <c:pt idx="1580">
                  <c:v>287.85500000000002</c:v>
                </c:pt>
                <c:pt idx="1581">
                  <c:v>288.11599999999999</c:v>
                </c:pt>
                <c:pt idx="1582">
                  <c:v>288.11799999999999</c:v>
                </c:pt>
                <c:pt idx="1583">
                  <c:v>288.11700000000002</c:v>
                </c:pt>
                <c:pt idx="1584">
                  <c:v>288.11799999999999</c:v>
                </c:pt>
                <c:pt idx="1585">
                  <c:v>288.435</c:v>
                </c:pt>
                <c:pt idx="1586">
                  <c:v>288.43900000000002</c:v>
                </c:pt>
                <c:pt idx="1587">
                  <c:v>288.44299999999998</c:v>
                </c:pt>
                <c:pt idx="1588">
                  <c:v>288.45800000000003</c:v>
                </c:pt>
                <c:pt idx="1589">
                  <c:v>288.46699999999998</c:v>
                </c:pt>
                <c:pt idx="1590">
                  <c:v>288.47699999999998</c:v>
                </c:pt>
                <c:pt idx="1591">
                  <c:v>288.791</c:v>
                </c:pt>
                <c:pt idx="1592">
                  <c:v>288.80099999999999</c:v>
                </c:pt>
                <c:pt idx="1593">
                  <c:v>288.85500000000002</c:v>
                </c:pt>
                <c:pt idx="1594">
                  <c:v>288.86099999999999</c:v>
                </c:pt>
                <c:pt idx="1595">
                  <c:v>288.86900000000003</c:v>
                </c:pt>
                <c:pt idx="1596">
                  <c:v>288.88</c:v>
                </c:pt>
                <c:pt idx="1597">
                  <c:v>289.13400000000001</c:v>
                </c:pt>
                <c:pt idx="1598">
                  <c:v>289.22300000000001</c:v>
                </c:pt>
                <c:pt idx="1599">
                  <c:v>289.221</c:v>
                </c:pt>
                <c:pt idx="1600">
                  <c:v>289.214</c:v>
                </c:pt>
                <c:pt idx="1601">
                  <c:v>289.21300000000002</c:v>
                </c:pt>
                <c:pt idx="1602">
                  <c:v>289.21499999999997</c:v>
                </c:pt>
                <c:pt idx="1603">
                  <c:v>289.22800000000001</c:v>
                </c:pt>
                <c:pt idx="1604">
                  <c:v>289.23599999999999</c:v>
                </c:pt>
                <c:pt idx="1605">
                  <c:v>289.245</c:v>
                </c:pt>
                <c:pt idx="1606">
                  <c:v>289.46899999999999</c:v>
                </c:pt>
                <c:pt idx="1607">
                  <c:v>289.46699999999998</c:v>
                </c:pt>
                <c:pt idx="1608">
                  <c:v>289.45999999999998</c:v>
                </c:pt>
                <c:pt idx="1609">
                  <c:v>289.44400000000002</c:v>
                </c:pt>
                <c:pt idx="1610">
                  <c:v>289.43700000000001</c:v>
                </c:pt>
                <c:pt idx="1611">
                  <c:v>289.42899999999997</c:v>
                </c:pt>
                <c:pt idx="1612">
                  <c:v>289.428</c:v>
                </c:pt>
                <c:pt idx="1613">
                  <c:v>289.64400000000001</c:v>
                </c:pt>
                <c:pt idx="1614">
                  <c:v>289.81900000000002</c:v>
                </c:pt>
                <c:pt idx="1615">
                  <c:v>289.91300000000001</c:v>
                </c:pt>
                <c:pt idx="1616">
                  <c:v>289.923</c:v>
                </c:pt>
                <c:pt idx="1617">
                  <c:v>290.14699999999999</c:v>
                </c:pt>
                <c:pt idx="1618">
                  <c:v>290.15300000000002</c:v>
                </c:pt>
                <c:pt idx="1619">
                  <c:v>290.238</c:v>
                </c:pt>
                <c:pt idx="1620">
                  <c:v>290.24700000000001</c:v>
                </c:pt>
                <c:pt idx="1621">
                  <c:v>290.25799999999998</c:v>
                </c:pt>
                <c:pt idx="1622">
                  <c:v>290.31700000000001</c:v>
                </c:pt>
                <c:pt idx="1623">
                  <c:v>290.57299999999998</c:v>
                </c:pt>
                <c:pt idx="1624">
                  <c:v>290.577</c:v>
                </c:pt>
                <c:pt idx="1625">
                  <c:v>290.63900000000001</c:v>
                </c:pt>
                <c:pt idx="1626">
                  <c:v>290.64499999999998</c:v>
                </c:pt>
                <c:pt idx="1627">
                  <c:v>290.65600000000001</c:v>
                </c:pt>
                <c:pt idx="1628">
                  <c:v>290.71499999999997</c:v>
                </c:pt>
                <c:pt idx="1629">
                  <c:v>290.721</c:v>
                </c:pt>
                <c:pt idx="1630">
                  <c:v>290.72899999999998</c:v>
                </c:pt>
                <c:pt idx="1631">
                  <c:v>291.02999999999997</c:v>
                </c:pt>
                <c:pt idx="1632">
                  <c:v>291.03899999999999</c:v>
                </c:pt>
                <c:pt idx="1633">
                  <c:v>291.11399999999998</c:v>
                </c:pt>
                <c:pt idx="1634">
                  <c:v>291.13499999999999</c:v>
                </c:pt>
                <c:pt idx="1635">
                  <c:v>291.19799999999998</c:v>
                </c:pt>
                <c:pt idx="1636">
                  <c:v>291.40199999999999</c:v>
                </c:pt>
                <c:pt idx="1637">
                  <c:v>291.41199999999998</c:v>
                </c:pt>
                <c:pt idx="1638">
                  <c:v>291.61500000000001</c:v>
                </c:pt>
                <c:pt idx="1639">
                  <c:v>291.62599999999998</c:v>
                </c:pt>
                <c:pt idx="1640">
                  <c:v>291.72800000000001</c:v>
                </c:pt>
                <c:pt idx="1641">
                  <c:v>291.78100000000001</c:v>
                </c:pt>
                <c:pt idx="1642">
                  <c:v>291.78800000000001</c:v>
                </c:pt>
                <c:pt idx="1643">
                  <c:v>292.01600000000002</c:v>
                </c:pt>
                <c:pt idx="1644">
                  <c:v>292.012</c:v>
                </c:pt>
                <c:pt idx="1645">
                  <c:v>292.02199999999999</c:v>
                </c:pt>
                <c:pt idx="1646">
                  <c:v>292.08999999999997</c:v>
                </c:pt>
                <c:pt idx="1647">
                  <c:v>292.101</c:v>
                </c:pt>
                <c:pt idx="1648">
                  <c:v>292.154</c:v>
                </c:pt>
                <c:pt idx="1649">
                  <c:v>292.37</c:v>
                </c:pt>
                <c:pt idx="1650">
                  <c:v>292.31799999999998</c:v>
                </c:pt>
                <c:pt idx="1651">
                  <c:v>292.32600000000002</c:v>
                </c:pt>
                <c:pt idx="1652">
                  <c:v>292.392</c:v>
                </c:pt>
                <c:pt idx="1653">
                  <c:v>292.60700000000003</c:v>
                </c:pt>
                <c:pt idx="1654">
                  <c:v>292.69099999999997</c:v>
                </c:pt>
                <c:pt idx="1655">
                  <c:v>292.68900000000002</c:v>
                </c:pt>
                <c:pt idx="1656">
                  <c:v>292.68700000000001</c:v>
                </c:pt>
                <c:pt idx="1657">
                  <c:v>292.68799999999999</c:v>
                </c:pt>
                <c:pt idx="1658">
                  <c:v>292.69099999999997</c:v>
                </c:pt>
                <c:pt idx="1659">
                  <c:v>292.70299999999997</c:v>
                </c:pt>
                <c:pt idx="1660">
                  <c:v>292.928</c:v>
                </c:pt>
                <c:pt idx="1661">
                  <c:v>292.846</c:v>
                </c:pt>
                <c:pt idx="1662">
                  <c:v>292.858</c:v>
                </c:pt>
                <c:pt idx="1663">
                  <c:v>292.86799999999999</c:v>
                </c:pt>
                <c:pt idx="1664">
                  <c:v>292.87900000000002</c:v>
                </c:pt>
                <c:pt idx="1665">
                  <c:v>292.90100000000001</c:v>
                </c:pt>
                <c:pt idx="1666">
                  <c:v>292.911</c:v>
                </c:pt>
                <c:pt idx="1667">
                  <c:v>292.91899999999998</c:v>
                </c:pt>
                <c:pt idx="1668">
                  <c:v>292.93599999999998</c:v>
                </c:pt>
                <c:pt idx="1669">
                  <c:v>292.947</c:v>
                </c:pt>
                <c:pt idx="1670">
                  <c:v>292.95800000000003</c:v>
                </c:pt>
                <c:pt idx="1671">
                  <c:v>292.98099999999999</c:v>
                </c:pt>
                <c:pt idx="1672">
                  <c:v>292.99299999999999</c:v>
                </c:pt>
                <c:pt idx="1673">
                  <c:v>293.048</c:v>
                </c:pt>
                <c:pt idx="1674">
                  <c:v>293.06299999999999</c:v>
                </c:pt>
                <c:pt idx="1675">
                  <c:v>293.11900000000003</c:v>
                </c:pt>
                <c:pt idx="1676">
                  <c:v>293.12299999999999</c:v>
                </c:pt>
                <c:pt idx="1677">
                  <c:v>293.37400000000002</c:v>
                </c:pt>
                <c:pt idx="1678">
                  <c:v>293.36700000000002</c:v>
                </c:pt>
                <c:pt idx="1679">
                  <c:v>293.36700000000002</c:v>
                </c:pt>
                <c:pt idx="1680">
                  <c:v>293.37299999999999</c:v>
                </c:pt>
                <c:pt idx="1681">
                  <c:v>293.37700000000001</c:v>
                </c:pt>
                <c:pt idx="1682">
                  <c:v>293.38200000000001</c:v>
                </c:pt>
                <c:pt idx="1683">
                  <c:v>293.39400000000001</c:v>
                </c:pt>
                <c:pt idx="1684">
                  <c:v>293.40300000000002</c:v>
                </c:pt>
                <c:pt idx="1685">
                  <c:v>293.642</c:v>
                </c:pt>
                <c:pt idx="1686">
                  <c:v>293.73099999999999</c:v>
                </c:pt>
                <c:pt idx="1687">
                  <c:v>293.738</c:v>
                </c:pt>
                <c:pt idx="1688">
                  <c:v>293.75</c:v>
                </c:pt>
                <c:pt idx="1689">
                  <c:v>293.815</c:v>
                </c:pt>
                <c:pt idx="1690">
                  <c:v>293.82299999999998</c:v>
                </c:pt>
                <c:pt idx="1691">
                  <c:v>293.83300000000003</c:v>
                </c:pt>
                <c:pt idx="1692">
                  <c:v>293.84300000000002</c:v>
                </c:pt>
                <c:pt idx="1693">
                  <c:v>293.90600000000001</c:v>
                </c:pt>
                <c:pt idx="1694">
                  <c:v>293.91500000000002</c:v>
                </c:pt>
                <c:pt idx="1695">
                  <c:v>294.15300000000002</c:v>
                </c:pt>
                <c:pt idx="1696">
                  <c:v>294.13900000000001</c:v>
                </c:pt>
                <c:pt idx="1697">
                  <c:v>294.13900000000001</c:v>
                </c:pt>
                <c:pt idx="1698">
                  <c:v>294.14499999999998</c:v>
                </c:pt>
                <c:pt idx="1699">
                  <c:v>294.154</c:v>
                </c:pt>
                <c:pt idx="1700">
                  <c:v>294.15800000000002</c:v>
                </c:pt>
                <c:pt idx="1701">
                  <c:v>294.16500000000002</c:v>
                </c:pt>
                <c:pt idx="1702">
                  <c:v>294.17599999999999</c:v>
                </c:pt>
                <c:pt idx="1703">
                  <c:v>294.18400000000003</c:v>
                </c:pt>
                <c:pt idx="1704">
                  <c:v>294.19499999999999</c:v>
                </c:pt>
                <c:pt idx="1705">
                  <c:v>294.21899999999999</c:v>
                </c:pt>
                <c:pt idx="1706">
                  <c:v>294.27300000000002</c:v>
                </c:pt>
                <c:pt idx="1707">
                  <c:v>294.27800000000002</c:v>
                </c:pt>
                <c:pt idx="1708">
                  <c:v>294.29399999999998</c:v>
                </c:pt>
                <c:pt idx="1709">
                  <c:v>294.30399999999997</c:v>
                </c:pt>
                <c:pt idx="1710">
                  <c:v>294.315</c:v>
                </c:pt>
                <c:pt idx="1711">
                  <c:v>294.37700000000001</c:v>
                </c:pt>
                <c:pt idx="1712">
                  <c:v>294.387</c:v>
                </c:pt>
                <c:pt idx="1713">
                  <c:v>294.39699999999999</c:v>
                </c:pt>
                <c:pt idx="1714">
                  <c:v>294.46699999999998</c:v>
                </c:pt>
                <c:pt idx="1715">
                  <c:v>294.47199999999998</c:v>
                </c:pt>
                <c:pt idx="1716">
                  <c:v>294.483</c:v>
                </c:pt>
                <c:pt idx="1717">
                  <c:v>294.54300000000001</c:v>
                </c:pt>
                <c:pt idx="1718">
                  <c:v>294.55099999999999</c:v>
                </c:pt>
                <c:pt idx="1719">
                  <c:v>294.55900000000003</c:v>
                </c:pt>
                <c:pt idx="1720">
                  <c:v>294.57900000000001</c:v>
                </c:pt>
                <c:pt idx="1721">
                  <c:v>294.63299999999998</c:v>
                </c:pt>
                <c:pt idx="1722">
                  <c:v>294.63900000000001</c:v>
                </c:pt>
                <c:pt idx="1723">
                  <c:v>294.69900000000001</c:v>
                </c:pt>
                <c:pt idx="1724">
                  <c:v>294.70499999999998</c:v>
                </c:pt>
                <c:pt idx="1725">
                  <c:v>294.71600000000001</c:v>
                </c:pt>
                <c:pt idx="1726">
                  <c:v>294.78100000000001</c:v>
                </c:pt>
                <c:pt idx="1727">
                  <c:v>294.79199999999997</c:v>
                </c:pt>
                <c:pt idx="1728">
                  <c:v>294.85000000000002</c:v>
                </c:pt>
                <c:pt idx="1729">
                  <c:v>294.85500000000002</c:v>
                </c:pt>
                <c:pt idx="1730">
                  <c:v>294.87599999999998</c:v>
                </c:pt>
                <c:pt idx="1731">
                  <c:v>294.88799999999998</c:v>
                </c:pt>
                <c:pt idx="1732">
                  <c:v>294.89999999999998</c:v>
                </c:pt>
                <c:pt idx="1733">
                  <c:v>294.96100000000001</c:v>
                </c:pt>
                <c:pt idx="1734">
                  <c:v>294.97000000000003</c:v>
                </c:pt>
                <c:pt idx="1735">
                  <c:v>295.17700000000002</c:v>
                </c:pt>
                <c:pt idx="1736">
                  <c:v>295.27499999999998</c:v>
                </c:pt>
                <c:pt idx="1737">
                  <c:v>295.28199999999998</c:v>
                </c:pt>
                <c:pt idx="1738">
                  <c:v>295.28899999999999</c:v>
                </c:pt>
                <c:pt idx="1739">
                  <c:v>295.58699999999999</c:v>
                </c:pt>
                <c:pt idx="1740">
                  <c:v>295.59500000000003</c:v>
                </c:pt>
                <c:pt idx="1741">
                  <c:v>295.64999999999998</c:v>
                </c:pt>
                <c:pt idx="1742">
                  <c:v>295.72199999999998</c:v>
                </c:pt>
                <c:pt idx="1743">
                  <c:v>295.73</c:v>
                </c:pt>
                <c:pt idx="1744">
                  <c:v>295.74</c:v>
                </c:pt>
                <c:pt idx="1745">
                  <c:v>295.988</c:v>
                </c:pt>
                <c:pt idx="1746">
                  <c:v>296.09500000000003</c:v>
                </c:pt>
                <c:pt idx="1747">
                  <c:v>296.09500000000003</c:v>
                </c:pt>
                <c:pt idx="1748">
                  <c:v>296.11099999999999</c:v>
                </c:pt>
                <c:pt idx="1749">
                  <c:v>296.12099999999998</c:v>
                </c:pt>
                <c:pt idx="1750">
                  <c:v>296.13</c:v>
                </c:pt>
                <c:pt idx="1751">
                  <c:v>296.14800000000002</c:v>
                </c:pt>
                <c:pt idx="1752">
                  <c:v>296.16000000000003</c:v>
                </c:pt>
                <c:pt idx="1753">
                  <c:v>296.17200000000003</c:v>
                </c:pt>
                <c:pt idx="1754">
                  <c:v>296.23700000000002</c:v>
                </c:pt>
                <c:pt idx="1755">
                  <c:v>296.24799999999999</c:v>
                </c:pt>
                <c:pt idx="1756">
                  <c:v>296.30500000000001</c:v>
                </c:pt>
                <c:pt idx="1757">
                  <c:v>296.32</c:v>
                </c:pt>
                <c:pt idx="1758">
                  <c:v>296.37</c:v>
                </c:pt>
                <c:pt idx="1759">
                  <c:v>296.38299999999998</c:v>
                </c:pt>
                <c:pt idx="1760">
                  <c:v>296.392</c:v>
                </c:pt>
                <c:pt idx="1761">
                  <c:v>296.40300000000002</c:v>
                </c:pt>
                <c:pt idx="1762">
                  <c:v>296.41300000000001</c:v>
                </c:pt>
                <c:pt idx="1763">
                  <c:v>296.42200000000003</c:v>
                </c:pt>
                <c:pt idx="1764">
                  <c:v>296.43900000000002</c:v>
                </c:pt>
                <c:pt idx="1765">
                  <c:v>296.44799999999998</c:v>
                </c:pt>
                <c:pt idx="1766">
                  <c:v>296.45699999999999</c:v>
                </c:pt>
                <c:pt idx="1767">
                  <c:v>296.47800000000001</c:v>
                </c:pt>
                <c:pt idx="1768">
                  <c:v>296.48899999999998</c:v>
                </c:pt>
                <c:pt idx="1769">
                  <c:v>296.5</c:v>
                </c:pt>
                <c:pt idx="1770">
                  <c:v>296.56</c:v>
                </c:pt>
                <c:pt idx="1771">
                  <c:v>296.57</c:v>
                </c:pt>
                <c:pt idx="1772">
                  <c:v>296.62400000000002</c:v>
                </c:pt>
                <c:pt idx="1773">
                  <c:v>296.63900000000001</c:v>
                </c:pt>
                <c:pt idx="1774">
                  <c:v>296.85199999999998</c:v>
                </c:pt>
                <c:pt idx="1775">
                  <c:v>296.858</c:v>
                </c:pt>
                <c:pt idx="1776">
                  <c:v>296.86799999999999</c:v>
                </c:pt>
                <c:pt idx="1777">
                  <c:v>296.875</c:v>
                </c:pt>
                <c:pt idx="1778">
                  <c:v>296.88299999999998</c:v>
                </c:pt>
                <c:pt idx="1779">
                  <c:v>296.899</c:v>
                </c:pt>
                <c:pt idx="1780">
                  <c:v>296.90600000000001</c:v>
                </c:pt>
                <c:pt idx="1781">
                  <c:v>296.91300000000001</c:v>
                </c:pt>
                <c:pt idx="1782">
                  <c:v>296.93200000000002</c:v>
                </c:pt>
                <c:pt idx="1783">
                  <c:v>296.983</c:v>
                </c:pt>
                <c:pt idx="1784">
                  <c:v>296.98599999999999</c:v>
                </c:pt>
                <c:pt idx="1785">
                  <c:v>296.99700000000001</c:v>
                </c:pt>
                <c:pt idx="1786">
                  <c:v>297.00400000000002</c:v>
                </c:pt>
                <c:pt idx="1787">
                  <c:v>297.01299999999998</c:v>
                </c:pt>
                <c:pt idx="1788">
                  <c:v>297.03500000000003</c:v>
                </c:pt>
                <c:pt idx="1789">
                  <c:v>297.303</c:v>
                </c:pt>
                <c:pt idx="1790">
                  <c:v>297.36599999999999</c:v>
                </c:pt>
                <c:pt idx="1791">
                  <c:v>297.41699999999997</c:v>
                </c:pt>
                <c:pt idx="1792">
                  <c:v>297.42200000000003</c:v>
                </c:pt>
                <c:pt idx="1793">
                  <c:v>297.42700000000002</c:v>
                </c:pt>
                <c:pt idx="1794">
                  <c:v>297.43799999999999</c:v>
                </c:pt>
                <c:pt idx="1795">
                  <c:v>297.44600000000003</c:v>
                </c:pt>
                <c:pt idx="1796">
                  <c:v>297.45400000000001</c:v>
                </c:pt>
                <c:pt idx="1797">
                  <c:v>297.66399999999999</c:v>
                </c:pt>
                <c:pt idx="1798">
                  <c:v>297.58800000000002</c:v>
                </c:pt>
                <c:pt idx="1799">
                  <c:v>297.58800000000002</c:v>
                </c:pt>
                <c:pt idx="1800">
                  <c:v>297.589</c:v>
                </c:pt>
                <c:pt idx="1801">
                  <c:v>297.60199999999998</c:v>
                </c:pt>
                <c:pt idx="1802">
                  <c:v>297.61099999999999</c:v>
                </c:pt>
                <c:pt idx="1803">
                  <c:v>297.61900000000003</c:v>
                </c:pt>
                <c:pt idx="1804">
                  <c:v>297.637</c:v>
                </c:pt>
                <c:pt idx="1805">
                  <c:v>297.69</c:v>
                </c:pt>
                <c:pt idx="1806">
                  <c:v>297.69299999999998</c:v>
                </c:pt>
                <c:pt idx="1807">
                  <c:v>297.71100000000001</c:v>
                </c:pt>
                <c:pt idx="1808">
                  <c:v>297.72300000000001</c:v>
                </c:pt>
                <c:pt idx="1809">
                  <c:v>297.78300000000002</c:v>
                </c:pt>
                <c:pt idx="1810">
                  <c:v>297.798</c:v>
                </c:pt>
                <c:pt idx="1811">
                  <c:v>297.81</c:v>
                </c:pt>
                <c:pt idx="1812">
                  <c:v>297.863</c:v>
                </c:pt>
                <c:pt idx="1813">
                  <c:v>297.87299999999999</c:v>
                </c:pt>
                <c:pt idx="1814">
                  <c:v>297.88200000000001</c:v>
                </c:pt>
                <c:pt idx="1815">
                  <c:v>297.93599999999998</c:v>
                </c:pt>
                <c:pt idx="1816">
                  <c:v>297.93900000000002</c:v>
                </c:pt>
                <c:pt idx="1817">
                  <c:v>297.94299999999998</c:v>
                </c:pt>
                <c:pt idx="1818">
                  <c:v>297.94900000000001</c:v>
                </c:pt>
                <c:pt idx="1819">
                  <c:v>297.96699999999998</c:v>
                </c:pt>
                <c:pt idx="1820">
                  <c:v>297.97500000000002</c:v>
                </c:pt>
                <c:pt idx="1821">
                  <c:v>297.98700000000002</c:v>
                </c:pt>
                <c:pt idx="1822">
                  <c:v>298.041</c:v>
                </c:pt>
                <c:pt idx="1823">
                  <c:v>298.048</c:v>
                </c:pt>
                <c:pt idx="1824">
                  <c:v>298.05799999999999</c:v>
                </c:pt>
                <c:pt idx="1825">
                  <c:v>298.12200000000001</c:v>
                </c:pt>
                <c:pt idx="1826">
                  <c:v>298.35599999999999</c:v>
                </c:pt>
                <c:pt idx="1827">
                  <c:v>298.54500000000002</c:v>
                </c:pt>
                <c:pt idx="1828">
                  <c:v>298.553</c:v>
                </c:pt>
                <c:pt idx="1829">
                  <c:v>298.56</c:v>
                </c:pt>
                <c:pt idx="1830">
                  <c:v>298.56400000000002</c:v>
                </c:pt>
                <c:pt idx="1831">
                  <c:v>298.572</c:v>
                </c:pt>
                <c:pt idx="1832">
                  <c:v>298.59500000000003</c:v>
                </c:pt>
                <c:pt idx="1833">
                  <c:v>298.60700000000003</c:v>
                </c:pt>
                <c:pt idx="1834">
                  <c:v>298.61900000000003</c:v>
                </c:pt>
                <c:pt idx="1835">
                  <c:v>298.95499999999998</c:v>
                </c:pt>
                <c:pt idx="1836">
                  <c:v>298.90199999999999</c:v>
                </c:pt>
                <c:pt idx="1837">
                  <c:v>298.89499999999998</c:v>
                </c:pt>
                <c:pt idx="1838">
                  <c:v>298.88900000000001</c:v>
                </c:pt>
                <c:pt idx="1839">
                  <c:v>298.89</c:v>
                </c:pt>
                <c:pt idx="1840">
                  <c:v>298.88900000000001</c:v>
                </c:pt>
                <c:pt idx="1841">
                  <c:v>298.89</c:v>
                </c:pt>
                <c:pt idx="1842">
                  <c:v>298.89</c:v>
                </c:pt>
                <c:pt idx="1843">
                  <c:v>298.89</c:v>
                </c:pt>
                <c:pt idx="1844">
                  <c:v>298.90100000000001</c:v>
                </c:pt>
                <c:pt idx="1845">
                  <c:v>298.90899999999999</c:v>
                </c:pt>
                <c:pt idx="1846">
                  <c:v>298.91300000000001</c:v>
                </c:pt>
                <c:pt idx="1847">
                  <c:v>298.92200000000003</c:v>
                </c:pt>
                <c:pt idx="1848">
                  <c:v>298.92599999999999</c:v>
                </c:pt>
                <c:pt idx="1849">
                  <c:v>298.92899999999997</c:v>
                </c:pt>
                <c:pt idx="1850">
                  <c:v>298.93299999999999</c:v>
                </c:pt>
                <c:pt idx="1851">
                  <c:v>298.93599999999998</c:v>
                </c:pt>
                <c:pt idx="1852">
                  <c:v>298.93700000000001</c:v>
                </c:pt>
                <c:pt idx="1853">
                  <c:v>298.947</c:v>
                </c:pt>
                <c:pt idx="1854">
                  <c:v>298.95600000000002</c:v>
                </c:pt>
                <c:pt idx="1855">
                  <c:v>298.964</c:v>
                </c:pt>
                <c:pt idx="1856">
                  <c:v>299.02800000000002</c:v>
                </c:pt>
                <c:pt idx="1857">
                  <c:v>299.03399999999999</c:v>
                </c:pt>
                <c:pt idx="1858">
                  <c:v>299.32600000000002</c:v>
                </c:pt>
                <c:pt idx="1859">
                  <c:v>299.327</c:v>
                </c:pt>
                <c:pt idx="1860">
                  <c:v>299.33</c:v>
                </c:pt>
                <c:pt idx="1861">
                  <c:v>299.34199999999998</c:v>
                </c:pt>
                <c:pt idx="1862">
                  <c:v>299.34899999999999</c:v>
                </c:pt>
                <c:pt idx="1863">
                  <c:v>299.35599999999999</c:v>
                </c:pt>
                <c:pt idx="1864">
                  <c:v>299.37299999999999</c:v>
                </c:pt>
                <c:pt idx="1865">
                  <c:v>299.38400000000001</c:v>
                </c:pt>
                <c:pt idx="1866">
                  <c:v>299.39600000000002</c:v>
                </c:pt>
                <c:pt idx="1867">
                  <c:v>299.40800000000002</c:v>
                </c:pt>
                <c:pt idx="1868">
                  <c:v>299.46199999999999</c:v>
                </c:pt>
                <c:pt idx="1869">
                  <c:v>299.69099999999997</c:v>
                </c:pt>
                <c:pt idx="1870">
                  <c:v>299.84199999999998</c:v>
                </c:pt>
                <c:pt idx="1871">
                  <c:v>299.93</c:v>
                </c:pt>
                <c:pt idx="1872">
                  <c:v>299.93799999999999</c:v>
                </c:pt>
                <c:pt idx="1873">
                  <c:v>299.94499999999999</c:v>
                </c:pt>
                <c:pt idx="1874">
                  <c:v>299.964</c:v>
                </c:pt>
                <c:pt idx="1875">
                  <c:v>299.97399999999999</c:v>
                </c:pt>
                <c:pt idx="1876">
                  <c:v>299.98500000000001</c:v>
                </c:pt>
                <c:pt idx="1877">
                  <c:v>300.04500000000002</c:v>
                </c:pt>
                <c:pt idx="1878">
                  <c:v>300.04700000000003</c:v>
                </c:pt>
                <c:pt idx="1879">
                  <c:v>300.05099999999999</c:v>
                </c:pt>
                <c:pt idx="1880">
                  <c:v>300.065</c:v>
                </c:pt>
                <c:pt idx="1881">
                  <c:v>300.07299999999998</c:v>
                </c:pt>
                <c:pt idx="1882">
                  <c:v>300.07900000000001</c:v>
                </c:pt>
                <c:pt idx="1883">
                  <c:v>300.08699999999999</c:v>
                </c:pt>
                <c:pt idx="1884">
                  <c:v>300.09199999999998</c:v>
                </c:pt>
                <c:pt idx="1885">
                  <c:v>300.09699999999998</c:v>
                </c:pt>
                <c:pt idx="1886">
                  <c:v>300.11</c:v>
                </c:pt>
                <c:pt idx="1887">
                  <c:v>300.11500000000001</c:v>
                </c:pt>
                <c:pt idx="1888">
                  <c:v>300.12</c:v>
                </c:pt>
                <c:pt idx="1889">
                  <c:v>300.1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CB5-4273-B9C5-A5A3C11A92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6724664"/>
        <c:axId val="396725320"/>
      </c:scatterChart>
      <c:valAx>
        <c:axId val="39672466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6725320"/>
        <c:crosses val="autoZero"/>
        <c:crossBetween val="midCat"/>
        <c:majorUnit val="500"/>
      </c:valAx>
      <c:valAx>
        <c:axId val="396725320"/>
        <c:scaling>
          <c:orientation val="minMax"/>
          <c:min val="23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6724664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343703703703706E-2"/>
          <c:y val="0.17924010654490108"/>
          <c:w val="0.88652500000000001"/>
          <c:h val="0.76760159817351603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yVal>
            <c:numRef>
              <c:f>Лист2!$F$1:$F$189</c:f>
              <c:numCache>
                <c:formatCode>General</c:formatCode>
                <c:ptCount val="189"/>
                <c:pt idx="0">
                  <c:v>6.4900000000000097E-2</c:v>
                </c:pt>
                <c:pt idx="1">
                  <c:v>5.3000000000002954E-2</c:v>
                </c:pt>
                <c:pt idx="2">
                  <c:v>7.4999999999999997E-2</c:v>
                </c:pt>
                <c:pt idx="3">
                  <c:v>7.540000000000191E-2</c:v>
                </c:pt>
                <c:pt idx="4">
                  <c:v>4.3599999999997863E-2</c:v>
                </c:pt>
                <c:pt idx="5">
                  <c:v>7.3899999999997593E-2</c:v>
                </c:pt>
                <c:pt idx="6">
                  <c:v>6.3900000000000998E-2</c:v>
                </c:pt>
                <c:pt idx="7">
                  <c:v>6.8600000000003547E-2</c:v>
                </c:pt>
                <c:pt idx="8">
                  <c:v>5.9599999999994678E-2</c:v>
                </c:pt>
                <c:pt idx="9">
                  <c:v>4.0500000000002957E-2</c:v>
                </c:pt>
                <c:pt idx="10">
                  <c:v>6.3999999999998641E-2</c:v>
                </c:pt>
                <c:pt idx="11">
                  <c:v>5.600000000000023E-2</c:v>
                </c:pt>
                <c:pt idx="12">
                  <c:v>5.2400000000000092E-2</c:v>
                </c:pt>
                <c:pt idx="13">
                  <c:v>6.3999999999998641E-2</c:v>
                </c:pt>
                <c:pt idx="14">
                  <c:v>2.9800000000000181E-2</c:v>
                </c:pt>
                <c:pt idx="15">
                  <c:v>8.5300000000000861E-2</c:v>
                </c:pt>
                <c:pt idx="16">
                  <c:v>-0.14699999999999705</c:v>
                </c:pt>
                <c:pt idx="17">
                  <c:v>-0.32110000000000127</c:v>
                </c:pt>
                <c:pt idx="18">
                  <c:v>-0.31059999999999943</c:v>
                </c:pt>
                <c:pt idx="19">
                  <c:v>-0.30960000000000037</c:v>
                </c:pt>
                <c:pt idx="20">
                  <c:v>-0.29399999999999976</c:v>
                </c:pt>
                <c:pt idx="21">
                  <c:v>-0.30240000000000011</c:v>
                </c:pt>
                <c:pt idx="22">
                  <c:v>-0.2983000000000004</c:v>
                </c:pt>
                <c:pt idx="23">
                  <c:v>-0.35160000000000197</c:v>
                </c:pt>
                <c:pt idx="24">
                  <c:v>-0.37669999999999959</c:v>
                </c:pt>
                <c:pt idx="25">
                  <c:v>-0.23279999999999745</c:v>
                </c:pt>
                <c:pt idx="26">
                  <c:v>-0.17570000000000049</c:v>
                </c:pt>
                <c:pt idx="27">
                  <c:v>-0.18249999999999886</c:v>
                </c:pt>
                <c:pt idx="28">
                  <c:v>-0.14600000000000363</c:v>
                </c:pt>
                <c:pt idx="29">
                  <c:v>-0.10229999999999677</c:v>
                </c:pt>
                <c:pt idx="30">
                  <c:v>-0.16050000000000181</c:v>
                </c:pt>
                <c:pt idx="31">
                  <c:v>-0.13419999999999846</c:v>
                </c:pt>
                <c:pt idx="32">
                  <c:v>-0.15720000000000028</c:v>
                </c:pt>
                <c:pt idx="33">
                  <c:v>-0.13240000000000124</c:v>
                </c:pt>
                <c:pt idx="34">
                  <c:v>-0.1063999999999993</c:v>
                </c:pt>
                <c:pt idx="35">
                  <c:v>-0.10709999999999979</c:v>
                </c:pt>
                <c:pt idx="36">
                  <c:v>-0.11550000000000012</c:v>
                </c:pt>
                <c:pt idx="37">
                  <c:v>-0.12680000000000008</c:v>
                </c:pt>
                <c:pt idx="38">
                  <c:v>-0.10260000000000105</c:v>
                </c:pt>
                <c:pt idx="39">
                  <c:v>-0.10219999999999914</c:v>
                </c:pt>
                <c:pt idx="40">
                  <c:v>-8.3000000000001253E-2</c:v>
                </c:pt>
                <c:pt idx="41">
                  <c:v>-7.8000000000000111E-2</c:v>
                </c:pt>
                <c:pt idx="42">
                  <c:v>-8.2999999999998408E-2</c:v>
                </c:pt>
                <c:pt idx="43">
                  <c:v>-7.7899999999999636E-2</c:v>
                </c:pt>
                <c:pt idx="44">
                  <c:v>-7.2700000000000389E-2</c:v>
                </c:pt>
                <c:pt idx="45">
                  <c:v>-3.2300000000000752E-2</c:v>
                </c:pt>
                <c:pt idx="46">
                  <c:v>-3.7700000000000955E-2</c:v>
                </c:pt>
                <c:pt idx="47">
                  <c:v>-1.1099999999999E-2</c:v>
                </c:pt>
                <c:pt idx="48">
                  <c:v>-2.6099999999999568E-2</c:v>
                </c:pt>
                <c:pt idx="49">
                  <c:v>-3.4600000000000367E-2</c:v>
                </c:pt>
                <c:pt idx="50">
                  <c:v>-1.6900000000001116E-2</c:v>
                </c:pt>
                <c:pt idx="51">
                  <c:v>-3.1299999999998815E-2</c:v>
                </c:pt>
                <c:pt idx="52">
                  <c:v>-4.2799999999999727E-2</c:v>
                </c:pt>
                <c:pt idx="53">
                  <c:v>7.5999999999993408E-3</c:v>
                </c:pt>
                <c:pt idx="54">
                  <c:v>2.0000000000095497E-4</c:v>
                </c:pt>
                <c:pt idx="55">
                  <c:v>-3.5599999999999452E-2</c:v>
                </c:pt>
                <c:pt idx="56">
                  <c:v>-1.3800000000000524E-2</c:v>
                </c:pt>
                <c:pt idx="57">
                  <c:v>-5.2999999999997268E-3</c:v>
                </c:pt>
                <c:pt idx="58">
                  <c:v>2.8999999999996364E-3</c:v>
                </c:pt>
                <c:pt idx="59">
                  <c:v>7.6999999999998181E-3</c:v>
                </c:pt>
                <c:pt idx="60">
                  <c:v>1.5999999999991132E-3</c:v>
                </c:pt>
                <c:pt idx="61">
                  <c:v>4.5000000000015913E-3</c:v>
                </c:pt>
                <c:pt idx="62">
                  <c:v>9.9999999999994312E-3</c:v>
                </c:pt>
                <c:pt idx="63">
                  <c:v>2.920000000000016E-2</c:v>
                </c:pt>
                <c:pt idx="64">
                  <c:v>4.9999999999982949E-3</c:v>
                </c:pt>
                <c:pt idx="65">
                  <c:v>1.7900000000000204E-2</c:v>
                </c:pt>
                <c:pt idx="66">
                  <c:v>2.0300000000000297E-2</c:v>
                </c:pt>
                <c:pt idx="67">
                  <c:v>1.8600000000000706E-2</c:v>
                </c:pt>
                <c:pt idx="68">
                  <c:v>2.1199999999998907E-2</c:v>
                </c:pt>
                <c:pt idx="69">
                  <c:v>2.5600000000000022E-2</c:v>
                </c:pt>
                <c:pt idx="70">
                  <c:v>3.0500000000000683E-2</c:v>
                </c:pt>
                <c:pt idx="71">
                  <c:v>3.3299999999999844E-2</c:v>
                </c:pt>
                <c:pt idx="72">
                  <c:v>2.0699999999999365E-2</c:v>
                </c:pt>
                <c:pt idx="73">
                  <c:v>3.5200000000000384E-2</c:v>
                </c:pt>
                <c:pt idx="74">
                  <c:v>3.4600000000000367E-2</c:v>
                </c:pt>
                <c:pt idx="75">
                  <c:v>4.7900000000001344E-2</c:v>
                </c:pt>
                <c:pt idx="76">
                  <c:v>4.549999999999841E-2</c:v>
                </c:pt>
                <c:pt idx="77">
                  <c:v>3.220000000000027E-2</c:v>
                </c:pt>
                <c:pt idx="78">
                  <c:v>3.1200000000001182E-2</c:v>
                </c:pt>
                <c:pt idx="79">
                  <c:v>4.6699999999998451E-2</c:v>
                </c:pt>
                <c:pt idx="80">
                  <c:v>0.11870000000000118</c:v>
                </c:pt>
                <c:pt idx="81">
                  <c:v>4.7200000000000839E-2</c:v>
                </c:pt>
                <c:pt idx="82">
                  <c:v>3.6699999999999025E-2</c:v>
                </c:pt>
                <c:pt idx="83">
                  <c:v>5.8899999999999862E-2</c:v>
                </c:pt>
                <c:pt idx="84">
                  <c:v>4.2199999999999703E-2</c:v>
                </c:pt>
                <c:pt idx="85">
                  <c:v>2.2900000000001343E-2</c:v>
                </c:pt>
                <c:pt idx="86">
                  <c:v>7.0499999999998411E-2</c:v>
                </c:pt>
                <c:pt idx="87">
                  <c:v>1.8800000000001659E-2</c:v>
                </c:pt>
                <c:pt idx="88">
                  <c:v>3.1299999999998815E-2</c:v>
                </c:pt>
                <c:pt idx="89">
                  <c:v>4.3100000000001158E-2</c:v>
                </c:pt>
                <c:pt idx="90">
                  <c:v>4.0999999999999662E-2</c:v>
                </c:pt>
                <c:pt idx="91">
                  <c:v>2.5899999999998612E-2</c:v>
                </c:pt>
                <c:pt idx="92">
                  <c:v>7.1999999999999884E-2</c:v>
                </c:pt>
                <c:pt idx="93">
                  <c:v>7.2300000000001322E-2</c:v>
                </c:pt>
                <c:pt idx="94">
                  <c:v>4.3500000000000226E-2</c:v>
                </c:pt>
                <c:pt idx="95">
                  <c:v>5.9399999999999412E-2</c:v>
                </c:pt>
                <c:pt idx="96">
                  <c:v>4.0300000000002001E-2</c:v>
                </c:pt>
                <c:pt idx="97">
                  <c:v>3.0299999999999726E-2</c:v>
                </c:pt>
                <c:pt idx="98">
                  <c:v>4.3799999999998819E-2</c:v>
                </c:pt>
                <c:pt idx="99">
                  <c:v>3.9400000000000546E-2</c:v>
                </c:pt>
                <c:pt idx="100">
                  <c:v>6.6800000000000637E-2</c:v>
                </c:pt>
                <c:pt idx="101">
                  <c:v>3.0899999999996909E-2</c:v>
                </c:pt>
                <c:pt idx="102">
                  <c:v>5.9300000000001775E-2</c:v>
                </c:pt>
                <c:pt idx="103">
                  <c:v>3.67999999999995E-2</c:v>
                </c:pt>
                <c:pt idx="104">
                  <c:v>6.1099999999999002E-2</c:v>
                </c:pt>
                <c:pt idx="105">
                  <c:v>3.9199999999999589E-2</c:v>
                </c:pt>
                <c:pt idx="106">
                  <c:v>3.4300000000001774E-2</c:v>
                </c:pt>
                <c:pt idx="107">
                  <c:v>7.0499999999998411E-2</c:v>
                </c:pt>
                <c:pt idx="108">
                  <c:v>8.810000000000287E-2</c:v>
                </c:pt>
                <c:pt idx="109">
                  <c:v>9.1399999999998732E-2</c:v>
                </c:pt>
                <c:pt idx="110">
                  <c:v>4.4799999999997911E-2</c:v>
                </c:pt>
                <c:pt idx="111">
                  <c:v>6.2400000000002363E-2</c:v>
                </c:pt>
                <c:pt idx="112">
                  <c:v>1.2700000000000955E-2</c:v>
                </c:pt>
                <c:pt idx="113">
                  <c:v>5.8599999999995586E-2</c:v>
                </c:pt>
                <c:pt idx="114">
                  <c:v>2.7100000000001501E-2</c:v>
                </c:pt>
                <c:pt idx="115">
                  <c:v>7.7100000000001501E-2</c:v>
                </c:pt>
                <c:pt idx="116">
                  <c:v>4.0300000000002001E-2</c:v>
                </c:pt>
                <c:pt idx="117">
                  <c:v>4.8499999999995679E-2</c:v>
                </c:pt>
                <c:pt idx="118">
                  <c:v>7.1800000000001779E-2</c:v>
                </c:pt>
                <c:pt idx="119">
                  <c:v>3.7400000000002362E-2</c:v>
                </c:pt>
                <c:pt idx="120">
                  <c:v>7.8199999999998229E-2</c:v>
                </c:pt>
                <c:pt idx="121">
                  <c:v>4.5199999999999817E-2</c:v>
                </c:pt>
                <c:pt idx="122">
                  <c:v>6.4699999999999133E-2</c:v>
                </c:pt>
                <c:pt idx="123">
                  <c:v>3.1700000000000728E-2</c:v>
                </c:pt>
                <c:pt idx="124">
                  <c:v>6.6399999999998724E-2</c:v>
                </c:pt>
                <c:pt idx="125">
                  <c:v>5.3399999999999184E-2</c:v>
                </c:pt>
                <c:pt idx="126">
                  <c:v>5.1900000000000543E-2</c:v>
                </c:pt>
                <c:pt idx="127">
                  <c:v>5.7999999999998407E-2</c:v>
                </c:pt>
                <c:pt idx="128">
                  <c:v>6.3700000000000048E-2</c:v>
                </c:pt>
                <c:pt idx="129">
                  <c:v>7.3400000000003726E-2</c:v>
                </c:pt>
                <c:pt idx="130">
                  <c:v>4.2300000000000185E-2</c:v>
                </c:pt>
                <c:pt idx="131">
                  <c:v>3.8700000000000047E-2</c:v>
                </c:pt>
                <c:pt idx="132">
                  <c:v>3.5699999999997088E-2</c:v>
                </c:pt>
                <c:pt idx="133">
                  <c:v>9.3000000000000679E-2</c:v>
                </c:pt>
                <c:pt idx="134">
                  <c:v>5.3100000000000591E-2</c:v>
                </c:pt>
                <c:pt idx="135">
                  <c:v>3.220000000000027E-2</c:v>
                </c:pt>
                <c:pt idx="136">
                  <c:v>3.5399999999998502E-2</c:v>
                </c:pt>
                <c:pt idx="137">
                  <c:v>6.7700000000002092E-2</c:v>
                </c:pt>
                <c:pt idx="138">
                  <c:v>8.3999999999997493E-2</c:v>
                </c:pt>
                <c:pt idx="139">
                  <c:v>5.9000000000003182E-2</c:v>
                </c:pt>
                <c:pt idx="140">
                  <c:v>6.069999999999709E-2</c:v>
                </c:pt>
                <c:pt idx="141">
                  <c:v>3.9500000000003865E-2</c:v>
                </c:pt>
                <c:pt idx="142">
                  <c:v>8.829999999999813E-2</c:v>
                </c:pt>
                <c:pt idx="143">
                  <c:v>4.4400000000001681E-2</c:v>
                </c:pt>
                <c:pt idx="144">
                  <c:v>6.0499999999996133E-2</c:v>
                </c:pt>
                <c:pt idx="145">
                  <c:v>3.3800000000002231E-2</c:v>
                </c:pt>
                <c:pt idx="146">
                  <c:v>4.0499999999997274E-2</c:v>
                </c:pt>
                <c:pt idx="147">
                  <c:v>3.1499999999999771E-2</c:v>
                </c:pt>
                <c:pt idx="148">
                  <c:v>4.3700000000001182E-2</c:v>
                </c:pt>
                <c:pt idx="149">
                  <c:v>2.0400000000000772E-2</c:v>
                </c:pt>
                <c:pt idx="150">
                  <c:v>5.9699999999997998E-2</c:v>
                </c:pt>
                <c:pt idx="151">
                  <c:v>1.2500000000000001E-2</c:v>
                </c:pt>
                <c:pt idx="152">
                  <c:v>3.6600000000004226E-2</c:v>
                </c:pt>
                <c:pt idx="153">
                  <c:v>3.9999999999997725E-2</c:v>
                </c:pt>
                <c:pt idx="154">
                  <c:v>7.3599999999999E-2</c:v>
                </c:pt>
                <c:pt idx="155">
                  <c:v>3.9100000000001953E-2</c:v>
                </c:pt>
                <c:pt idx="156">
                  <c:v>3.0799999999999272E-2</c:v>
                </c:pt>
                <c:pt idx="157">
                  <c:v>6.2299999999999044E-2</c:v>
                </c:pt>
                <c:pt idx="158">
                  <c:v>7.540000000000191E-2</c:v>
                </c:pt>
                <c:pt idx="159">
                  <c:v>2.2300000000001319E-2</c:v>
                </c:pt>
                <c:pt idx="160">
                  <c:v>7.9399999999998278E-2</c:v>
                </c:pt>
                <c:pt idx="161">
                  <c:v>4.8300000000000412E-2</c:v>
                </c:pt>
                <c:pt idx="162">
                  <c:v>9.0499999999997277E-2</c:v>
                </c:pt>
                <c:pt idx="163">
                  <c:v>7.4400000000002825E-2</c:v>
                </c:pt>
                <c:pt idx="164">
                  <c:v>3.3299999999996999E-2</c:v>
                </c:pt>
                <c:pt idx="165">
                  <c:v>2.4400000000002819E-2</c:v>
                </c:pt>
                <c:pt idx="166">
                  <c:v>4.2000000000001592E-2</c:v>
                </c:pt>
                <c:pt idx="167">
                  <c:v>4.4799999999997911E-2</c:v>
                </c:pt>
                <c:pt idx="168">
                  <c:v>3.3899999999999861E-2</c:v>
                </c:pt>
                <c:pt idx="169">
                  <c:v>1.4999999999997727E-2</c:v>
                </c:pt>
                <c:pt idx="170">
                  <c:v>2.550000000000523E-2</c:v>
                </c:pt>
                <c:pt idx="171">
                  <c:v>2.9599999999999228E-2</c:v>
                </c:pt>
                <c:pt idx="172">
                  <c:v>7.3199999999997087E-2</c:v>
                </c:pt>
                <c:pt idx="173">
                  <c:v>5.3399999999999184E-2</c:v>
                </c:pt>
                <c:pt idx="174">
                  <c:v>2.6200000000000046E-2</c:v>
                </c:pt>
                <c:pt idx="175">
                  <c:v>1.1700000000001865E-2</c:v>
                </c:pt>
                <c:pt idx="176">
                  <c:v>3.9900000000000088E-2</c:v>
                </c:pt>
                <c:pt idx="177">
                  <c:v>4.0399999999999638E-2</c:v>
                </c:pt>
                <c:pt idx="178">
                  <c:v>2.8500000000002502E-2</c:v>
                </c:pt>
                <c:pt idx="179">
                  <c:v>1.9499999999999316E-2</c:v>
                </c:pt>
                <c:pt idx="180">
                  <c:v>1.8399999999996908E-2</c:v>
                </c:pt>
                <c:pt idx="181">
                  <c:v>5.9300000000001775E-2</c:v>
                </c:pt>
                <c:pt idx="182">
                  <c:v>3.2999999999998406E-2</c:v>
                </c:pt>
                <c:pt idx="183">
                  <c:v>3.8999999999987265E-3</c:v>
                </c:pt>
                <c:pt idx="184">
                  <c:v>3.9800000000002458E-2</c:v>
                </c:pt>
                <c:pt idx="185">
                  <c:v>3.6399999999997587E-2</c:v>
                </c:pt>
                <c:pt idx="186">
                  <c:v>3.600000000000136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85E-4377-97AD-BCB9814946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595072"/>
        <c:axId val="399595728"/>
      </c:scatterChart>
      <c:valAx>
        <c:axId val="399595072"/>
        <c:scaling>
          <c:orientation val="minMax"/>
          <c:max val="190"/>
          <c:min val="0"/>
        </c:scaling>
        <c:delete val="1"/>
        <c:axPos val="b"/>
        <c:majorTickMark val="none"/>
        <c:minorTickMark val="none"/>
        <c:tickLblPos val="nextTo"/>
        <c:crossAx val="399595728"/>
        <c:crosses val="autoZero"/>
        <c:crossBetween val="midCat"/>
      </c:valAx>
      <c:valAx>
        <c:axId val="399595728"/>
        <c:scaling>
          <c:orientation val="minMax"/>
          <c:max val="0.15000000000000002"/>
          <c:min val="-0.5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9595072"/>
        <c:crosses val="max"/>
        <c:crossBetween val="midCat"/>
        <c:majorUnit val="0.2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bg1">
          <a:alpha val="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1 (2)'!$C$1</c:f>
              <c:strCache>
                <c:ptCount val="1"/>
                <c:pt idx="0">
                  <c:v>1*10^-5 (2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'1 (2)'!$C$2:$C$2486</c:f>
              <c:numCache>
                <c:formatCode>General</c:formatCode>
                <c:ptCount val="2485"/>
                <c:pt idx="0">
                  <c:v>156.864</c:v>
                </c:pt>
                <c:pt idx="1">
                  <c:v>157.1</c:v>
                </c:pt>
                <c:pt idx="2">
                  <c:v>157.202</c:v>
                </c:pt>
                <c:pt idx="3">
                  <c:v>157.41800000000001</c:v>
                </c:pt>
                <c:pt idx="4">
                  <c:v>157.64400000000001</c:v>
                </c:pt>
                <c:pt idx="5">
                  <c:v>157.761</c:v>
                </c:pt>
                <c:pt idx="6">
                  <c:v>158.05000000000001</c:v>
                </c:pt>
                <c:pt idx="7">
                  <c:v>158.31700000000001</c:v>
                </c:pt>
                <c:pt idx="8">
                  <c:v>158.44399999999999</c:v>
                </c:pt>
                <c:pt idx="9">
                  <c:v>158.691</c:v>
                </c:pt>
                <c:pt idx="10">
                  <c:v>158.9</c:v>
                </c:pt>
                <c:pt idx="11">
                  <c:v>158.995</c:v>
                </c:pt>
                <c:pt idx="12">
                  <c:v>159.226</c:v>
                </c:pt>
                <c:pt idx="13">
                  <c:v>159.47399999999999</c:v>
                </c:pt>
                <c:pt idx="14">
                  <c:v>159.708</c:v>
                </c:pt>
                <c:pt idx="15">
                  <c:v>159.822</c:v>
                </c:pt>
                <c:pt idx="16">
                  <c:v>160.024</c:v>
                </c:pt>
                <c:pt idx="17">
                  <c:v>160.22200000000001</c:v>
                </c:pt>
                <c:pt idx="18">
                  <c:v>160.33600000000001</c:v>
                </c:pt>
                <c:pt idx="19">
                  <c:v>160.53800000000001</c:v>
                </c:pt>
                <c:pt idx="20">
                  <c:v>160.75700000000001</c:v>
                </c:pt>
                <c:pt idx="21">
                  <c:v>160.839</c:v>
                </c:pt>
                <c:pt idx="22">
                  <c:v>161.03800000000001</c:v>
                </c:pt>
                <c:pt idx="23">
                  <c:v>161.21199999999999</c:v>
                </c:pt>
                <c:pt idx="24">
                  <c:v>161.304</c:v>
                </c:pt>
                <c:pt idx="25">
                  <c:v>161.535</c:v>
                </c:pt>
                <c:pt idx="26">
                  <c:v>161.751</c:v>
                </c:pt>
                <c:pt idx="27">
                  <c:v>161.83099999999999</c:v>
                </c:pt>
                <c:pt idx="28">
                  <c:v>162.00299999999999</c:v>
                </c:pt>
                <c:pt idx="29">
                  <c:v>162.202</c:v>
                </c:pt>
                <c:pt idx="30">
                  <c:v>162.422</c:v>
                </c:pt>
                <c:pt idx="31">
                  <c:v>162.52799999999999</c:v>
                </c:pt>
                <c:pt idx="32">
                  <c:v>162.709</c:v>
                </c:pt>
                <c:pt idx="33">
                  <c:v>162.876</c:v>
                </c:pt>
                <c:pt idx="34">
                  <c:v>162.964</c:v>
                </c:pt>
                <c:pt idx="35">
                  <c:v>163.15</c:v>
                </c:pt>
                <c:pt idx="36">
                  <c:v>163.38499999999999</c:v>
                </c:pt>
                <c:pt idx="37">
                  <c:v>163.49600000000001</c:v>
                </c:pt>
                <c:pt idx="38">
                  <c:v>163.709</c:v>
                </c:pt>
                <c:pt idx="39">
                  <c:v>163.91200000000001</c:v>
                </c:pt>
                <c:pt idx="40">
                  <c:v>163.98699999999999</c:v>
                </c:pt>
                <c:pt idx="41">
                  <c:v>164.18799999999999</c:v>
                </c:pt>
                <c:pt idx="42">
                  <c:v>164.381</c:v>
                </c:pt>
                <c:pt idx="43">
                  <c:v>164.55</c:v>
                </c:pt>
                <c:pt idx="44">
                  <c:v>164.64500000000001</c:v>
                </c:pt>
                <c:pt idx="45">
                  <c:v>164.79300000000001</c:v>
                </c:pt>
                <c:pt idx="46">
                  <c:v>164.97</c:v>
                </c:pt>
                <c:pt idx="47">
                  <c:v>165.072</c:v>
                </c:pt>
                <c:pt idx="48">
                  <c:v>165.244</c:v>
                </c:pt>
                <c:pt idx="49">
                  <c:v>165.44200000000001</c:v>
                </c:pt>
                <c:pt idx="50">
                  <c:v>165.536</c:v>
                </c:pt>
                <c:pt idx="51">
                  <c:v>165.703</c:v>
                </c:pt>
                <c:pt idx="52">
                  <c:v>165.852</c:v>
                </c:pt>
                <c:pt idx="53">
                  <c:v>165.95400000000001</c:v>
                </c:pt>
                <c:pt idx="54">
                  <c:v>166.13200000000001</c:v>
                </c:pt>
                <c:pt idx="55">
                  <c:v>166.31100000000001</c:v>
                </c:pt>
                <c:pt idx="56">
                  <c:v>166.411</c:v>
                </c:pt>
                <c:pt idx="57">
                  <c:v>166.601</c:v>
                </c:pt>
                <c:pt idx="58">
                  <c:v>166.78</c:v>
                </c:pt>
                <c:pt idx="59">
                  <c:v>166.952</c:v>
                </c:pt>
                <c:pt idx="60">
                  <c:v>167.01599999999999</c:v>
                </c:pt>
                <c:pt idx="61">
                  <c:v>167.15799999999999</c:v>
                </c:pt>
                <c:pt idx="62">
                  <c:v>167.31299999999999</c:v>
                </c:pt>
                <c:pt idx="63">
                  <c:v>167.39400000000001</c:v>
                </c:pt>
                <c:pt idx="64">
                  <c:v>167.60400000000001</c:v>
                </c:pt>
                <c:pt idx="65">
                  <c:v>167.8</c:v>
                </c:pt>
                <c:pt idx="66">
                  <c:v>167.89500000000001</c:v>
                </c:pt>
                <c:pt idx="67">
                  <c:v>168.07599999999999</c:v>
                </c:pt>
                <c:pt idx="68">
                  <c:v>168.25</c:v>
                </c:pt>
                <c:pt idx="69">
                  <c:v>168.41900000000001</c:v>
                </c:pt>
                <c:pt idx="70">
                  <c:v>168.50200000000001</c:v>
                </c:pt>
                <c:pt idx="71">
                  <c:v>168.64400000000001</c:v>
                </c:pt>
                <c:pt idx="72">
                  <c:v>168.79300000000001</c:v>
                </c:pt>
                <c:pt idx="73">
                  <c:v>168.86</c:v>
                </c:pt>
                <c:pt idx="74">
                  <c:v>169.02199999999999</c:v>
                </c:pt>
                <c:pt idx="75">
                  <c:v>169.18299999999999</c:v>
                </c:pt>
                <c:pt idx="76">
                  <c:v>169.27199999999999</c:v>
                </c:pt>
                <c:pt idx="77">
                  <c:v>169.40799999999999</c:v>
                </c:pt>
                <c:pt idx="78">
                  <c:v>169.571</c:v>
                </c:pt>
                <c:pt idx="79">
                  <c:v>169.643</c:v>
                </c:pt>
                <c:pt idx="80">
                  <c:v>169.80799999999999</c:v>
                </c:pt>
                <c:pt idx="81">
                  <c:v>169.959</c:v>
                </c:pt>
                <c:pt idx="82">
                  <c:v>170.03899999999999</c:v>
                </c:pt>
                <c:pt idx="83">
                  <c:v>170.22300000000001</c:v>
                </c:pt>
                <c:pt idx="84">
                  <c:v>170.41800000000001</c:v>
                </c:pt>
                <c:pt idx="85">
                  <c:v>170.60400000000001</c:v>
                </c:pt>
                <c:pt idx="86">
                  <c:v>170.673</c:v>
                </c:pt>
                <c:pt idx="87">
                  <c:v>170.85400000000001</c:v>
                </c:pt>
                <c:pt idx="88">
                  <c:v>171.02600000000001</c:v>
                </c:pt>
                <c:pt idx="89">
                  <c:v>171.09</c:v>
                </c:pt>
                <c:pt idx="90">
                  <c:v>171.24299999999999</c:v>
                </c:pt>
                <c:pt idx="91">
                  <c:v>171.39400000000001</c:v>
                </c:pt>
                <c:pt idx="92">
                  <c:v>171.48</c:v>
                </c:pt>
                <c:pt idx="93">
                  <c:v>171.64599999999999</c:v>
                </c:pt>
                <c:pt idx="94">
                  <c:v>171.786</c:v>
                </c:pt>
                <c:pt idx="95">
                  <c:v>171.869</c:v>
                </c:pt>
                <c:pt idx="96">
                  <c:v>172.02799999999999</c:v>
                </c:pt>
                <c:pt idx="97">
                  <c:v>172.15100000000001</c:v>
                </c:pt>
                <c:pt idx="98">
                  <c:v>172.30600000000001</c:v>
                </c:pt>
                <c:pt idx="99">
                  <c:v>172.392</c:v>
                </c:pt>
                <c:pt idx="100">
                  <c:v>172.541</c:v>
                </c:pt>
                <c:pt idx="101">
                  <c:v>172.70500000000001</c:v>
                </c:pt>
                <c:pt idx="102">
                  <c:v>172.78299999999999</c:v>
                </c:pt>
                <c:pt idx="103">
                  <c:v>172.904</c:v>
                </c:pt>
                <c:pt idx="104">
                  <c:v>173.053</c:v>
                </c:pt>
                <c:pt idx="105">
                  <c:v>173.13300000000001</c:v>
                </c:pt>
                <c:pt idx="106">
                  <c:v>173.27</c:v>
                </c:pt>
                <c:pt idx="107">
                  <c:v>173.42500000000001</c:v>
                </c:pt>
                <c:pt idx="108">
                  <c:v>173.49799999999999</c:v>
                </c:pt>
                <c:pt idx="109">
                  <c:v>173.63200000000001</c:v>
                </c:pt>
                <c:pt idx="110">
                  <c:v>173.74600000000001</c:v>
                </c:pt>
                <c:pt idx="111">
                  <c:v>173.82300000000001</c:v>
                </c:pt>
                <c:pt idx="112">
                  <c:v>173.846</c:v>
                </c:pt>
                <c:pt idx="113">
                  <c:v>173.858</c:v>
                </c:pt>
                <c:pt idx="114">
                  <c:v>173.81200000000001</c:v>
                </c:pt>
                <c:pt idx="115">
                  <c:v>173.76300000000001</c:v>
                </c:pt>
                <c:pt idx="116">
                  <c:v>173.61199999999999</c:v>
                </c:pt>
                <c:pt idx="117">
                  <c:v>173.4</c:v>
                </c:pt>
                <c:pt idx="118">
                  <c:v>173.273</c:v>
                </c:pt>
                <c:pt idx="119">
                  <c:v>172.94399999999999</c:v>
                </c:pt>
                <c:pt idx="120">
                  <c:v>172.57499999999999</c:v>
                </c:pt>
                <c:pt idx="121">
                  <c:v>172.39500000000001</c:v>
                </c:pt>
                <c:pt idx="122">
                  <c:v>172.04400000000001</c:v>
                </c:pt>
                <c:pt idx="123">
                  <c:v>171.73500000000001</c:v>
                </c:pt>
                <c:pt idx="124">
                  <c:v>171.601</c:v>
                </c:pt>
                <c:pt idx="125">
                  <c:v>171.244</c:v>
                </c:pt>
                <c:pt idx="126">
                  <c:v>170.93199999999999</c:v>
                </c:pt>
                <c:pt idx="127">
                  <c:v>170.589</c:v>
                </c:pt>
                <c:pt idx="128">
                  <c:v>170.42400000000001</c:v>
                </c:pt>
                <c:pt idx="129">
                  <c:v>170.142</c:v>
                </c:pt>
                <c:pt idx="130">
                  <c:v>169.81200000000001</c:v>
                </c:pt>
                <c:pt idx="131">
                  <c:v>169.69</c:v>
                </c:pt>
                <c:pt idx="132">
                  <c:v>169.36500000000001</c:v>
                </c:pt>
                <c:pt idx="133">
                  <c:v>169.05699999999999</c:v>
                </c:pt>
                <c:pt idx="134">
                  <c:v>168.90899999999999</c:v>
                </c:pt>
                <c:pt idx="135">
                  <c:v>168.625</c:v>
                </c:pt>
                <c:pt idx="136">
                  <c:v>168.35499999999999</c:v>
                </c:pt>
                <c:pt idx="137">
                  <c:v>168.1</c:v>
                </c:pt>
                <c:pt idx="138">
                  <c:v>167.977</c:v>
                </c:pt>
                <c:pt idx="139">
                  <c:v>167.74</c:v>
                </c:pt>
                <c:pt idx="140">
                  <c:v>167.511</c:v>
                </c:pt>
                <c:pt idx="141">
                  <c:v>167.40100000000001</c:v>
                </c:pt>
                <c:pt idx="142">
                  <c:v>167.21100000000001</c:v>
                </c:pt>
                <c:pt idx="143">
                  <c:v>166.99</c:v>
                </c:pt>
                <c:pt idx="144">
                  <c:v>166.88300000000001</c:v>
                </c:pt>
                <c:pt idx="145">
                  <c:v>166.697</c:v>
                </c:pt>
                <c:pt idx="146">
                  <c:v>166.511</c:v>
                </c:pt>
                <c:pt idx="147">
                  <c:v>166.40899999999999</c:v>
                </c:pt>
                <c:pt idx="148">
                  <c:v>166.21700000000001</c:v>
                </c:pt>
                <c:pt idx="149">
                  <c:v>166.035</c:v>
                </c:pt>
                <c:pt idx="150">
                  <c:v>165.94800000000001</c:v>
                </c:pt>
                <c:pt idx="151">
                  <c:v>165.79499999999999</c:v>
                </c:pt>
                <c:pt idx="152">
                  <c:v>165.655</c:v>
                </c:pt>
                <c:pt idx="153">
                  <c:v>165.49100000000001</c:v>
                </c:pt>
                <c:pt idx="154">
                  <c:v>165.399</c:v>
                </c:pt>
                <c:pt idx="155">
                  <c:v>165.22499999999999</c:v>
                </c:pt>
                <c:pt idx="156">
                  <c:v>165.06299999999999</c:v>
                </c:pt>
                <c:pt idx="157">
                  <c:v>164.98400000000001</c:v>
                </c:pt>
                <c:pt idx="158">
                  <c:v>164.834</c:v>
                </c:pt>
                <c:pt idx="159">
                  <c:v>164.69499999999999</c:v>
                </c:pt>
                <c:pt idx="160">
                  <c:v>164.62799999999999</c:v>
                </c:pt>
                <c:pt idx="161">
                  <c:v>164.524</c:v>
                </c:pt>
                <c:pt idx="162">
                  <c:v>164.411</c:v>
                </c:pt>
                <c:pt idx="163">
                  <c:v>164.352</c:v>
                </c:pt>
                <c:pt idx="164">
                  <c:v>164.208</c:v>
                </c:pt>
                <c:pt idx="165">
                  <c:v>164.07499999999999</c:v>
                </c:pt>
                <c:pt idx="166">
                  <c:v>163.95099999999999</c:v>
                </c:pt>
                <c:pt idx="167">
                  <c:v>163.90600000000001</c:v>
                </c:pt>
                <c:pt idx="168">
                  <c:v>163.80000000000001</c:v>
                </c:pt>
                <c:pt idx="169">
                  <c:v>163.69</c:v>
                </c:pt>
                <c:pt idx="170">
                  <c:v>163.631</c:v>
                </c:pt>
                <c:pt idx="171">
                  <c:v>163.53899999999999</c:v>
                </c:pt>
                <c:pt idx="172">
                  <c:v>163.417</c:v>
                </c:pt>
                <c:pt idx="173">
                  <c:v>163.36000000000001</c:v>
                </c:pt>
                <c:pt idx="174">
                  <c:v>163.26400000000001</c:v>
                </c:pt>
                <c:pt idx="175">
                  <c:v>163.15600000000001</c:v>
                </c:pt>
                <c:pt idx="176">
                  <c:v>163.10400000000001</c:v>
                </c:pt>
                <c:pt idx="177">
                  <c:v>163.01400000000001</c:v>
                </c:pt>
                <c:pt idx="178">
                  <c:v>162.92500000000001</c:v>
                </c:pt>
                <c:pt idx="179">
                  <c:v>162.875</c:v>
                </c:pt>
                <c:pt idx="180">
                  <c:v>162.791</c:v>
                </c:pt>
                <c:pt idx="181">
                  <c:v>162.702</c:v>
                </c:pt>
                <c:pt idx="182">
                  <c:v>162.608</c:v>
                </c:pt>
                <c:pt idx="183">
                  <c:v>162.56200000000001</c:v>
                </c:pt>
                <c:pt idx="184">
                  <c:v>162.48500000000001</c:v>
                </c:pt>
                <c:pt idx="185">
                  <c:v>162.4</c:v>
                </c:pt>
                <c:pt idx="186">
                  <c:v>162.36000000000001</c:v>
                </c:pt>
                <c:pt idx="187">
                  <c:v>162.29</c:v>
                </c:pt>
                <c:pt idx="188">
                  <c:v>162.21299999999999</c:v>
                </c:pt>
                <c:pt idx="189">
                  <c:v>162.178</c:v>
                </c:pt>
                <c:pt idx="190">
                  <c:v>162.12299999999999</c:v>
                </c:pt>
                <c:pt idx="191">
                  <c:v>162.06299999999999</c:v>
                </c:pt>
                <c:pt idx="192">
                  <c:v>162.03</c:v>
                </c:pt>
                <c:pt idx="193">
                  <c:v>161.965</c:v>
                </c:pt>
                <c:pt idx="194">
                  <c:v>161.88200000000001</c:v>
                </c:pt>
                <c:pt idx="195">
                  <c:v>161.80600000000001</c:v>
                </c:pt>
                <c:pt idx="196">
                  <c:v>161.77000000000001</c:v>
                </c:pt>
                <c:pt idx="197">
                  <c:v>161.708</c:v>
                </c:pt>
                <c:pt idx="198">
                  <c:v>161.64599999999999</c:v>
                </c:pt>
                <c:pt idx="199">
                  <c:v>161.613</c:v>
                </c:pt>
                <c:pt idx="200">
                  <c:v>161.55000000000001</c:v>
                </c:pt>
                <c:pt idx="201">
                  <c:v>161.49</c:v>
                </c:pt>
                <c:pt idx="202">
                  <c:v>161.46700000000001</c:v>
                </c:pt>
                <c:pt idx="203">
                  <c:v>161.41900000000001</c:v>
                </c:pt>
                <c:pt idx="204">
                  <c:v>161.36000000000001</c:v>
                </c:pt>
                <c:pt idx="205">
                  <c:v>161.29900000000001</c:v>
                </c:pt>
                <c:pt idx="206">
                  <c:v>161.27000000000001</c:v>
                </c:pt>
                <c:pt idx="207">
                  <c:v>161.21700000000001</c:v>
                </c:pt>
                <c:pt idx="208">
                  <c:v>161.19800000000001</c:v>
                </c:pt>
                <c:pt idx="209">
                  <c:v>161.15700000000001</c:v>
                </c:pt>
                <c:pt idx="210">
                  <c:v>161.11099999999999</c:v>
                </c:pt>
                <c:pt idx="211">
                  <c:v>161.06299999999999</c:v>
                </c:pt>
                <c:pt idx="212">
                  <c:v>161.036</c:v>
                </c:pt>
                <c:pt idx="213">
                  <c:v>160.989</c:v>
                </c:pt>
                <c:pt idx="214">
                  <c:v>160.947</c:v>
                </c:pt>
                <c:pt idx="215">
                  <c:v>160.91800000000001</c:v>
                </c:pt>
                <c:pt idx="216">
                  <c:v>160.87</c:v>
                </c:pt>
                <c:pt idx="217">
                  <c:v>160.82</c:v>
                </c:pt>
                <c:pt idx="218">
                  <c:v>160.79599999999999</c:v>
                </c:pt>
                <c:pt idx="219">
                  <c:v>160.756</c:v>
                </c:pt>
                <c:pt idx="220">
                  <c:v>160.721</c:v>
                </c:pt>
                <c:pt idx="221">
                  <c:v>160.679</c:v>
                </c:pt>
                <c:pt idx="222">
                  <c:v>160.66</c:v>
                </c:pt>
                <c:pt idx="223">
                  <c:v>160.624</c:v>
                </c:pt>
                <c:pt idx="224">
                  <c:v>160.595</c:v>
                </c:pt>
                <c:pt idx="225">
                  <c:v>160.58099999999999</c:v>
                </c:pt>
                <c:pt idx="226">
                  <c:v>160.547</c:v>
                </c:pt>
                <c:pt idx="227">
                  <c:v>160.51400000000001</c:v>
                </c:pt>
                <c:pt idx="228">
                  <c:v>160.494</c:v>
                </c:pt>
                <c:pt idx="229">
                  <c:v>160.46</c:v>
                </c:pt>
                <c:pt idx="230">
                  <c:v>160.428</c:v>
                </c:pt>
                <c:pt idx="231">
                  <c:v>160.41399999999999</c:v>
                </c:pt>
                <c:pt idx="232">
                  <c:v>160.381</c:v>
                </c:pt>
                <c:pt idx="233">
                  <c:v>160.35</c:v>
                </c:pt>
                <c:pt idx="234">
                  <c:v>160.31200000000001</c:v>
                </c:pt>
                <c:pt idx="235">
                  <c:v>160.29400000000001</c:v>
                </c:pt>
                <c:pt idx="236">
                  <c:v>160.26599999999999</c:v>
                </c:pt>
                <c:pt idx="237">
                  <c:v>160.233</c:v>
                </c:pt>
                <c:pt idx="238">
                  <c:v>160.21899999999999</c:v>
                </c:pt>
                <c:pt idx="239">
                  <c:v>160.18700000000001</c:v>
                </c:pt>
                <c:pt idx="240">
                  <c:v>160.15299999999999</c:v>
                </c:pt>
                <c:pt idx="241">
                  <c:v>160.13999999999999</c:v>
                </c:pt>
                <c:pt idx="242">
                  <c:v>160.10900000000001</c:v>
                </c:pt>
                <c:pt idx="243">
                  <c:v>160.078</c:v>
                </c:pt>
                <c:pt idx="244">
                  <c:v>160.065</c:v>
                </c:pt>
                <c:pt idx="245">
                  <c:v>160.03200000000001</c:v>
                </c:pt>
                <c:pt idx="246">
                  <c:v>159.999</c:v>
                </c:pt>
                <c:pt idx="247">
                  <c:v>159.98099999999999</c:v>
                </c:pt>
                <c:pt idx="248">
                  <c:v>159.947</c:v>
                </c:pt>
                <c:pt idx="249">
                  <c:v>159.91399999999999</c:v>
                </c:pt>
                <c:pt idx="250">
                  <c:v>159.88900000000001</c:v>
                </c:pt>
                <c:pt idx="251">
                  <c:v>159.87299999999999</c:v>
                </c:pt>
                <c:pt idx="252">
                  <c:v>159.84399999999999</c:v>
                </c:pt>
                <c:pt idx="253">
                  <c:v>159.82</c:v>
                </c:pt>
                <c:pt idx="254">
                  <c:v>159.809</c:v>
                </c:pt>
                <c:pt idx="255">
                  <c:v>159.791</c:v>
                </c:pt>
                <c:pt idx="256">
                  <c:v>159.77600000000001</c:v>
                </c:pt>
                <c:pt idx="257">
                  <c:v>159.76499999999999</c:v>
                </c:pt>
                <c:pt idx="258">
                  <c:v>159.744</c:v>
                </c:pt>
                <c:pt idx="259">
                  <c:v>159.726</c:v>
                </c:pt>
                <c:pt idx="260">
                  <c:v>159.71700000000001</c:v>
                </c:pt>
                <c:pt idx="261">
                  <c:v>159.69399999999999</c:v>
                </c:pt>
                <c:pt idx="262">
                  <c:v>159.673</c:v>
                </c:pt>
                <c:pt idx="263">
                  <c:v>159.65</c:v>
                </c:pt>
                <c:pt idx="264">
                  <c:v>159.637</c:v>
                </c:pt>
                <c:pt idx="265">
                  <c:v>159.607</c:v>
                </c:pt>
                <c:pt idx="266">
                  <c:v>159.56700000000001</c:v>
                </c:pt>
                <c:pt idx="267">
                  <c:v>159.54900000000001</c:v>
                </c:pt>
                <c:pt idx="268">
                  <c:v>159.50200000000001</c:v>
                </c:pt>
                <c:pt idx="269">
                  <c:v>159.45699999999999</c:v>
                </c:pt>
                <c:pt idx="270">
                  <c:v>159.43600000000001</c:v>
                </c:pt>
                <c:pt idx="271">
                  <c:v>159.39699999999999</c:v>
                </c:pt>
                <c:pt idx="272">
                  <c:v>159.36199999999999</c:v>
                </c:pt>
                <c:pt idx="273">
                  <c:v>159.346</c:v>
                </c:pt>
                <c:pt idx="274">
                  <c:v>159.31800000000001</c:v>
                </c:pt>
                <c:pt idx="275">
                  <c:v>159.29499999999999</c:v>
                </c:pt>
                <c:pt idx="276">
                  <c:v>159.28700000000001</c:v>
                </c:pt>
                <c:pt idx="277">
                  <c:v>159.27000000000001</c:v>
                </c:pt>
                <c:pt idx="278">
                  <c:v>159.25700000000001</c:v>
                </c:pt>
                <c:pt idx="279">
                  <c:v>159.24600000000001</c:v>
                </c:pt>
                <c:pt idx="280">
                  <c:v>159.24100000000001</c:v>
                </c:pt>
                <c:pt idx="281">
                  <c:v>159.233</c:v>
                </c:pt>
                <c:pt idx="282">
                  <c:v>159.226</c:v>
                </c:pt>
                <c:pt idx="283">
                  <c:v>159.22200000000001</c:v>
                </c:pt>
                <c:pt idx="284">
                  <c:v>159.209</c:v>
                </c:pt>
                <c:pt idx="285">
                  <c:v>159.196</c:v>
                </c:pt>
                <c:pt idx="286">
                  <c:v>159.19</c:v>
                </c:pt>
                <c:pt idx="287">
                  <c:v>159.179</c:v>
                </c:pt>
                <c:pt idx="288">
                  <c:v>159.167</c:v>
                </c:pt>
                <c:pt idx="289">
                  <c:v>159.15600000000001</c:v>
                </c:pt>
                <c:pt idx="290">
                  <c:v>159.15199999999999</c:v>
                </c:pt>
                <c:pt idx="291">
                  <c:v>159.143</c:v>
                </c:pt>
                <c:pt idx="292">
                  <c:v>159.13900000000001</c:v>
                </c:pt>
                <c:pt idx="293">
                  <c:v>159.13800000000001</c:v>
                </c:pt>
                <c:pt idx="294">
                  <c:v>159.136</c:v>
                </c:pt>
                <c:pt idx="295">
                  <c:v>159.13300000000001</c:v>
                </c:pt>
                <c:pt idx="296">
                  <c:v>159.131</c:v>
                </c:pt>
                <c:pt idx="297">
                  <c:v>159.124</c:v>
                </c:pt>
                <c:pt idx="298">
                  <c:v>159.113</c:v>
                </c:pt>
                <c:pt idx="299">
                  <c:v>159.10400000000001</c:v>
                </c:pt>
                <c:pt idx="300">
                  <c:v>159.08799999999999</c:v>
                </c:pt>
                <c:pt idx="301">
                  <c:v>159.07499999999999</c:v>
                </c:pt>
                <c:pt idx="302">
                  <c:v>159.07</c:v>
                </c:pt>
                <c:pt idx="303">
                  <c:v>159.06100000000001</c:v>
                </c:pt>
                <c:pt idx="304">
                  <c:v>159.05699999999999</c:v>
                </c:pt>
                <c:pt idx="305">
                  <c:v>159.05099999999999</c:v>
                </c:pt>
                <c:pt idx="306">
                  <c:v>159.04900000000001</c:v>
                </c:pt>
                <c:pt idx="307">
                  <c:v>159.04499999999999</c:v>
                </c:pt>
                <c:pt idx="308">
                  <c:v>159.03800000000001</c:v>
                </c:pt>
                <c:pt idx="309">
                  <c:v>159.036</c:v>
                </c:pt>
                <c:pt idx="310">
                  <c:v>159.03</c:v>
                </c:pt>
                <c:pt idx="311">
                  <c:v>159.02099999999999</c:v>
                </c:pt>
                <c:pt idx="312">
                  <c:v>159.01499999999999</c:v>
                </c:pt>
                <c:pt idx="313">
                  <c:v>159.006</c:v>
                </c:pt>
                <c:pt idx="314">
                  <c:v>158.99700000000001</c:v>
                </c:pt>
                <c:pt idx="315">
                  <c:v>158.99199999999999</c:v>
                </c:pt>
                <c:pt idx="316">
                  <c:v>158.98400000000001</c:v>
                </c:pt>
                <c:pt idx="317">
                  <c:v>158.97800000000001</c:v>
                </c:pt>
                <c:pt idx="318">
                  <c:v>158.97200000000001</c:v>
                </c:pt>
                <c:pt idx="319">
                  <c:v>158.97</c:v>
                </c:pt>
                <c:pt idx="320">
                  <c:v>158.964</c:v>
                </c:pt>
                <c:pt idx="321">
                  <c:v>158.96</c:v>
                </c:pt>
                <c:pt idx="322">
                  <c:v>158.958</c:v>
                </c:pt>
                <c:pt idx="323">
                  <c:v>158.95400000000001</c:v>
                </c:pt>
                <c:pt idx="324">
                  <c:v>158.95099999999999</c:v>
                </c:pt>
                <c:pt idx="325">
                  <c:v>158.94999999999999</c:v>
                </c:pt>
                <c:pt idx="326">
                  <c:v>158.94399999999999</c:v>
                </c:pt>
                <c:pt idx="327">
                  <c:v>158.93899999999999</c:v>
                </c:pt>
                <c:pt idx="328">
                  <c:v>158.93600000000001</c:v>
                </c:pt>
                <c:pt idx="329">
                  <c:v>158.93299999999999</c:v>
                </c:pt>
                <c:pt idx="330">
                  <c:v>158.93</c:v>
                </c:pt>
                <c:pt idx="331">
                  <c:v>158.93</c:v>
                </c:pt>
                <c:pt idx="332">
                  <c:v>158.928</c:v>
                </c:pt>
                <c:pt idx="333">
                  <c:v>158.92500000000001</c:v>
                </c:pt>
                <c:pt idx="334">
                  <c:v>158.923</c:v>
                </c:pt>
                <c:pt idx="335">
                  <c:v>158.923</c:v>
                </c:pt>
                <c:pt idx="336">
                  <c:v>158.922</c:v>
                </c:pt>
                <c:pt idx="337">
                  <c:v>158.92400000000001</c:v>
                </c:pt>
                <c:pt idx="338">
                  <c:v>158.92699999999999</c:v>
                </c:pt>
                <c:pt idx="339">
                  <c:v>158.934</c:v>
                </c:pt>
                <c:pt idx="340">
                  <c:v>158.94</c:v>
                </c:pt>
                <c:pt idx="341">
                  <c:v>158.94399999999999</c:v>
                </c:pt>
                <c:pt idx="342">
                  <c:v>158.94900000000001</c:v>
                </c:pt>
                <c:pt idx="343">
                  <c:v>158.952</c:v>
                </c:pt>
                <c:pt idx="344">
                  <c:v>158.95500000000001</c:v>
                </c:pt>
                <c:pt idx="345">
                  <c:v>158.959</c:v>
                </c:pt>
                <c:pt idx="346">
                  <c:v>158.96199999999999</c:v>
                </c:pt>
                <c:pt idx="347">
                  <c:v>158.964</c:v>
                </c:pt>
                <c:pt idx="348">
                  <c:v>158.96600000000001</c:v>
                </c:pt>
                <c:pt idx="349">
                  <c:v>158.96799999999999</c:v>
                </c:pt>
                <c:pt idx="350">
                  <c:v>158.97200000000001</c:v>
                </c:pt>
                <c:pt idx="351">
                  <c:v>158.976</c:v>
                </c:pt>
                <c:pt idx="352">
                  <c:v>158.98500000000001</c:v>
                </c:pt>
                <c:pt idx="353">
                  <c:v>158.99299999999999</c:v>
                </c:pt>
                <c:pt idx="354">
                  <c:v>158.99799999999999</c:v>
                </c:pt>
                <c:pt idx="355">
                  <c:v>159.006</c:v>
                </c:pt>
                <c:pt idx="356">
                  <c:v>159.018</c:v>
                </c:pt>
                <c:pt idx="357">
                  <c:v>159.029</c:v>
                </c:pt>
                <c:pt idx="358">
                  <c:v>159.03399999999999</c:v>
                </c:pt>
                <c:pt idx="359">
                  <c:v>159.042</c:v>
                </c:pt>
                <c:pt idx="360">
                  <c:v>159.04599999999999</c:v>
                </c:pt>
                <c:pt idx="361">
                  <c:v>159.047</c:v>
                </c:pt>
                <c:pt idx="362">
                  <c:v>159.05000000000001</c:v>
                </c:pt>
                <c:pt idx="363">
                  <c:v>159.053</c:v>
                </c:pt>
                <c:pt idx="364">
                  <c:v>159.05500000000001</c:v>
                </c:pt>
                <c:pt idx="365">
                  <c:v>159.06200000000001</c:v>
                </c:pt>
                <c:pt idx="366">
                  <c:v>159.07599999999999</c:v>
                </c:pt>
                <c:pt idx="367">
                  <c:v>159.084</c:v>
                </c:pt>
                <c:pt idx="368">
                  <c:v>159.09899999999999</c:v>
                </c:pt>
                <c:pt idx="369">
                  <c:v>159.11199999999999</c:v>
                </c:pt>
                <c:pt idx="370">
                  <c:v>159.11699999999999</c:v>
                </c:pt>
                <c:pt idx="371">
                  <c:v>159.125</c:v>
                </c:pt>
                <c:pt idx="372">
                  <c:v>159.13200000000001</c:v>
                </c:pt>
                <c:pt idx="373">
                  <c:v>159.13999999999999</c:v>
                </c:pt>
                <c:pt idx="374">
                  <c:v>159.14500000000001</c:v>
                </c:pt>
                <c:pt idx="375">
                  <c:v>159.15799999999999</c:v>
                </c:pt>
                <c:pt idx="376">
                  <c:v>159.17699999999999</c:v>
                </c:pt>
                <c:pt idx="377">
                  <c:v>159.184</c:v>
                </c:pt>
                <c:pt idx="378">
                  <c:v>159.20099999999999</c:v>
                </c:pt>
                <c:pt idx="379">
                  <c:v>159.21299999999999</c:v>
                </c:pt>
                <c:pt idx="380">
                  <c:v>159.21899999999999</c:v>
                </c:pt>
                <c:pt idx="381">
                  <c:v>159.22999999999999</c:v>
                </c:pt>
                <c:pt idx="382">
                  <c:v>159.244</c:v>
                </c:pt>
                <c:pt idx="383">
                  <c:v>159.25</c:v>
                </c:pt>
                <c:pt idx="384">
                  <c:v>159.268</c:v>
                </c:pt>
                <c:pt idx="385">
                  <c:v>159.292</c:v>
                </c:pt>
                <c:pt idx="386">
                  <c:v>159.31899999999999</c:v>
                </c:pt>
                <c:pt idx="387">
                  <c:v>159.33099999999999</c:v>
                </c:pt>
                <c:pt idx="388">
                  <c:v>159.351</c:v>
                </c:pt>
                <c:pt idx="389">
                  <c:v>159.36199999999999</c:v>
                </c:pt>
                <c:pt idx="390">
                  <c:v>159.36699999999999</c:v>
                </c:pt>
                <c:pt idx="391">
                  <c:v>159.374</c:v>
                </c:pt>
                <c:pt idx="392">
                  <c:v>159.37799999999999</c:v>
                </c:pt>
                <c:pt idx="393">
                  <c:v>159.38</c:v>
                </c:pt>
                <c:pt idx="394">
                  <c:v>159.38900000000001</c:v>
                </c:pt>
                <c:pt idx="395">
                  <c:v>159.40100000000001</c:v>
                </c:pt>
                <c:pt idx="396">
                  <c:v>159.411</c:v>
                </c:pt>
                <c:pt idx="397">
                  <c:v>159.43100000000001</c:v>
                </c:pt>
                <c:pt idx="398">
                  <c:v>159.44900000000001</c:v>
                </c:pt>
                <c:pt idx="399">
                  <c:v>159.464</c:v>
                </c:pt>
                <c:pt idx="400">
                  <c:v>159.47</c:v>
                </c:pt>
                <c:pt idx="401">
                  <c:v>159.483</c:v>
                </c:pt>
                <c:pt idx="402">
                  <c:v>159.49600000000001</c:v>
                </c:pt>
                <c:pt idx="403">
                  <c:v>159.50200000000001</c:v>
                </c:pt>
                <c:pt idx="404">
                  <c:v>159.51499999999999</c:v>
                </c:pt>
                <c:pt idx="405">
                  <c:v>159.52799999999999</c:v>
                </c:pt>
                <c:pt idx="406">
                  <c:v>159.536</c:v>
                </c:pt>
                <c:pt idx="407">
                  <c:v>159.55199999999999</c:v>
                </c:pt>
                <c:pt idx="408">
                  <c:v>159.57300000000001</c:v>
                </c:pt>
                <c:pt idx="409">
                  <c:v>159.583</c:v>
                </c:pt>
                <c:pt idx="410">
                  <c:v>159.6</c:v>
                </c:pt>
                <c:pt idx="411">
                  <c:v>159.61600000000001</c:v>
                </c:pt>
                <c:pt idx="412">
                  <c:v>159.626</c:v>
                </c:pt>
                <c:pt idx="413">
                  <c:v>159.65199999999999</c:v>
                </c:pt>
                <c:pt idx="414">
                  <c:v>159.69</c:v>
                </c:pt>
                <c:pt idx="415">
                  <c:v>159.73500000000001</c:v>
                </c:pt>
                <c:pt idx="416">
                  <c:v>159.75700000000001</c:v>
                </c:pt>
                <c:pt idx="417">
                  <c:v>159.79300000000001</c:v>
                </c:pt>
                <c:pt idx="418">
                  <c:v>159.828</c:v>
                </c:pt>
                <c:pt idx="419">
                  <c:v>159.84399999999999</c:v>
                </c:pt>
                <c:pt idx="420">
                  <c:v>159.875</c:v>
                </c:pt>
                <c:pt idx="421">
                  <c:v>159.9</c:v>
                </c:pt>
                <c:pt idx="422">
                  <c:v>159.90899999999999</c:v>
                </c:pt>
                <c:pt idx="423">
                  <c:v>159.92500000000001</c:v>
                </c:pt>
                <c:pt idx="424">
                  <c:v>159.935</c:v>
                </c:pt>
                <c:pt idx="425">
                  <c:v>159.941</c:v>
                </c:pt>
                <c:pt idx="426">
                  <c:v>159.94200000000001</c:v>
                </c:pt>
                <c:pt idx="427">
                  <c:v>159.94399999999999</c:v>
                </c:pt>
                <c:pt idx="428">
                  <c:v>159.94900000000001</c:v>
                </c:pt>
                <c:pt idx="429">
                  <c:v>159.95500000000001</c:v>
                </c:pt>
                <c:pt idx="430">
                  <c:v>159.96700000000001</c:v>
                </c:pt>
                <c:pt idx="431">
                  <c:v>159.97900000000001</c:v>
                </c:pt>
                <c:pt idx="432">
                  <c:v>159.98599999999999</c:v>
                </c:pt>
                <c:pt idx="433">
                  <c:v>159.994</c:v>
                </c:pt>
                <c:pt idx="434">
                  <c:v>160.001</c:v>
                </c:pt>
                <c:pt idx="435">
                  <c:v>160.00399999999999</c:v>
                </c:pt>
                <c:pt idx="436">
                  <c:v>160.011</c:v>
                </c:pt>
                <c:pt idx="437">
                  <c:v>160.02099999999999</c:v>
                </c:pt>
                <c:pt idx="438">
                  <c:v>160.02699999999999</c:v>
                </c:pt>
                <c:pt idx="439">
                  <c:v>160.036</c:v>
                </c:pt>
                <c:pt idx="440">
                  <c:v>160.05000000000001</c:v>
                </c:pt>
                <c:pt idx="441">
                  <c:v>160.06700000000001</c:v>
                </c:pt>
                <c:pt idx="442">
                  <c:v>160.078</c:v>
                </c:pt>
                <c:pt idx="443">
                  <c:v>160.108</c:v>
                </c:pt>
                <c:pt idx="444">
                  <c:v>160.143</c:v>
                </c:pt>
                <c:pt idx="445">
                  <c:v>160.15899999999999</c:v>
                </c:pt>
                <c:pt idx="446">
                  <c:v>160.18899999999999</c:v>
                </c:pt>
                <c:pt idx="447">
                  <c:v>160.21199999999999</c:v>
                </c:pt>
                <c:pt idx="448">
                  <c:v>160.22</c:v>
                </c:pt>
                <c:pt idx="449">
                  <c:v>160.23599999999999</c:v>
                </c:pt>
                <c:pt idx="450">
                  <c:v>160.24700000000001</c:v>
                </c:pt>
                <c:pt idx="451">
                  <c:v>160.25299999999999</c:v>
                </c:pt>
                <c:pt idx="452">
                  <c:v>160.26499999999999</c:v>
                </c:pt>
                <c:pt idx="453">
                  <c:v>160.28100000000001</c:v>
                </c:pt>
                <c:pt idx="454">
                  <c:v>160.29900000000001</c:v>
                </c:pt>
                <c:pt idx="455">
                  <c:v>160.309</c:v>
                </c:pt>
                <c:pt idx="456">
                  <c:v>160.327</c:v>
                </c:pt>
                <c:pt idx="457">
                  <c:v>160.34399999999999</c:v>
                </c:pt>
                <c:pt idx="458">
                  <c:v>160.352</c:v>
                </c:pt>
                <c:pt idx="459">
                  <c:v>160.36600000000001</c:v>
                </c:pt>
                <c:pt idx="460">
                  <c:v>160.37700000000001</c:v>
                </c:pt>
                <c:pt idx="461">
                  <c:v>160.38200000000001</c:v>
                </c:pt>
                <c:pt idx="462">
                  <c:v>160.39400000000001</c:v>
                </c:pt>
                <c:pt idx="463">
                  <c:v>160.41</c:v>
                </c:pt>
                <c:pt idx="464">
                  <c:v>160.41999999999999</c:v>
                </c:pt>
                <c:pt idx="465">
                  <c:v>160.44999999999999</c:v>
                </c:pt>
                <c:pt idx="466">
                  <c:v>160.47800000000001</c:v>
                </c:pt>
                <c:pt idx="467">
                  <c:v>160.495</c:v>
                </c:pt>
                <c:pt idx="468">
                  <c:v>160.52500000000001</c:v>
                </c:pt>
                <c:pt idx="469">
                  <c:v>160.554</c:v>
                </c:pt>
                <c:pt idx="470">
                  <c:v>160.584</c:v>
                </c:pt>
                <c:pt idx="471">
                  <c:v>160.59700000000001</c:v>
                </c:pt>
                <c:pt idx="472">
                  <c:v>160.619</c:v>
                </c:pt>
                <c:pt idx="473">
                  <c:v>160.63999999999999</c:v>
                </c:pt>
                <c:pt idx="474">
                  <c:v>160.649</c:v>
                </c:pt>
                <c:pt idx="475">
                  <c:v>160.66499999999999</c:v>
                </c:pt>
                <c:pt idx="476">
                  <c:v>160.67699999999999</c:v>
                </c:pt>
                <c:pt idx="477">
                  <c:v>160.684</c:v>
                </c:pt>
                <c:pt idx="478">
                  <c:v>160.69900000000001</c:v>
                </c:pt>
                <c:pt idx="479">
                  <c:v>160.72200000000001</c:v>
                </c:pt>
                <c:pt idx="480">
                  <c:v>160.73599999999999</c:v>
                </c:pt>
                <c:pt idx="481">
                  <c:v>160.76499999999999</c:v>
                </c:pt>
                <c:pt idx="482">
                  <c:v>160.79300000000001</c:v>
                </c:pt>
                <c:pt idx="483">
                  <c:v>160.815</c:v>
                </c:pt>
                <c:pt idx="484">
                  <c:v>160.827</c:v>
                </c:pt>
                <c:pt idx="485">
                  <c:v>160.846</c:v>
                </c:pt>
                <c:pt idx="486">
                  <c:v>160.863</c:v>
                </c:pt>
                <c:pt idx="487">
                  <c:v>160.87100000000001</c:v>
                </c:pt>
                <c:pt idx="488">
                  <c:v>160.89099999999999</c:v>
                </c:pt>
                <c:pt idx="489">
                  <c:v>160.91200000000001</c:v>
                </c:pt>
                <c:pt idx="490">
                  <c:v>160.922</c:v>
                </c:pt>
                <c:pt idx="491">
                  <c:v>160.93899999999999</c:v>
                </c:pt>
                <c:pt idx="492">
                  <c:v>160.95500000000001</c:v>
                </c:pt>
                <c:pt idx="493">
                  <c:v>160.964</c:v>
                </c:pt>
                <c:pt idx="494">
                  <c:v>160.98599999999999</c:v>
                </c:pt>
                <c:pt idx="495">
                  <c:v>161.012</c:v>
                </c:pt>
                <c:pt idx="496">
                  <c:v>161.03100000000001</c:v>
                </c:pt>
                <c:pt idx="497">
                  <c:v>161.066</c:v>
                </c:pt>
                <c:pt idx="498">
                  <c:v>161.09299999999999</c:v>
                </c:pt>
                <c:pt idx="499">
                  <c:v>161.119</c:v>
                </c:pt>
                <c:pt idx="500">
                  <c:v>161.131</c:v>
                </c:pt>
                <c:pt idx="501">
                  <c:v>161.14699999999999</c:v>
                </c:pt>
                <c:pt idx="502">
                  <c:v>161.166</c:v>
                </c:pt>
                <c:pt idx="503">
                  <c:v>161.17400000000001</c:v>
                </c:pt>
                <c:pt idx="504">
                  <c:v>161.19200000000001</c:v>
                </c:pt>
                <c:pt idx="505">
                  <c:v>161.214</c:v>
                </c:pt>
                <c:pt idx="506">
                  <c:v>161.22399999999999</c:v>
                </c:pt>
                <c:pt idx="507">
                  <c:v>161.24700000000001</c:v>
                </c:pt>
                <c:pt idx="508">
                  <c:v>161.274</c:v>
                </c:pt>
                <c:pt idx="509">
                  <c:v>161.304</c:v>
                </c:pt>
                <c:pt idx="510">
                  <c:v>161.322</c:v>
                </c:pt>
                <c:pt idx="511">
                  <c:v>161.35400000000001</c:v>
                </c:pt>
                <c:pt idx="512">
                  <c:v>161.38399999999999</c:v>
                </c:pt>
                <c:pt idx="513">
                  <c:v>161.39400000000001</c:v>
                </c:pt>
                <c:pt idx="514">
                  <c:v>161.41800000000001</c:v>
                </c:pt>
                <c:pt idx="515">
                  <c:v>161.44800000000001</c:v>
                </c:pt>
                <c:pt idx="516">
                  <c:v>161.46299999999999</c:v>
                </c:pt>
                <c:pt idx="517">
                  <c:v>161.49199999999999</c:v>
                </c:pt>
                <c:pt idx="518">
                  <c:v>161.51599999999999</c:v>
                </c:pt>
                <c:pt idx="519">
                  <c:v>161.53</c:v>
                </c:pt>
                <c:pt idx="520">
                  <c:v>161.55000000000001</c:v>
                </c:pt>
                <c:pt idx="521">
                  <c:v>161.57499999999999</c:v>
                </c:pt>
                <c:pt idx="522">
                  <c:v>161.59800000000001</c:v>
                </c:pt>
                <c:pt idx="523">
                  <c:v>161.60900000000001</c:v>
                </c:pt>
                <c:pt idx="524">
                  <c:v>161.625</c:v>
                </c:pt>
                <c:pt idx="525">
                  <c:v>161.643</c:v>
                </c:pt>
                <c:pt idx="526">
                  <c:v>161.65100000000001</c:v>
                </c:pt>
                <c:pt idx="527">
                  <c:v>161.66499999999999</c:v>
                </c:pt>
                <c:pt idx="528">
                  <c:v>161.68199999999999</c:v>
                </c:pt>
                <c:pt idx="529">
                  <c:v>161.69</c:v>
                </c:pt>
                <c:pt idx="530">
                  <c:v>161.71299999999999</c:v>
                </c:pt>
                <c:pt idx="531">
                  <c:v>161.73699999999999</c:v>
                </c:pt>
                <c:pt idx="532">
                  <c:v>161.74799999999999</c:v>
                </c:pt>
                <c:pt idx="533">
                  <c:v>161.774</c:v>
                </c:pt>
                <c:pt idx="534">
                  <c:v>161.809</c:v>
                </c:pt>
                <c:pt idx="535">
                  <c:v>161.82499999999999</c:v>
                </c:pt>
                <c:pt idx="536">
                  <c:v>161.858</c:v>
                </c:pt>
                <c:pt idx="537">
                  <c:v>161.88499999999999</c:v>
                </c:pt>
                <c:pt idx="538">
                  <c:v>161.91</c:v>
                </c:pt>
                <c:pt idx="539">
                  <c:v>161.92400000000001</c:v>
                </c:pt>
                <c:pt idx="540">
                  <c:v>161.946</c:v>
                </c:pt>
                <c:pt idx="541">
                  <c:v>161.96799999999999</c:v>
                </c:pt>
                <c:pt idx="542">
                  <c:v>161.977</c:v>
                </c:pt>
                <c:pt idx="543">
                  <c:v>161.99799999999999</c:v>
                </c:pt>
                <c:pt idx="544">
                  <c:v>162.01900000000001</c:v>
                </c:pt>
                <c:pt idx="545">
                  <c:v>162.02799999999999</c:v>
                </c:pt>
                <c:pt idx="546">
                  <c:v>162.04900000000001</c:v>
                </c:pt>
                <c:pt idx="547">
                  <c:v>162.07300000000001</c:v>
                </c:pt>
                <c:pt idx="548">
                  <c:v>162.089</c:v>
                </c:pt>
                <c:pt idx="549">
                  <c:v>162.12799999999999</c:v>
                </c:pt>
                <c:pt idx="550">
                  <c:v>162.167</c:v>
                </c:pt>
                <c:pt idx="551">
                  <c:v>162.21299999999999</c:v>
                </c:pt>
                <c:pt idx="552">
                  <c:v>162.23400000000001</c:v>
                </c:pt>
                <c:pt idx="553">
                  <c:v>162.27099999999999</c:v>
                </c:pt>
                <c:pt idx="554">
                  <c:v>162.304</c:v>
                </c:pt>
                <c:pt idx="555">
                  <c:v>162.32</c:v>
                </c:pt>
                <c:pt idx="556">
                  <c:v>162.345</c:v>
                </c:pt>
                <c:pt idx="557">
                  <c:v>162.36600000000001</c:v>
                </c:pt>
                <c:pt idx="558">
                  <c:v>162.37899999999999</c:v>
                </c:pt>
                <c:pt idx="559">
                  <c:v>162.4</c:v>
                </c:pt>
                <c:pt idx="560">
                  <c:v>162.422</c:v>
                </c:pt>
                <c:pt idx="561">
                  <c:v>162.43600000000001</c:v>
                </c:pt>
                <c:pt idx="562">
                  <c:v>162.46700000000001</c:v>
                </c:pt>
                <c:pt idx="563">
                  <c:v>162.501</c:v>
                </c:pt>
                <c:pt idx="564">
                  <c:v>162.52600000000001</c:v>
                </c:pt>
                <c:pt idx="565">
                  <c:v>162.57300000000001</c:v>
                </c:pt>
                <c:pt idx="566">
                  <c:v>162.614</c:v>
                </c:pt>
                <c:pt idx="567">
                  <c:v>162.65</c:v>
                </c:pt>
                <c:pt idx="568">
                  <c:v>162.66499999999999</c:v>
                </c:pt>
                <c:pt idx="569">
                  <c:v>162.691</c:v>
                </c:pt>
                <c:pt idx="570">
                  <c:v>162.71199999999999</c:v>
                </c:pt>
                <c:pt idx="571">
                  <c:v>162.72300000000001</c:v>
                </c:pt>
                <c:pt idx="572">
                  <c:v>162.74600000000001</c:v>
                </c:pt>
                <c:pt idx="573">
                  <c:v>162.77600000000001</c:v>
                </c:pt>
                <c:pt idx="574">
                  <c:v>162.792</c:v>
                </c:pt>
                <c:pt idx="575">
                  <c:v>162.82300000000001</c:v>
                </c:pt>
                <c:pt idx="576">
                  <c:v>162.84700000000001</c:v>
                </c:pt>
                <c:pt idx="577">
                  <c:v>162.874</c:v>
                </c:pt>
                <c:pt idx="578">
                  <c:v>162.88800000000001</c:v>
                </c:pt>
                <c:pt idx="579">
                  <c:v>162.92400000000001</c:v>
                </c:pt>
                <c:pt idx="580">
                  <c:v>162.95500000000001</c:v>
                </c:pt>
                <c:pt idx="581">
                  <c:v>162.96799999999999</c:v>
                </c:pt>
                <c:pt idx="582">
                  <c:v>162.99600000000001</c:v>
                </c:pt>
                <c:pt idx="583">
                  <c:v>163.02600000000001</c:v>
                </c:pt>
                <c:pt idx="584">
                  <c:v>163.04599999999999</c:v>
                </c:pt>
                <c:pt idx="585">
                  <c:v>163.08500000000001</c:v>
                </c:pt>
                <c:pt idx="586">
                  <c:v>163.12299999999999</c:v>
                </c:pt>
                <c:pt idx="587">
                  <c:v>163.13800000000001</c:v>
                </c:pt>
                <c:pt idx="588">
                  <c:v>163.17400000000001</c:v>
                </c:pt>
                <c:pt idx="589">
                  <c:v>163.20500000000001</c:v>
                </c:pt>
                <c:pt idx="590">
                  <c:v>163.221</c:v>
                </c:pt>
                <c:pt idx="591">
                  <c:v>163.25200000000001</c:v>
                </c:pt>
                <c:pt idx="592">
                  <c:v>163.274</c:v>
                </c:pt>
                <c:pt idx="593">
                  <c:v>163.298</c:v>
                </c:pt>
                <c:pt idx="594">
                  <c:v>163.31</c:v>
                </c:pt>
                <c:pt idx="595">
                  <c:v>163.33600000000001</c:v>
                </c:pt>
                <c:pt idx="596">
                  <c:v>163.36799999999999</c:v>
                </c:pt>
                <c:pt idx="597">
                  <c:v>163.387</c:v>
                </c:pt>
                <c:pt idx="598">
                  <c:v>163.41999999999999</c:v>
                </c:pt>
                <c:pt idx="599">
                  <c:v>163.447</c:v>
                </c:pt>
                <c:pt idx="600">
                  <c:v>163.464</c:v>
                </c:pt>
                <c:pt idx="601">
                  <c:v>163.489</c:v>
                </c:pt>
                <c:pt idx="602">
                  <c:v>163.51599999999999</c:v>
                </c:pt>
                <c:pt idx="603">
                  <c:v>163.53399999999999</c:v>
                </c:pt>
                <c:pt idx="604">
                  <c:v>163.56200000000001</c:v>
                </c:pt>
                <c:pt idx="605">
                  <c:v>163.59399999999999</c:v>
                </c:pt>
                <c:pt idx="606">
                  <c:v>163.63300000000001</c:v>
                </c:pt>
                <c:pt idx="607">
                  <c:v>163.655</c:v>
                </c:pt>
                <c:pt idx="608">
                  <c:v>163.697</c:v>
                </c:pt>
                <c:pt idx="609">
                  <c:v>163.73400000000001</c:v>
                </c:pt>
                <c:pt idx="610">
                  <c:v>163.75</c:v>
                </c:pt>
                <c:pt idx="611">
                  <c:v>163.785</c:v>
                </c:pt>
                <c:pt idx="612">
                  <c:v>163.82499999999999</c:v>
                </c:pt>
                <c:pt idx="613">
                  <c:v>163.852</c:v>
                </c:pt>
                <c:pt idx="614">
                  <c:v>163.90299999999999</c:v>
                </c:pt>
                <c:pt idx="615">
                  <c:v>163.95</c:v>
                </c:pt>
                <c:pt idx="616">
                  <c:v>163.96700000000001</c:v>
                </c:pt>
                <c:pt idx="617">
                  <c:v>164.00399999999999</c:v>
                </c:pt>
                <c:pt idx="618">
                  <c:v>164.04599999999999</c:v>
                </c:pt>
                <c:pt idx="619">
                  <c:v>164.06399999999999</c:v>
                </c:pt>
                <c:pt idx="620">
                  <c:v>164.11199999999999</c:v>
                </c:pt>
                <c:pt idx="621">
                  <c:v>164.155</c:v>
                </c:pt>
                <c:pt idx="622">
                  <c:v>164.18799999999999</c:v>
                </c:pt>
                <c:pt idx="623">
                  <c:v>164.203</c:v>
                </c:pt>
                <c:pt idx="624">
                  <c:v>164.226</c:v>
                </c:pt>
                <c:pt idx="625">
                  <c:v>164.24799999999999</c:v>
                </c:pt>
                <c:pt idx="626">
                  <c:v>164.256</c:v>
                </c:pt>
                <c:pt idx="627">
                  <c:v>164.27199999999999</c:v>
                </c:pt>
                <c:pt idx="628">
                  <c:v>164.29400000000001</c:v>
                </c:pt>
                <c:pt idx="629">
                  <c:v>164.31</c:v>
                </c:pt>
                <c:pt idx="630">
                  <c:v>164.339</c:v>
                </c:pt>
                <c:pt idx="631">
                  <c:v>164.36699999999999</c:v>
                </c:pt>
                <c:pt idx="632">
                  <c:v>164.38300000000001</c:v>
                </c:pt>
                <c:pt idx="633">
                  <c:v>164.41800000000001</c:v>
                </c:pt>
                <c:pt idx="634">
                  <c:v>164.464</c:v>
                </c:pt>
                <c:pt idx="635">
                  <c:v>164.50800000000001</c:v>
                </c:pt>
                <c:pt idx="636">
                  <c:v>164.529</c:v>
                </c:pt>
                <c:pt idx="637">
                  <c:v>164.56700000000001</c:v>
                </c:pt>
                <c:pt idx="638">
                  <c:v>164.59700000000001</c:v>
                </c:pt>
                <c:pt idx="639">
                  <c:v>164.613</c:v>
                </c:pt>
                <c:pt idx="640">
                  <c:v>164.649</c:v>
                </c:pt>
                <c:pt idx="641">
                  <c:v>164.68799999999999</c:v>
                </c:pt>
                <c:pt idx="642">
                  <c:v>164.709</c:v>
                </c:pt>
                <c:pt idx="643">
                  <c:v>164.76</c:v>
                </c:pt>
                <c:pt idx="644">
                  <c:v>164.809</c:v>
                </c:pt>
                <c:pt idx="645">
                  <c:v>164.846</c:v>
                </c:pt>
                <c:pt idx="646">
                  <c:v>164.86699999999999</c:v>
                </c:pt>
                <c:pt idx="647">
                  <c:v>164.92</c:v>
                </c:pt>
                <c:pt idx="648">
                  <c:v>164.96799999999999</c:v>
                </c:pt>
                <c:pt idx="649">
                  <c:v>164.99100000000001</c:v>
                </c:pt>
                <c:pt idx="650">
                  <c:v>165.03200000000001</c:v>
                </c:pt>
                <c:pt idx="651">
                  <c:v>165.06299999999999</c:v>
                </c:pt>
                <c:pt idx="652">
                  <c:v>165.077</c:v>
                </c:pt>
                <c:pt idx="653">
                  <c:v>165.107</c:v>
                </c:pt>
                <c:pt idx="654">
                  <c:v>165.14</c:v>
                </c:pt>
                <c:pt idx="655">
                  <c:v>165.15799999999999</c:v>
                </c:pt>
                <c:pt idx="656">
                  <c:v>165.197</c:v>
                </c:pt>
                <c:pt idx="657">
                  <c:v>165.245</c:v>
                </c:pt>
                <c:pt idx="658">
                  <c:v>165.27099999999999</c:v>
                </c:pt>
                <c:pt idx="659">
                  <c:v>165.31700000000001</c:v>
                </c:pt>
                <c:pt idx="660">
                  <c:v>165.357</c:v>
                </c:pt>
                <c:pt idx="661">
                  <c:v>165.41200000000001</c:v>
                </c:pt>
                <c:pt idx="662">
                  <c:v>165.43199999999999</c:v>
                </c:pt>
                <c:pt idx="663">
                  <c:v>165.48400000000001</c:v>
                </c:pt>
                <c:pt idx="664">
                  <c:v>165.53</c:v>
                </c:pt>
                <c:pt idx="665">
                  <c:v>165.55099999999999</c:v>
                </c:pt>
                <c:pt idx="666">
                  <c:v>165.59299999999999</c:v>
                </c:pt>
                <c:pt idx="667">
                  <c:v>165.64400000000001</c:v>
                </c:pt>
                <c:pt idx="668">
                  <c:v>165.666</c:v>
                </c:pt>
                <c:pt idx="669">
                  <c:v>165.72</c:v>
                </c:pt>
                <c:pt idx="670">
                  <c:v>165.77199999999999</c:v>
                </c:pt>
                <c:pt idx="671">
                  <c:v>165.79400000000001</c:v>
                </c:pt>
                <c:pt idx="672">
                  <c:v>165.851</c:v>
                </c:pt>
                <c:pt idx="673">
                  <c:v>165.90600000000001</c:v>
                </c:pt>
                <c:pt idx="674">
                  <c:v>165.964</c:v>
                </c:pt>
                <c:pt idx="675">
                  <c:v>165.99199999999999</c:v>
                </c:pt>
                <c:pt idx="676">
                  <c:v>166.04499999999999</c:v>
                </c:pt>
                <c:pt idx="677">
                  <c:v>166.09100000000001</c:v>
                </c:pt>
                <c:pt idx="678">
                  <c:v>166.113</c:v>
                </c:pt>
                <c:pt idx="679">
                  <c:v>166.15299999999999</c:v>
                </c:pt>
                <c:pt idx="680">
                  <c:v>166.18700000000001</c:v>
                </c:pt>
                <c:pt idx="681">
                  <c:v>166.20500000000001</c:v>
                </c:pt>
                <c:pt idx="682">
                  <c:v>166.25</c:v>
                </c:pt>
                <c:pt idx="683">
                  <c:v>166.297</c:v>
                </c:pt>
                <c:pt idx="684">
                  <c:v>166.315</c:v>
                </c:pt>
                <c:pt idx="685">
                  <c:v>166.36199999999999</c:v>
                </c:pt>
                <c:pt idx="686">
                  <c:v>166.4</c:v>
                </c:pt>
                <c:pt idx="687">
                  <c:v>166.417</c:v>
                </c:pt>
                <c:pt idx="688">
                  <c:v>166.45400000000001</c:v>
                </c:pt>
                <c:pt idx="689">
                  <c:v>166.49600000000001</c:v>
                </c:pt>
                <c:pt idx="690">
                  <c:v>166.54599999999999</c:v>
                </c:pt>
                <c:pt idx="691">
                  <c:v>166.57300000000001</c:v>
                </c:pt>
                <c:pt idx="692">
                  <c:v>166.61600000000001</c:v>
                </c:pt>
                <c:pt idx="693">
                  <c:v>166.66800000000001</c:v>
                </c:pt>
                <c:pt idx="694">
                  <c:v>166.69499999999999</c:v>
                </c:pt>
                <c:pt idx="695">
                  <c:v>166.74199999999999</c:v>
                </c:pt>
                <c:pt idx="696">
                  <c:v>166.79400000000001</c:v>
                </c:pt>
                <c:pt idx="697">
                  <c:v>166.81399999999999</c:v>
                </c:pt>
                <c:pt idx="698">
                  <c:v>166.85400000000001</c:v>
                </c:pt>
                <c:pt idx="699">
                  <c:v>166.904</c:v>
                </c:pt>
                <c:pt idx="700">
                  <c:v>166.93</c:v>
                </c:pt>
                <c:pt idx="701">
                  <c:v>166.97300000000001</c:v>
                </c:pt>
                <c:pt idx="702">
                  <c:v>167.01400000000001</c:v>
                </c:pt>
                <c:pt idx="703">
                  <c:v>167.05799999999999</c:v>
                </c:pt>
                <c:pt idx="704">
                  <c:v>167.08</c:v>
                </c:pt>
                <c:pt idx="705">
                  <c:v>167.13200000000001</c:v>
                </c:pt>
                <c:pt idx="706">
                  <c:v>167.18700000000001</c:v>
                </c:pt>
                <c:pt idx="707">
                  <c:v>167.208</c:v>
                </c:pt>
                <c:pt idx="708">
                  <c:v>167.25200000000001</c:v>
                </c:pt>
                <c:pt idx="709">
                  <c:v>167.303</c:v>
                </c:pt>
                <c:pt idx="710">
                  <c:v>167.33099999999999</c:v>
                </c:pt>
                <c:pt idx="711">
                  <c:v>167.4</c:v>
                </c:pt>
                <c:pt idx="712">
                  <c:v>167.476</c:v>
                </c:pt>
                <c:pt idx="713">
                  <c:v>167.54599999999999</c:v>
                </c:pt>
                <c:pt idx="714">
                  <c:v>167.572</c:v>
                </c:pt>
                <c:pt idx="715">
                  <c:v>167.631</c:v>
                </c:pt>
                <c:pt idx="716">
                  <c:v>167.65700000000001</c:v>
                </c:pt>
                <c:pt idx="717">
                  <c:v>167.715</c:v>
                </c:pt>
                <c:pt idx="718">
                  <c:v>167.779</c:v>
                </c:pt>
                <c:pt idx="719">
                  <c:v>167.83799999999999</c:v>
                </c:pt>
                <c:pt idx="720">
                  <c:v>167.86500000000001</c:v>
                </c:pt>
                <c:pt idx="721">
                  <c:v>167.90600000000001</c:v>
                </c:pt>
                <c:pt idx="722">
                  <c:v>167.959</c:v>
                </c:pt>
                <c:pt idx="723">
                  <c:v>167.983</c:v>
                </c:pt>
                <c:pt idx="724">
                  <c:v>168.02699999999999</c:v>
                </c:pt>
                <c:pt idx="725">
                  <c:v>168.06399999999999</c:v>
                </c:pt>
                <c:pt idx="726">
                  <c:v>168.08199999999999</c:v>
                </c:pt>
                <c:pt idx="727">
                  <c:v>168.12200000000001</c:v>
                </c:pt>
                <c:pt idx="728">
                  <c:v>168.167</c:v>
                </c:pt>
                <c:pt idx="729">
                  <c:v>168.23099999999999</c:v>
                </c:pt>
                <c:pt idx="730">
                  <c:v>168.26300000000001</c:v>
                </c:pt>
                <c:pt idx="731">
                  <c:v>168.31299999999999</c:v>
                </c:pt>
                <c:pt idx="732">
                  <c:v>168.38</c:v>
                </c:pt>
                <c:pt idx="733">
                  <c:v>168.41200000000001</c:v>
                </c:pt>
                <c:pt idx="734">
                  <c:v>168.46799999999999</c:v>
                </c:pt>
                <c:pt idx="735">
                  <c:v>168.53200000000001</c:v>
                </c:pt>
                <c:pt idx="736">
                  <c:v>168.55500000000001</c:v>
                </c:pt>
                <c:pt idx="737">
                  <c:v>168.61199999999999</c:v>
                </c:pt>
                <c:pt idx="738">
                  <c:v>168.67</c:v>
                </c:pt>
                <c:pt idx="739">
                  <c:v>168.69499999999999</c:v>
                </c:pt>
                <c:pt idx="740">
                  <c:v>168.75899999999999</c:v>
                </c:pt>
                <c:pt idx="741">
                  <c:v>168.821</c:v>
                </c:pt>
                <c:pt idx="742">
                  <c:v>168.87899999999999</c:v>
                </c:pt>
                <c:pt idx="743">
                  <c:v>168.90700000000001</c:v>
                </c:pt>
                <c:pt idx="744">
                  <c:v>168.95</c:v>
                </c:pt>
                <c:pt idx="745">
                  <c:v>169.001</c:v>
                </c:pt>
                <c:pt idx="746">
                  <c:v>169.029</c:v>
                </c:pt>
                <c:pt idx="747">
                  <c:v>169.08699999999999</c:v>
                </c:pt>
                <c:pt idx="748">
                  <c:v>169.167</c:v>
                </c:pt>
                <c:pt idx="749">
                  <c:v>169.20500000000001</c:v>
                </c:pt>
                <c:pt idx="750">
                  <c:v>169.27699999999999</c:v>
                </c:pt>
                <c:pt idx="751">
                  <c:v>169.33799999999999</c:v>
                </c:pt>
                <c:pt idx="752">
                  <c:v>169.37200000000001</c:v>
                </c:pt>
                <c:pt idx="753">
                  <c:v>169.42400000000001</c:v>
                </c:pt>
                <c:pt idx="754">
                  <c:v>169.48699999999999</c:v>
                </c:pt>
                <c:pt idx="755">
                  <c:v>169.52099999999999</c:v>
                </c:pt>
                <c:pt idx="756">
                  <c:v>169.58500000000001</c:v>
                </c:pt>
                <c:pt idx="757">
                  <c:v>169.64400000000001</c:v>
                </c:pt>
                <c:pt idx="758">
                  <c:v>169.68899999999999</c:v>
                </c:pt>
                <c:pt idx="759">
                  <c:v>169.71199999999999</c:v>
                </c:pt>
                <c:pt idx="760">
                  <c:v>169.761</c:v>
                </c:pt>
                <c:pt idx="761">
                  <c:v>169.81299999999999</c:v>
                </c:pt>
                <c:pt idx="762">
                  <c:v>169.84100000000001</c:v>
                </c:pt>
                <c:pt idx="763">
                  <c:v>169.90100000000001</c:v>
                </c:pt>
                <c:pt idx="764">
                  <c:v>169.98</c:v>
                </c:pt>
                <c:pt idx="765">
                  <c:v>170.017</c:v>
                </c:pt>
                <c:pt idx="766">
                  <c:v>170.08799999999999</c:v>
                </c:pt>
                <c:pt idx="767">
                  <c:v>170.14400000000001</c:v>
                </c:pt>
                <c:pt idx="768">
                  <c:v>170.18100000000001</c:v>
                </c:pt>
                <c:pt idx="769">
                  <c:v>170.238</c:v>
                </c:pt>
                <c:pt idx="770">
                  <c:v>170.31200000000001</c:v>
                </c:pt>
                <c:pt idx="771">
                  <c:v>170.381</c:v>
                </c:pt>
                <c:pt idx="772">
                  <c:v>170.40700000000001</c:v>
                </c:pt>
                <c:pt idx="773">
                  <c:v>170.471</c:v>
                </c:pt>
                <c:pt idx="774">
                  <c:v>170.52</c:v>
                </c:pt>
                <c:pt idx="775">
                  <c:v>170.547</c:v>
                </c:pt>
                <c:pt idx="776">
                  <c:v>170.602</c:v>
                </c:pt>
                <c:pt idx="777">
                  <c:v>170.66499999999999</c:v>
                </c:pt>
                <c:pt idx="778">
                  <c:v>170.7</c:v>
                </c:pt>
                <c:pt idx="779">
                  <c:v>170.768</c:v>
                </c:pt>
                <c:pt idx="780">
                  <c:v>170.81800000000001</c:v>
                </c:pt>
                <c:pt idx="781">
                  <c:v>170.845</c:v>
                </c:pt>
                <c:pt idx="782">
                  <c:v>170.9</c:v>
                </c:pt>
                <c:pt idx="783">
                  <c:v>170.959</c:v>
                </c:pt>
                <c:pt idx="784">
                  <c:v>170.99799999999999</c:v>
                </c:pt>
                <c:pt idx="785">
                  <c:v>171.06299999999999</c:v>
                </c:pt>
                <c:pt idx="786">
                  <c:v>171.13</c:v>
                </c:pt>
                <c:pt idx="787">
                  <c:v>171.19300000000001</c:v>
                </c:pt>
                <c:pt idx="788">
                  <c:v>171.22800000000001</c:v>
                </c:pt>
                <c:pt idx="789">
                  <c:v>171.29</c:v>
                </c:pt>
                <c:pt idx="790">
                  <c:v>171.35</c:v>
                </c:pt>
                <c:pt idx="791">
                  <c:v>171.37700000000001</c:v>
                </c:pt>
                <c:pt idx="792">
                  <c:v>171.43299999999999</c:v>
                </c:pt>
                <c:pt idx="793">
                  <c:v>171.50200000000001</c:v>
                </c:pt>
                <c:pt idx="794">
                  <c:v>171.53100000000001</c:v>
                </c:pt>
                <c:pt idx="795">
                  <c:v>171.596</c:v>
                </c:pt>
                <c:pt idx="796">
                  <c:v>171.667</c:v>
                </c:pt>
                <c:pt idx="797">
                  <c:v>171.72900000000001</c:v>
                </c:pt>
                <c:pt idx="798">
                  <c:v>171.761</c:v>
                </c:pt>
                <c:pt idx="799">
                  <c:v>171.84399999999999</c:v>
                </c:pt>
                <c:pt idx="800">
                  <c:v>171.91300000000001</c:v>
                </c:pt>
                <c:pt idx="801">
                  <c:v>171.94499999999999</c:v>
                </c:pt>
                <c:pt idx="802">
                  <c:v>172.00800000000001</c:v>
                </c:pt>
                <c:pt idx="803">
                  <c:v>172.083</c:v>
                </c:pt>
                <c:pt idx="804">
                  <c:v>172.124</c:v>
                </c:pt>
                <c:pt idx="805">
                  <c:v>172.18600000000001</c:v>
                </c:pt>
                <c:pt idx="806">
                  <c:v>172.26499999999999</c:v>
                </c:pt>
                <c:pt idx="807">
                  <c:v>172.298</c:v>
                </c:pt>
                <c:pt idx="808">
                  <c:v>172.376</c:v>
                </c:pt>
                <c:pt idx="809">
                  <c:v>172.46299999999999</c:v>
                </c:pt>
                <c:pt idx="810">
                  <c:v>172.495</c:v>
                </c:pt>
                <c:pt idx="811">
                  <c:v>172.572</c:v>
                </c:pt>
                <c:pt idx="812">
                  <c:v>172.64500000000001</c:v>
                </c:pt>
                <c:pt idx="813">
                  <c:v>172.72900000000001</c:v>
                </c:pt>
                <c:pt idx="814">
                  <c:v>172.76900000000001</c:v>
                </c:pt>
                <c:pt idx="815">
                  <c:v>172.845</c:v>
                </c:pt>
                <c:pt idx="816">
                  <c:v>172.911</c:v>
                </c:pt>
                <c:pt idx="817">
                  <c:v>172.94800000000001</c:v>
                </c:pt>
                <c:pt idx="818">
                  <c:v>173.005</c:v>
                </c:pt>
                <c:pt idx="819">
                  <c:v>173.06700000000001</c:v>
                </c:pt>
                <c:pt idx="820">
                  <c:v>173.101</c:v>
                </c:pt>
                <c:pt idx="821">
                  <c:v>173.18600000000001</c:v>
                </c:pt>
                <c:pt idx="822">
                  <c:v>173.27099999999999</c:v>
                </c:pt>
                <c:pt idx="823">
                  <c:v>173.31899999999999</c:v>
                </c:pt>
                <c:pt idx="824">
                  <c:v>173.40799999999999</c:v>
                </c:pt>
                <c:pt idx="825">
                  <c:v>173.49100000000001</c:v>
                </c:pt>
                <c:pt idx="826">
                  <c:v>173.56</c:v>
                </c:pt>
                <c:pt idx="827">
                  <c:v>173.589</c:v>
                </c:pt>
                <c:pt idx="828">
                  <c:v>173.65199999999999</c:v>
                </c:pt>
                <c:pt idx="829">
                  <c:v>173.727</c:v>
                </c:pt>
                <c:pt idx="830">
                  <c:v>173.76</c:v>
                </c:pt>
                <c:pt idx="831">
                  <c:v>173.827</c:v>
                </c:pt>
                <c:pt idx="832">
                  <c:v>173.899</c:v>
                </c:pt>
                <c:pt idx="833">
                  <c:v>173.93600000000001</c:v>
                </c:pt>
                <c:pt idx="834">
                  <c:v>174.01400000000001</c:v>
                </c:pt>
                <c:pt idx="835">
                  <c:v>174.11600000000001</c:v>
                </c:pt>
                <c:pt idx="836">
                  <c:v>174.15299999999999</c:v>
                </c:pt>
                <c:pt idx="837">
                  <c:v>174.25299999999999</c:v>
                </c:pt>
                <c:pt idx="838">
                  <c:v>174.346</c:v>
                </c:pt>
                <c:pt idx="839">
                  <c:v>174.434</c:v>
                </c:pt>
                <c:pt idx="840">
                  <c:v>174.477</c:v>
                </c:pt>
                <c:pt idx="841">
                  <c:v>174.56</c:v>
                </c:pt>
                <c:pt idx="842">
                  <c:v>174.625</c:v>
                </c:pt>
                <c:pt idx="843">
                  <c:v>174.661</c:v>
                </c:pt>
                <c:pt idx="844">
                  <c:v>174.73699999999999</c:v>
                </c:pt>
                <c:pt idx="845">
                  <c:v>174.83699999999999</c:v>
                </c:pt>
                <c:pt idx="846">
                  <c:v>174.874</c:v>
                </c:pt>
                <c:pt idx="847">
                  <c:v>174.971</c:v>
                </c:pt>
                <c:pt idx="848">
                  <c:v>175.05099999999999</c:v>
                </c:pt>
                <c:pt idx="849">
                  <c:v>175.08799999999999</c:v>
                </c:pt>
                <c:pt idx="850">
                  <c:v>175.166</c:v>
                </c:pt>
                <c:pt idx="851">
                  <c:v>175.255</c:v>
                </c:pt>
                <c:pt idx="852">
                  <c:v>175.30600000000001</c:v>
                </c:pt>
                <c:pt idx="853">
                  <c:v>175.399</c:v>
                </c:pt>
                <c:pt idx="854">
                  <c:v>175.476</c:v>
                </c:pt>
                <c:pt idx="855">
                  <c:v>175.54599999999999</c:v>
                </c:pt>
                <c:pt idx="856">
                  <c:v>175.583</c:v>
                </c:pt>
                <c:pt idx="857">
                  <c:v>175.66499999999999</c:v>
                </c:pt>
                <c:pt idx="858">
                  <c:v>175.74799999999999</c:v>
                </c:pt>
                <c:pt idx="859">
                  <c:v>175.79499999999999</c:v>
                </c:pt>
                <c:pt idx="860">
                  <c:v>175.86699999999999</c:v>
                </c:pt>
                <c:pt idx="861">
                  <c:v>175.94399999999999</c:v>
                </c:pt>
                <c:pt idx="862">
                  <c:v>175.98500000000001</c:v>
                </c:pt>
                <c:pt idx="863">
                  <c:v>176.08199999999999</c:v>
                </c:pt>
                <c:pt idx="864">
                  <c:v>176.185</c:v>
                </c:pt>
                <c:pt idx="865">
                  <c:v>176.285</c:v>
                </c:pt>
                <c:pt idx="866">
                  <c:v>176.322</c:v>
                </c:pt>
                <c:pt idx="867">
                  <c:v>176.411</c:v>
                </c:pt>
                <c:pt idx="868">
                  <c:v>176.51</c:v>
                </c:pt>
                <c:pt idx="869">
                  <c:v>176.55799999999999</c:v>
                </c:pt>
                <c:pt idx="870">
                  <c:v>176.642</c:v>
                </c:pt>
                <c:pt idx="871">
                  <c:v>176.72399999999999</c:v>
                </c:pt>
                <c:pt idx="872">
                  <c:v>176.76</c:v>
                </c:pt>
                <c:pt idx="873">
                  <c:v>176.846</c:v>
                </c:pt>
                <c:pt idx="874">
                  <c:v>176.92500000000001</c:v>
                </c:pt>
                <c:pt idx="875">
                  <c:v>176.96799999999999</c:v>
                </c:pt>
                <c:pt idx="876">
                  <c:v>177.07499999999999</c:v>
                </c:pt>
                <c:pt idx="877">
                  <c:v>177.16399999999999</c:v>
                </c:pt>
                <c:pt idx="878">
                  <c:v>177.21700000000001</c:v>
                </c:pt>
                <c:pt idx="879">
                  <c:v>177.298</c:v>
                </c:pt>
                <c:pt idx="880">
                  <c:v>177.40299999999999</c:v>
                </c:pt>
                <c:pt idx="881">
                  <c:v>177.50200000000001</c:v>
                </c:pt>
                <c:pt idx="882">
                  <c:v>177.55</c:v>
                </c:pt>
                <c:pt idx="883">
                  <c:v>177.63200000000001</c:v>
                </c:pt>
                <c:pt idx="884">
                  <c:v>177.71700000000001</c:v>
                </c:pt>
                <c:pt idx="885">
                  <c:v>177.75299999999999</c:v>
                </c:pt>
                <c:pt idx="886">
                  <c:v>177.83199999999999</c:v>
                </c:pt>
                <c:pt idx="887">
                  <c:v>177.92599999999999</c:v>
                </c:pt>
                <c:pt idx="888">
                  <c:v>177.97900000000001</c:v>
                </c:pt>
                <c:pt idx="889">
                  <c:v>178.06899999999999</c:v>
                </c:pt>
                <c:pt idx="890">
                  <c:v>178.172</c:v>
                </c:pt>
                <c:pt idx="891">
                  <c:v>178.209</c:v>
                </c:pt>
                <c:pt idx="892">
                  <c:v>178.3</c:v>
                </c:pt>
                <c:pt idx="893">
                  <c:v>178.386</c:v>
                </c:pt>
                <c:pt idx="894">
                  <c:v>178.471</c:v>
                </c:pt>
                <c:pt idx="895">
                  <c:v>178.50899999999999</c:v>
                </c:pt>
                <c:pt idx="896">
                  <c:v>178.601</c:v>
                </c:pt>
                <c:pt idx="897">
                  <c:v>178.696</c:v>
                </c:pt>
                <c:pt idx="898">
                  <c:v>178.74199999999999</c:v>
                </c:pt>
                <c:pt idx="899">
                  <c:v>178.82900000000001</c:v>
                </c:pt>
                <c:pt idx="900">
                  <c:v>178.898</c:v>
                </c:pt>
                <c:pt idx="901">
                  <c:v>178.934</c:v>
                </c:pt>
                <c:pt idx="902">
                  <c:v>179.00899999999999</c:v>
                </c:pt>
                <c:pt idx="903">
                  <c:v>179.09800000000001</c:v>
                </c:pt>
                <c:pt idx="904">
                  <c:v>179.14699999999999</c:v>
                </c:pt>
                <c:pt idx="905">
                  <c:v>179.23599999999999</c:v>
                </c:pt>
                <c:pt idx="906">
                  <c:v>179.32</c:v>
                </c:pt>
                <c:pt idx="907">
                  <c:v>179.352</c:v>
                </c:pt>
                <c:pt idx="908">
                  <c:v>179.41800000000001</c:v>
                </c:pt>
                <c:pt idx="909">
                  <c:v>179.49799999999999</c:v>
                </c:pt>
                <c:pt idx="910">
                  <c:v>179.58500000000001</c:v>
                </c:pt>
                <c:pt idx="911">
                  <c:v>179.62700000000001</c:v>
                </c:pt>
                <c:pt idx="912">
                  <c:v>179.708</c:v>
                </c:pt>
                <c:pt idx="913">
                  <c:v>179.77600000000001</c:v>
                </c:pt>
                <c:pt idx="914">
                  <c:v>179.80799999999999</c:v>
                </c:pt>
                <c:pt idx="915">
                  <c:v>179.876</c:v>
                </c:pt>
                <c:pt idx="916">
                  <c:v>179.94900000000001</c:v>
                </c:pt>
                <c:pt idx="917">
                  <c:v>179.99700000000001</c:v>
                </c:pt>
                <c:pt idx="918">
                  <c:v>180.089</c:v>
                </c:pt>
                <c:pt idx="919">
                  <c:v>180.17500000000001</c:v>
                </c:pt>
                <c:pt idx="920">
                  <c:v>180.21700000000001</c:v>
                </c:pt>
                <c:pt idx="921">
                  <c:v>180.297</c:v>
                </c:pt>
                <c:pt idx="922">
                  <c:v>180.374</c:v>
                </c:pt>
                <c:pt idx="923">
                  <c:v>180.441</c:v>
                </c:pt>
                <c:pt idx="924">
                  <c:v>180.471</c:v>
                </c:pt>
                <c:pt idx="925">
                  <c:v>180.54499999999999</c:v>
                </c:pt>
                <c:pt idx="926">
                  <c:v>180.625</c:v>
                </c:pt>
                <c:pt idx="927">
                  <c:v>180.66399999999999</c:v>
                </c:pt>
                <c:pt idx="928">
                  <c:v>180.74</c:v>
                </c:pt>
                <c:pt idx="929">
                  <c:v>180.797</c:v>
                </c:pt>
                <c:pt idx="930">
                  <c:v>180.82900000000001</c:v>
                </c:pt>
                <c:pt idx="931">
                  <c:v>180.91200000000001</c:v>
                </c:pt>
                <c:pt idx="932">
                  <c:v>180.99</c:v>
                </c:pt>
                <c:pt idx="933">
                  <c:v>181.02699999999999</c:v>
                </c:pt>
                <c:pt idx="934">
                  <c:v>181.1</c:v>
                </c:pt>
                <c:pt idx="935">
                  <c:v>181.16900000000001</c:v>
                </c:pt>
                <c:pt idx="936">
                  <c:v>181.22200000000001</c:v>
                </c:pt>
                <c:pt idx="937">
                  <c:v>181.251</c:v>
                </c:pt>
                <c:pt idx="938">
                  <c:v>181.32</c:v>
                </c:pt>
                <c:pt idx="939">
                  <c:v>181.39400000000001</c:v>
                </c:pt>
                <c:pt idx="940">
                  <c:v>181.429</c:v>
                </c:pt>
                <c:pt idx="941">
                  <c:v>181.489</c:v>
                </c:pt>
                <c:pt idx="942">
                  <c:v>181.55199999999999</c:v>
                </c:pt>
                <c:pt idx="943">
                  <c:v>181.57900000000001</c:v>
                </c:pt>
                <c:pt idx="944">
                  <c:v>181.636</c:v>
                </c:pt>
                <c:pt idx="945">
                  <c:v>181.71299999999999</c:v>
                </c:pt>
                <c:pt idx="946">
                  <c:v>181.75</c:v>
                </c:pt>
                <c:pt idx="947">
                  <c:v>181.81399999999999</c:v>
                </c:pt>
                <c:pt idx="948">
                  <c:v>181.87799999999999</c:v>
                </c:pt>
                <c:pt idx="949">
                  <c:v>181.935</c:v>
                </c:pt>
                <c:pt idx="950">
                  <c:v>181.964</c:v>
                </c:pt>
                <c:pt idx="951">
                  <c:v>182.02699999999999</c:v>
                </c:pt>
                <c:pt idx="952">
                  <c:v>182.096</c:v>
                </c:pt>
                <c:pt idx="953">
                  <c:v>182.136</c:v>
                </c:pt>
                <c:pt idx="954">
                  <c:v>182.20500000000001</c:v>
                </c:pt>
                <c:pt idx="955">
                  <c:v>182.27099999999999</c:v>
                </c:pt>
                <c:pt idx="956">
                  <c:v>182.30799999999999</c:v>
                </c:pt>
                <c:pt idx="957">
                  <c:v>182.37799999999999</c:v>
                </c:pt>
                <c:pt idx="958">
                  <c:v>182.43899999999999</c:v>
                </c:pt>
                <c:pt idx="959">
                  <c:v>182.47300000000001</c:v>
                </c:pt>
                <c:pt idx="960">
                  <c:v>182.52500000000001</c:v>
                </c:pt>
                <c:pt idx="961">
                  <c:v>182.589</c:v>
                </c:pt>
                <c:pt idx="962">
                  <c:v>182.65700000000001</c:v>
                </c:pt>
                <c:pt idx="963">
                  <c:v>182.68299999999999</c:v>
                </c:pt>
                <c:pt idx="964">
                  <c:v>182.75</c:v>
                </c:pt>
                <c:pt idx="965">
                  <c:v>182.804</c:v>
                </c:pt>
                <c:pt idx="966">
                  <c:v>182.83600000000001</c:v>
                </c:pt>
                <c:pt idx="967">
                  <c:v>182.88399999999999</c:v>
                </c:pt>
                <c:pt idx="968">
                  <c:v>182.93899999999999</c:v>
                </c:pt>
                <c:pt idx="969">
                  <c:v>182.96700000000001</c:v>
                </c:pt>
                <c:pt idx="970">
                  <c:v>183.042</c:v>
                </c:pt>
                <c:pt idx="971">
                  <c:v>183.107</c:v>
                </c:pt>
                <c:pt idx="972">
                  <c:v>183.14400000000001</c:v>
                </c:pt>
                <c:pt idx="973">
                  <c:v>183.215</c:v>
                </c:pt>
                <c:pt idx="974">
                  <c:v>183.28200000000001</c:v>
                </c:pt>
                <c:pt idx="975">
                  <c:v>183.315</c:v>
                </c:pt>
                <c:pt idx="976">
                  <c:v>183.37299999999999</c:v>
                </c:pt>
                <c:pt idx="977">
                  <c:v>183.42400000000001</c:v>
                </c:pt>
                <c:pt idx="978">
                  <c:v>183.49199999999999</c:v>
                </c:pt>
                <c:pt idx="979">
                  <c:v>183.517</c:v>
                </c:pt>
                <c:pt idx="980">
                  <c:v>183.58199999999999</c:v>
                </c:pt>
                <c:pt idx="981">
                  <c:v>183.631</c:v>
                </c:pt>
                <c:pt idx="982">
                  <c:v>183.65700000000001</c:v>
                </c:pt>
                <c:pt idx="983">
                  <c:v>183.709</c:v>
                </c:pt>
                <c:pt idx="984">
                  <c:v>183.76499999999999</c:v>
                </c:pt>
                <c:pt idx="985">
                  <c:v>183.79300000000001</c:v>
                </c:pt>
                <c:pt idx="986">
                  <c:v>183.857</c:v>
                </c:pt>
                <c:pt idx="987">
                  <c:v>183.922</c:v>
                </c:pt>
                <c:pt idx="988">
                  <c:v>183.95699999999999</c:v>
                </c:pt>
                <c:pt idx="989">
                  <c:v>184.01599999999999</c:v>
                </c:pt>
                <c:pt idx="990">
                  <c:v>184.08199999999999</c:v>
                </c:pt>
                <c:pt idx="991">
                  <c:v>184.14400000000001</c:v>
                </c:pt>
                <c:pt idx="992">
                  <c:v>184.173</c:v>
                </c:pt>
                <c:pt idx="993">
                  <c:v>184.22300000000001</c:v>
                </c:pt>
                <c:pt idx="994">
                  <c:v>184.273</c:v>
                </c:pt>
                <c:pt idx="995">
                  <c:v>184.29499999999999</c:v>
                </c:pt>
                <c:pt idx="996">
                  <c:v>184.34299999999999</c:v>
                </c:pt>
                <c:pt idx="997">
                  <c:v>184.40199999999999</c:v>
                </c:pt>
                <c:pt idx="998">
                  <c:v>184.42699999999999</c:v>
                </c:pt>
                <c:pt idx="999">
                  <c:v>184.48699999999999</c:v>
                </c:pt>
                <c:pt idx="1000">
                  <c:v>184.553</c:v>
                </c:pt>
                <c:pt idx="1001">
                  <c:v>184.583</c:v>
                </c:pt>
                <c:pt idx="1002">
                  <c:v>184.63499999999999</c:v>
                </c:pt>
                <c:pt idx="1003">
                  <c:v>184.691</c:v>
                </c:pt>
                <c:pt idx="1004">
                  <c:v>184.72200000000001</c:v>
                </c:pt>
                <c:pt idx="1005">
                  <c:v>184.77</c:v>
                </c:pt>
                <c:pt idx="1006">
                  <c:v>184.83600000000001</c:v>
                </c:pt>
                <c:pt idx="1007">
                  <c:v>184.898</c:v>
                </c:pt>
                <c:pt idx="1008">
                  <c:v>184.92099999999999</c:v>
                </c:pt>
                <c:pt idx="1009">
                  <c:v>184.98400000000001</c:v>
                </c:pt>
                <c:pt idx="1010">
                  <c:v>185.03700000000001</c:v>
                </c:pt>
                <c:pt idx="1011">
                  <c:v>185.066</c:v>
                </c:pt>
                <c:pt idx="1012">
                  <c:v>185.11099999999999</c:v>
                </c:pt>
                <c:pt idx="1013">
                  <c:v>185.16499999999999</c:v>
                </c:pt>
                <c:pt idx="1014">
                  <c:v>185.18799999999999</c:v>
                </c:pt>
                <c:pt idx="1015">
                  <c:v>185.244</c:v>
                </c:pt>
                <c:pt idx="1016">
                  <c:v>185.303</c:v>
                </c:pt>
                <c:pt idx="1017">
                  <c:v>185.34800000000001</c:v>
                </c:pt>
                <c:pt idx="1018">
                  <c:v>185.37799999999999</c:v>
                </c:pt>
                <c:pt idx="1019">
                  <c:v>185.43</c:v>
                </c:pt>
                <c:pt idx="1020">
                  <c:v>185.482</c:v>
                </c:pt>
                <c:pt idx="1021">
                  <c:v>185.511</c:v>
                </c:pt>
                <c:pt idx="1022">
                  <c:v>185.56700000000001</c:v>
                </c:pt>
                <c:pt idx="1023">
                  <c:v>185.614</c:v>
                </c:pt>
                <c:pt idx="1024">
                  <c:v>185.64099999999999</c:v>
                </c:pt>
                <c:pt idx="1025">
                  <c:v>185.68700000000001</c:v>
                </c:pt>
                <c:pt idx="1026">
                  <c:v>185.72900000000001</c:v>
                </c:pt>
                <c:pt idx="1027">
                  <c:v>185.75299999999999</c:v>
                </c:pt>
                <c:pt idx="1028">
                  <c:v>185.80500000000001</c:v>
                </c:pt>
                <c:pt idx="1029">
                  <c:v>185.858</c:v>
                </c:pt>
                <c:pt idx="1030">
                  <c:v>185.887</c:v>
                </c:pt>
                <c:pt idx="1031">
                  <c:v>185.93799999999999</c:v>
                </c:pt>
                <c:pt idx="1032">
                  <c:v>185.99</c:v>
                </c:pt>
                <c:pt idx="1033">
                  <c:v>186.047</c:v>
                </c:pt>
                <c:pt idx="1034">
                  <c:v>186.07400000000001</c:v>
                </c:pt>
                <c:pt idx="1035">
                  <c:v>186.12700000000001</c:v>
                </c:pt>
                <c:pt idx="1036">
                  <c:v>186.17699999999999</c:v>
                </c:pt>
                <c:pt idx="1037">
                  <c:v>186.19499999999999</c:v>
                </c:pt>
                <c:pt idx="1038">
                  <c:v>186.24199999999999</c:v>
                </c:pt>
                <c:pt idx="1039">
                  <c:v>186.28800000000001</c:v>
                </c:pt>
                <c:pt idx="1040">
                  <c:v>186.30799999999999</c:v>
                </c:pt>
                <c:pt idx="1041">
                  <c:v>186.357</c:v>
                </c:pt>
                <c:pt idx="1042">
                  <c:v>186.404</c:v>
                </c:pt>
                <c:pt idx="1043">
                  <c:v>186.42500000000001</c:v>
                </c:pt>
                <c:pt idx="1044">
                  <c:v>186.47800000000001</c:v>
                </c:pt>
                <c:pt idx="1045">
                  <c:v>186.524</c:v>
                </c:pt>
                <c:pt idx="1046">
                  <c:v>186.565</c:v>
                </c:pt>
                <c:pt idx="1047">
                  <c:v>186.59299999999999</c:v>
                </c:pt>
                <c:pt idx="1048">
                  <c:v>186.642</c:v>
                </c:pt>
                <c:pt idx="1049">
                  <c:v>186.69</c:v>
                </c:pt>
                <c:pt idx="1050">
                  <c:v>186.71700000000001</c:v>
                </c:pt>
                <c:pt idx="1051">
                  <c:v>186.75800000000001</c:v>
                </c:pt>
                <c:pt idx="1052">
                  <c:v>186.804</c:v>
                </c:pt>
                <c:pt idx="1053">
                  <c:v>186.83500000000001</c:v>
                </c:pt>
                <c:pt idx="1054">
                  <c:v>186.893</c:v>
                </c:pt>
                <c:pt idx="1055">
                  <c:v>186.94800000000001</c:v>
                </c:pt>
                <c:pt idx="1056">
                  <c:v>186.96899999999999</c:v>
                </c:pt>
                <c:pt idx="1057">
                  <c:v>187.01599999999999</c:v>
                </c:pt>
                <c:pt idx="1058">
                  <c:v>187.06100000000001</c:v>
                </c:pt>
                <c:pt idx="1059">
                  <c:v>187.107</c:v>
                </c:pt>
                <c:pt idx="1060">
                  <c:v>187.13300000000001</c:v>
                </c:pt>
                <c:pt idx="1061">
                  <c:v>187.17599999999999</c:v>
                </c:pt>
                <c:pt idx="1062">
                  <c:v>187.22499999999999</c:v>
                </c:pt>
                <c:pt idx="1063">
                  <c:v>187.249</c:v>
                </c:pt>
                <c:pt idx="1064">
                  <c:v>187.28399999999999</c:v>
                </c:pt>
                <c:pt idx="1065">
                  <c:v>187.328</c:v>
                </c:pt>
                <c:pt idx="1066">
                  <c:v>187.351</c:v>
                </c:pt>
                <c:pt idx="1067">
                  <c:v>187.392</c:v>
                </c:pt>
                <c:pt idx="1068">
                  <c:v>187.42699999999999</c:v>
                </c:pt>
                <c:pt idx="1069">
                  <c:v>187.45099999999999</c:v>
                </c:pt>
                <c:pt idx="1070">
                  <c:v>187.48599999999999</c:v>
                </c:pt>
                <c:pt idx="1071">
                  <c:v>187.52500000000001</c:v>
                </c:pt>
                <c:pt idx="1072">
                  <c:v>187.54599999999999</c:v>
                </c:pt>
                <c:pt idx="1073">
                  <c:v>187.6</c:v>
                </c:pt>
                <c:pt idx="1074">
                  <c:v>187.648</c:v>
                </c:pt>
                <c:pt idx="1075">
                  <c:v>187.702</c:v>
                </c:pt>
                <c:pt idx="1076">
                  <c:v>187.721</c:v>
                </c:pt>
                <c:pt idx="1077">
                  <c:v>187.774</c:v>
                </c:pt>
                <c:pt idx="1078">
                  <c:v>187.822</c:v>
                </c:pt>
                <c:pt idx="1079">
                  <c:v>187.84</c:v>
                </c:pt>
                <c:pt idx="1080">
                  <c:v>187.88300000000001</c:v>
                </c:pt>
                <c:pt idx="1081">
                  <c:v>187.923</c:v>
                </c:pt>
                <c:pt idx="1082">
                  <c:v>187.94300000000001</c:v>
                </c:pt>
                <c:pt idx="1083">
                  <c:v>187.99700000000001</c:v>
                </c:pt>
                <c:pt idx="1084">
                  <c:v>188.04499999999999</c:v>
                </c:pt>
                <c:pt idx="1085">
                  <c:v>188.08500000000001</c:v>
                </c:pt>
                <c:pt idx="1086">
                  <c:v>188.10400000000001</c:v>
                </c:pt>
                <c:pt idx="1087">
                  <c:v>188.14099999999999</c:v>
                </c:pt>
                <c:pt idx="1088">
                  <c:v>188.16</c:v>
                </c:pt>
                <c:pt idx="1089">
                  <c:v>188.20400000000001</c:v>
                </c:pt>
                <c:pt idx="1090">
                  <c:v>188.256</c:v>
                </c:pt>
                <c:pt idx="1091">
                  <c:v>188.30099999999999</c:v>
                </c:pt>
                <c:pt idx="1092">
                  <c:v>188.32499999999999</c:v>
                </c:pt>
                <c:pt idx="1093">
                  <c:v>188.36600000000001</c:v>
                </c:pt>
                <c:pt idx="1094">
                  <c:v>188.405</c:v>
                </c:pt>
                <c:pt idx="1095">
                  <c:v>188.43299999999999</c:v>
                </c:pt>
                <c:pt idx="1096">
                  <c:v>188.47499999999999</c:v>
                </c:pt>
                <c:pt idx="1097">
                  <c:v>188.52699999999999</c:v>
                </c:pt>
                <c:pt idx="1098">
                  <c:v>188.55500000000001</c:v>
                </c:pt>
                <c:pt idx="1099">
                  <c:v>188.60300000000001</c:v>
                </c:pt>
                <c:pt idx="1100">
                  <c:v>188.654</c:v>
                </c:pt>
                <c:pt idx="1101">
                  <c:v>188.697</c:v>
                </c:pt>
                <c:pt idx="1102">
                  <c:v>188.721</c:v>
                </c:pt>
                <c:pt idx="1103">
                  <c:v>188.76400000000001</c:v>
                </c:pt>
                <c:pt idx="1104">
                  <c:v>188.81</c:v>
                </c:pt>
                <c:pt idx="1105">
                  <c:v>188.83199999999999</c:v>
                </c:pt>
                <c:pt idx="1106">
                  <c:v>188.87299999999999</c:v>
                </c:pt>
                <c:pt idx="1107">
                  <c:v>188.90799999999999</c:v>
                </c:pt>
                <c:pt idx="1108">
                  <c:v>188.923</c:v>
                </c:pt>
                <c:pt idx="1109">
                  <c:v>188.95400000000001</c:v>
                </c:pt>
                <c:pt idx="1110">
                  <c:v>188.98699999999999</c:v>
                </c:pt>
                <c:pt idx="1111">
                  <c:v>189.00399999999999</c:v>
                </c:pt>
                <c:pt idx="1112">
                  <c:v>189.04499999999999</c:v>
                </c:pt>
                <c:pt idx="1113">
                  <c:v>189.09200000000001</c:v>
                </c:pt>
                <c:pt idx="1114">
                  <c:v>189.13300000000001</c:v>
                </c:pt>
                <c:pt idx="1115">
                  <c:v>189.15100000000001</c:v>
                </c:pt>
                <c:pt idx="1116">
                  <c:v>189.19499999999999</c:v>
                </c:pt>
                <c:pt idx="1117">
                  <c:v>189.23400000000001</c:v>
                </c:pt>
                <c:pt idx="1118">
                  <c:v>189.25399999999999</c:v>
                </c:pt>
                <c:pt idx="1119">
                  <c:v>189.30600000000001</c:v>
                </c:pt>
                <c:pt idx="1120">
                  <c:v>189.35300000000001</c:v>
                </c:pt>
                <c:pt idx="1121">
                  <c:v>189.37</c:v>
                </c:pt>
                <c:pt idx="1122">
                  <c:v>189.40799999999999</c:v>
                </c:pt>
                <c:pt idx="1123">
                  <c:v>189.45699999999999</c:v>
                </c:pt>
                <c:pt idx="1124">
                  <c:v>189.476</c:v>
                </c:pt>
                <c:pt idx="1125">
                  <c:v>189.524</c:v>
                </c:pt>
                <c:pt idx="1126">
                  <c:v>189.571</c:v>
                </c:pt>
                <c:pt idx="1127">
                  <c:v>189.58799999999999</c:v>
                </c:pt>
                <c:pt idx="1128">
                  <c:v>189.63</c:v>
                </c:pt>
                <c:pt idx="1129">
                  <c:v>189.67500000000001</c:v>
                </c:pt>
                <c:pt idx="1130">
                  <c:v>189.71700000000001</c:v>
                </c:pt>
                <c:pt idx="1131">
                  <c:v>189.73699999999999</c:v>
                </c:pt>
                <c:pt idx="1132">
                  <c:v>189.773</c:v>
                </c:pt>
                <c:pt idx="1133">
                  <c:v>189.804</c:v>
                </c:pt>
                <c:pt idx="1134">
                  <c:v>189.821</c:v>
                </c:pt>
                <c:pt idx="1135">
                  <c:v>189.86099999999999</c:v>
                </c:pt>
                <c:pt idx="1136">
                  <c:v>189.905</c:v>
                </c:pt>
                <c:pt idx="1137">
                  <c:v>189.92099999999999</c:v>
                </c:pt>
                <c:pt idx="1138">
                  <c:v>189.964</c:v>
                </c:pt>
                <c:pt idx="1139">
                  <c:v>189.99700000000001</c:v>
                </c:pt>
                <c:pt idx="1140">
                  <c:v>190.01300000000001</c:v>
                </c:pt>
                <c:pt idx="1141">
                  <c:v>190.053</c:v>
                </c:pt>
                <c:pt idx="1142">
                  <c:v>190.09200000000001</c:v>
                </c:pt>
                <c:pt idx="1143">
                  <c:v>190.136</c:v>
                </c:pt>
                <c:pt idx="1144">
                  <c:v>190.15700000000001</c:v>
                </c:pt>
                <c:pt idx="1145">
                  <c:v>190.19200000000001</c:v>
                </c:pt>
                <c:pt idx="1146">
                  <c:v>190.22800000000001</c:v>
                </c:pt>
                <c:pt idx="1147">
                  <c:v>190.244</c:v>
                </c:pt>
                <c:pt idx="1148">
                  <c:v>190.27799999999999</c:v>
                </c:pt>
                <c:pt idx="1149">
                  <c:v>190.322</c:v>
                </c:pt>
                <c:pt idx="1150">
                  <c:v>190.33799999999999</c:v>
                </c:pt>
                <c:pt idx="1151">
                  <c:v>190.37700000000001</c:v>
                </c:pt>
                <c:pt idx="1152">
                  <c:v>190.41900000000001</c:v>
                </c:pt>
                <c:pt idx="1153">
                  <c:v>190.45400000000001</c:v>
                </c:pt>
                <c:pt idx="1154">
                  <c:v>190.46899999999999</c:v>
                </c:pt>
                <c:pt idx="1155">
                  <c:v>190.50299999999999</c:v>
                </c:pt>
                <c:pt idx="1156">
                  <c:v>190.52</c:v>
                </c:pt>
                <c:pt idx="1157">
                  <c:v>190.56299999999999</c:v>
                </c:pt>
                <c:pt idx="1158">
                  <c:v>190.602</c:v>
                </c:pt>
                <c:pt idx="1159">
                  <c:v>190.63499999999999</c:v>
                </c:pt>
                <c:pt idx="1160">
                  <c:v>190.649</c:v>
                </c:pt>
                <c:pt idx="1161">
                  <c:v>190.68</c:v>
                </c:pt>
                <c:pt idx="1162">
                  <c:v>190.72</c:v>
                </c:pt>
                <c:pt idx="1163">
                  <c:v>190.745</c:v>
                </c:pt>
                <c:pt idx="1164">
                  <c:v>190.79400000000001</c:v>
                </c:pt>
                <c:pt idx="1165">
                  <c:v>190.83500000000001</c:v>
                </c:pt>
                <c:pt idx="1166">
                  <c:v>190.86</c:v>
                </c:pt>
                <c:pt idx="1167">
                  <c:v>190.904</c:v>
                </c:pt>
                <c:pt idx="1168">
                  <c:v>190.94399999999999</c:v>
                </c:pt>
                <c:pt idx="1169">
                  <c:v>190.97800000000001</c:v>
                </c:pt>
                <c:pt idx="1170">
                  <c:v>190.99600000000001</c:v>
                </c:pt>
                <c:pt idx="1171">
                  <c:v>191.02699999999999</c:v>
                </c:pt>
                <c:pt idx="1172">
                  <c:v>191.06</c:v>
                </c:pt>
                <c:pt idx="1173">
                  <c:v>191.07300000000001</c:v>
                </c:pt>
                <c:pt idx="1174">
                  <c:v>191.10300000000001</c:v>
                </c:pt>
                <c:pt idx="1175">
                  <c:v>191.13499999999999</c:v>
                </c:pt>
                <c:pt idx="1176">
                  <c:v>191.15299999999999</c:v>
                </c:pt>
                <c:pt idx="1177">
                  <c:v>191.19900000000001</c:v>
                </c:pt>
                <c:pt idx="1178">
                  <c:v>191.25</c:v>
                </c:pt>
                <c:pt idx="1179">
                  <c:v>191.27500000000001</c:v>
                </c:pt>
                <c:pt idx="1180">
                  <c:v>191.32</c:v>
                </c:pt>
                <c:pt idx="1181">
                  <c:v>191.36</c:v>
                </c:pt>
                <c:pt idx="1182">
                  <c:v>191.393</c:v>
                </c:pt>
                <c:pt idx="1183">
                  <c:v>191.40700000000001</c:v>
                </c:pt>
                <c:pt idx="1184">
                  <c:v>191.43700000000001</c:v>
                </c:pt>
                <c:pt idx="1185">
                  <c:v>191.476</c:v>
                </c:pt>
                <c:pt idx="1186">
                  <c:v>191.49</c:v>
                </c:pt>
                <c:pt idx="1187">
                  <c:v>191.529</c:v>
                </c:pt>
                <c:pt idx="1188">
                  <c:v>191.56100000000001</c:v>
                </c:pt>
                <c:pt idx="1189">
                  <c:v>191.58</c:v>
                </c:pt>
                <c:pt idx="1190">
                  <c:v>191.613</c:v>
                </c:pt>
                <c:pt idx="1191">
                  <c:v>191.65</c:v>
                </c:pt>
                <c:pt idx="1192">
                  <c:v>191.667</c:v>
                </c:pt>
                <c:pt idx="1193">
                  <c:v>191.697</c:v>
                </c:pt>
                <c:pt idx="1194">
                  <c:v>191.72399999999999</c:v>
                </c:pt>
                <c:pt idx="1195">
                  <c:v>191.739</c:v>
                </c:pt>
                <c:pt idx="1196">
                  <c:v>191.773</c:v>
                </c:pt>
                <c:pt idx="1197">
                  <c:v>191.80600000000001</c:v>
                </c:pt>
                <c:pt idx="1198">
                  <c:v>191.84800000000001</c:v>
                </c:pt>
                <c:pt idx="1199">
                  <c:v>191.863</c:v>
                </c:pt>
                <c:pt idx="1200">
                  <c:v>191.899</c:v>
                </c:pt>
                <c:pt idx="1201">
                  <c:v>191.934</c:v>
                </c:pt>
                <c:pt idx="1202">
                  <c:v>191.95400000000001</c:v>
                </c:pt>
                <c:pt idx="1203">
                  <c:v>191.98400000000001</c:v>
                </c:pt>
                <c:pt idx="1204">
                  <c:v>192.017</c:v>
                </c:pt>
                <c:pt idx="1205">
                  <c:v>192.03800000000001</c:v>
                </c:pt>
                <c:pt idx="1206">
                  <c:v>192.07900000000001</c:v>
                </c:pt>
                <c:pt idx="1207">
                  <c:v>192.11799999999999</c:v>
                </c:pt>
                <c:pt idx="1208">
                  <c:v>192.13200000000001</c:v>
                </c:pt>
                <c:pt idx="1209">
                  <c:v>192.16499999999999</c:v>
                </c:pt>
                <c:pt idx="1210">
                  <c:v>192.196</c:v>
                </c:pt>
                <c:pt idx="1211">
                  <c:v>192.23699999999999</c:v>
                </c:pt>
                <c:pt idx="1212">
                  <c:v>192.25200000000001</c:v>
                </c:pt>
                <c:pt idx="1213">
                  <c:v>192.28700000000001</c:v>
                </c:pt>
                <c:pt idx="1214">
                  <c:v>192.327</c:v>
                </c:pt>
                <c:pt idx="1215">
                  <c:v>192.34200000000001</c:v>
                </c:pt>
                <c:pt idx="1216">
                  <c:v>192.381</c:v>
                </c:pt>
                <c:pt idx="1217">
                  <c:v>192.416</c:v>
                </c:pt>
                <c:pt idx="1218">
                  <c:v>192.429</c:v>
                </c:pt>
                <c:pt idx="1219">
                  <c:v>192.45699999999999</c:v>
                </c:pt>
                <c:pt idx="1220">
                  <c:v>192.48500000000001</c:v>
                </c:pt>
                <c:pt idx="1221">
                  <c:v>192.5</c:v>
                </c:pt>
                <c:pt idx="1222">
                  <c:v>192.536</c:v>
                </c:pt>
                <c:pt idx="1223">
                  <c:v>192.571</c:v>
                </c:pt>
                <c:pt idx="1224">
                  <c:v>192.58699999999999</c:v>
                </c:pt>
                <c:pt idx="1225">
                  <c:v>192.61500000000001</c:v>
                </c:pt>
                <c:pt idx="1226">
                  <c:v>192.64099999999999</c:v>
                </c:pt>
                <c:pt idx="1227">
                  <c:v>192.67400000000001</c:v>
                </c:pt>
                <c:pt idx="1228">
                  <c:v>192.68799999999999</c:v>
                </c:pt>
                <c:pt idx="1229">
                  <c:v>192.72399999999999</c:v>
                </c:pt>
                <c:pt idx="1230">
                  <c:v>192.75299999999999</c:v>
                </c:pt>
                <c:pt idx="1231">
                  <c:v>192.767</c:v>
                </c:pt>
                <c:pt idx="1232">
                  <c:v>192.79400000000001</c:v>
                </c:pt>
                <c:pt idx="1233">
                  <c:v>192.82300000000001</c:v>
                </c:pt>
                <c:pt idx="1234">
                  <c:v>192.84200000000001</c:v>
                </c:pt>
                <c:pt idx="1235">
                  <c:v>192.876</c:v>
                </c:pt>
                <c:pt idx="1236">
                  <c:v>192.91</c:v>
                </c:pt>
                <c:pt idx="1237">
                  <c:v>192.94</c:v>
                </c:pt>
                <c:pt idx="1238">
                  <c:v>192.959</c:v>
                </c:pt>
                <c:pt idx="1239">
                  <c:v>192.99</c:v>
                </c:pt>
                <c:pt idx="1240">
                  <c:v>193.02699999999999</c:v>
                </c:pt>
                <c:pt idx="1241">
                  <c:v>193.047</c:v>
                </c:pt>
                <c:pt idx="1242">
                  <c:v>193.08500000000001</c:v>
                </c:pt>
                <c:pt idx="1243">
                  <c:v>193.119</c:v>
                </c:pt>
                <c:pt idx="1244">
                  <c:v>193.13499999999999</c:v>
                </c:pt>
                <c:pt idx="1245">
                  <c:v>193.161</c:v>
                </c:pt>
                <c:pt idx="1246">
                  <c:v>193.19</c:v>
                </c:pt>
                <c:pt idx="1247">
                  <c:v>193.202</c:v>
                </c:pt>
                <c:pt idx="1248">
                  <c:v>193.23400000000001</c:v>
                </c:pt>
                <c:pt idx="1249">
                  <c:v>193.26400000000001</c:v>
                </c:pt>
                <c:pt idx="1250">
                  <c:v>193.285</c:v>
                </c:pt>
                <c:pt idx="1251">
                  <c:v>193.297</c:v>
                </c:pt>
                <c:pt idx="1252">
                  <c:v>193.31899999999999</c:v>
                </c:pt>
                <c:pt idx="1253">
                  <c:v>193.34800000000001</c:v>
                </c:pt>
                <c:pt idx="1254">
                  <c:v>193.36</c:v>
                </c:pt>
                <c:pt idx="1255">
                  <c:v>193.38900000000001</c:v>
                </c:pt>
                <c:pt idx="1256">
                  <c:v>193.42099999999999</c:v>
                </c:pt>
                <c:pt idx="1257">
                  <c:v>193.44</c:v>
                </c:pt>
                <c:pt idx="1258">
                  <c:v>193.47300000000001</c:v>
                </c:pt>
                <c:pt idx="1259">
                  <c:v>193.505</c:v>
                </c:pt>
                <c:pt idx="1260">
                  <c:v>193.52</c:v>
                </c:pt>
                <c:pt idx="1261">
                  <c:v>193.55699999999999</c:v>
                </c:pt>
                <c:pt idx="1262">
                  <c:v>193.59299999999999</c:v>
                </c:pt>
                <c:pt idx="1263">
                  <c:v>193.61</c:v>
                </c:pt>
                <c:pt idx="1264">
                  <c:v>193.65100000000001</c:v>
                </c:pt>
                <c:pt idx="1265">
                  <c:v>193.68700000000001</c:v>
                </c:pt>
                <c:pt idx="1266">
                  <c:v>193.72499999999999</c:v>
                </c:pt>
                <c:pt idx="1267">
                  <c:v>193.74299999999999</c:v>
                </c:pt>
                <c:pt idx="1268">
                  <c:v>193.773</c:v>
                </c:pt>
                <c:pt idx="1269">
                  <c:v>193.809</c:v>
                </c:pt>
                <c:pt idx="1270">
                  <c:v>193.822</c:v>
                </c:pt>
                <c:pt idx="1271">
                  <c:v>193.85300000000001</c:v>
                </c:pt>
                <c:pt idx="1272">
                  <c:v>193.886</c:v>
                </c:pt>
                <c:pt idx="1273">
                  <c:v>193.90100000000001</c:v>
                </c:pt>
                <c:pt idx="1274">
                  <c:v>193.92500000000001</c:v>
                </c:pt>
                <c:pt idx="1275">
                  <c:v>193.95599999999999</c:v>
                </c:pt>
                <c:pt idx="1276">
                  <c:v>193.96799999999999</c:v>
                </c:pt>
                <c:pt idx="1277">
                  <c:v>193.99600000000001</c:v>
                </c:pt>
                <c:pt idx="1278">
                  <c:v>194.02699999999999</c:v>
                </c:pt>
                <c:pt idx="1279">
                  <c:v>194.053</c:v>
                </c:pt>
                <c:pt idx="1280">
                  <c:v>194.06800000000001</c:v>
                </c:pt>
                <c:pt idx="1281">
                  <c:v>194.09399999999999</c:v>
                </c:pt>
                <c:pt idx="1282">
                  <c:v>194.11799999999999</c:v>
                </c:pt>
                <c:pt idx="1283">
                  <c:v>194.131</c:v>
                </c:pt>
                <c:pt idx="1284">
                  <c:v>194.16200000000001</c:v>
                </c:pt>
                <c:pt idx="1285">
                  <c:v>194.18899999999999</c:v>
                </c:pt>
                <c:pt idx="1286">
                  <c:v>194.2</c:v>
                </c:pt>
                <c:pt idx="1287">
                  <c:v>194.22800000000001</c:v>
                </c:pt>
                <c:pt idx="1288">
                  <c:v>194.251</c:v>
                </c:pt>
                <c:pt idx="1289">
                  <c:v>194.26300000000001</c:v>
                </c:pt>
                <c:pt idx="1290">
                  <c:v>194.29300000000001</c:v>
                </c:pt>
                <c:pt idx="1291">
                  <c:v>194.321</c:v>
                </c:pt>
                <c:pt idx="1292">
                  <c:v>194.33699999999999</c:v>
                </c:pt>
                <c:pt idx="1293">
                  <c:v>194.36500000000001</c:v>
                </c:pt>
                <c:pt idx="1294">
                  <c:v>194.39</c:v>
                </c:pt>
                <c:pt idx="1295">
                  <c:v>194.42099999999999</c:v>
                </c:pt>
                <c:pt idx="1296">
                  <c:v>194.43600000000001</c:v>
                </c:pt>
                <c:pt idx="1297">
                  <c:v>194.46</c:v>
                </c:pt>
                <c:pt idx="1298">
                  <c:v>194.48699999999999</c:v>
                </c:pt>
                <c:pt idx="1299">
                  <c:v>194.505</c:v>
                </c:pt>
                <c:pt idx="1300">
                  <c:v>194.53700000000001</c:v>
                </c:pt>
                <c:pt idx="1301">
                  <c:v>194.56800000000001</c:v>
                </c:pt>
                <c:pt idx="1302">
                  <c:v>194.58</c:v>
                </c:pt>
                <c:pt idx="1303">
                  <c:v>194.60499999999999</c:v>
                </c:pt>
                <c:pt idx="1304">
                  <c:v>194.626</c:v>
                </c:pt>
                <c:pt idx="1305">
                  <c:v>194.65</c:v>
                </c:pt>
                <c:pt idx="1306">
                  <c:v>194.661</c:v>
                </c:pt>
                <c:pt idx="1307">
                  <c:v>194.685</c:v>
                </c:pt>
                <c:pt idx="1308">
                  <c:v>194.71299999999999</c:v>
                </c:pt>
                <c:pt idx="1309">
                  <c:v>194.726</c:v>
                </c:pt>
                <c:pt idx="1310">
                  <c:v>194.75899999999999</c:v>
                </c:pt>
                <c:pt idx="1311">
                  <c:v>194.785</c:v>
                </c:pt>
                <c:pt idx="1312">
                  <c:v>194.797</c:v>
                </c:pt>
                <c:pt idx="1313">
                  <c:v>194.82400000000001</c:v>
                </c:pt>
                <c:pt idx="1314">
                  <c:v>194.85900000000001</c:v>
                </c:pt>
                <c:pt idx="1315">
                  <c:v>194.87799999999999</c:v>
                </c:pt>
                <c:pt idx="1316">
                  <c:v>194.91399999999999</c:v>
                </c:pt>
                <c:pt idx="1317">
                  <c:v>194.94499999999999</c:v>
                </c:pt>
                <c:pt idx="1318">
                  <c:v>194.964</c:v>
                </c:pt>
                <c:pt idx="1319">
                  <c:v>194.99299999999999</c:v>
                </c:pt>
                <c:pt idx="1320">
                  <c:v>195.02799999999999</c:v>
                </c:pt>
                <c:pt idx="1321">
                  <c:v>195.06399999999999</c:v>
                </c:pt>
                <c:pt idx="1322">
                  <c:v>195.08099999999999</c:v>
                </c:pt>
                <c:pt idx="1323">
                  <c:v>195.11</c:v>
                </c:pt>
                <c:pt idx="1324">
                  <c:v>195.137</c:v>
                </c:pt>
                <c:pt idx="1325">
                  <c:v>195.154</c:v>
                </c:pt>
                <c:pt idx="1326">
                  <c:v>195.18600000000001</c:v>
                </c:pt>
                <c:pt idx="1327">
                  <c:v>195.22</c:v>
                </c:pt>
                <c:pt idx="1328">
                  <c:v>195.23599999999999</c:v>
                </c:pt>
                <c:pt idx="1329">
                  <c:v>195.26300000000001</c:v>
                </c:pt>
                <c:pt idx="1330">
                  <c:v>195.28800000000001</c:v>
                </c:pt>
                <c:pt idx="1331">
                  <c:v>195.30099999999999</c:v>
                </c:pt>
                <c:pt idx="1332">
                  <c:v>195.334</c:v>
                </c:pt>
                <c:pt idx="1333">
                  <c:v>195.36199999999999</c:v>
                </c:pt>
                <c:pt idx="1334">
                  <c:v>195.39500000000001</c:v>
                </c:pt>
                <c:pt idx="1335">
                  <c:v>195.40700000000001</c:v>
                </c:pt>
                <c:pt idx="1336">
                  <c:v>195.43299999999999</c:v>
                </c:pt>
                <c:pt idx="1337">
                  <c:v>195.46899999999999</c:v>
                </c:pt>
                <c:pt idx="1338">
                  <c:v>195.482</c:v>
                </c:pt>
                <c:pt idx="1339">
                  <c:v>195.511</c:v>
                </c:pt>
                <c:pt idx="1340">
                  <c:v>195.54599999999999</c:v>
                </c:pt>
                <c:pt idx="1341">
                  <c:v>195.56</c:v>
                </c:pt>
                <c:pt idx="1342">
                  <c:v>195.595</c:v>
                </c:pt>
                <c:pt idx="1343">
                  <c:v>195.624</c:v>
                </c:pt>
                <c:pt idx="1344">
                  <c:v>195.637</c:v>
                </c:pt>
                <c:pt idx="1345">
                  <c:v>195.666</c:v>
                </c:pt>
                <c:pt idx="1346">
                  <c:v>195.691</c:v>
                </c:pt>
                <c:pt idx="1347">
                  <c:v>195.709</c:v>
                </c:pt>
                <c:pt idx="1348">
                  <c:v>195.74199999999999</c:v>
                </c:pt>
                <c:pt idx="1349">
                  <c:v>195.767</c:v>
                </c:pt>
                <c:pt idx="1350">
                  <c:v>195.797</c:v>
                </c:pt>
                <c:pt idx="1351">
                  <c:v>195.81299999999999</c:v>
                </c:pt>
                <c:pt idx="1352">
                  <c:v>195.83799999999999</c:v>
                </c:pt>
                <c:pt idx="1353">
                  <c:v>195.87</c:v>
                </c:pt>
                <c:pt idx="1354">
                  <c:v>195.88499999999999</c:v>
                </c:pt>
                <c:pt idx="1355">
                  <c:v>195.911</c:v>
                </c:pt>
                <c:pt idx="1356">
                  <c:v>195.93199999999999</c:v>
                </c:pt>
                <c:pt idx="1357">
                  <c:v>195.941</c:v>
                </c:pt>
                <c:pt idx="1358">
                  <c:v>195.96100000000001</c:v>
                </c:pt>
                <c:pt idx="1359">
                  <c:v>195.98500000000001</c:v>
                </c:pt>
                <c:pt idx="1360">
                  <c:v>195.99799999999999</c:v>
                </c:pt>
                <c:pt idx="1361">
                  <c:v>196.01900000000001</c:v>
                </c:pt>
                <c:pt idx="1362">
                  <c:v>196.04300000000001</c:v>
                </c:pt>
                <c:pt idx="1363">
                  <c:v>196.07</c:v>
                </c:pt>
                <c:pt idx="1364">
                  <c:v>196.083</c:v>
                </c:pt>
                <c:pt idx="1365">
                  <c:v>196.11699999999999</c:v>
                </c:pt>
                <c:pt idx="1366">
                  <c:v>196.14599999999999</c:v>
                </c:pt>
                <c:pt idx="1367">
                  <c:v>196.15700000000001</c:v>
                </c:pt>
                <c:pt idx="1368">
                  <c:v>196.185</c:v>
                </c:pt>
                <c:pt idx="1369">
                  <c:v>196.209</c:v>
                </c:pt>
                <c:pt idx="1370">
                  <c:v>196.22300000000001</c:v>
                </c:pt>
                <c:pt idx="1371">
                  <c:v>196.25</c:v>
                </c:pt>
                <c:pt idx="1372">
                  <c:v>196.27099999999999</c:v>
                </c:pt>
                <c:pt idx="1373">
                  <c:v>196.29</c:v>
                </c:pt>
                <c:pt idx="1374">
                  <c:v>196.30199999999999</c:v>
                </c:pt>
                <c:pt idx="1375">
                  <c:v>196.321</c:v>
                </c:pt>
                <c:pt idx="1376">
                  <c:v>196.33099999999999</c:v>
                </c:pt>
                <c:pt idx="1377">
                  <c:v>196.35599999999999</c:v>
                </c:pt>
                <c:pt idx="1378">
                  <c:v>196.37899999999999</c:v>
                </c:pt>
                <c:pt idx="1379">
                  <c:v>196.40799999999999</c:v>
                </c:pt>
                <c:pt idx="1380">
                  <c:v>196.42099999999999</c:v>
                </c:pt>
                <c:pt idx="1381">
                  <c:v>196.44200000000001</c:v>
                </c:pt>
                <c:pt idx="1382">
                  <c:v>196.464</c:v>
                </c:pt>
                <c:pt idx="1383">
                  <c:v>196.476</c:v>
                </c:pt>
                <c:pt idx="1384">
                  <c:v>196.506</c:v>
                </c:pt>
                <c:pt idx="1385">
                  <c:v>196.53200000000001</c:v>
                </c:pt>
                <c:pt idx="1386">
                  <c:v>196.547</c:v>
                </c:pt>
                <c:pt idx="1387">
                  <c:v>196.57400000000001</c:v>
                </c:pt>
                <c:pt idx="1388">
                  <c:v>196.59700000000001</c:v>
                </c:pt>
                <c:pt idx="1389">
                  <c:v>196.626</c:v>
                </c:pt>
                <c:pt idx="1390">
                  <c:v>196.64</c:v>
                </c:pt>
                <c:pt idx="1391">
                  <c:v>196.66399999999999</c:v>
                </c:pt>
                <c:pt idx="1392">
                  <c:v>196.68700000000001</c:v>
                </c:pt>
                <c:pt idx="1393">
                  <c:v>196.697</c:v>
                </c:pt>
                <c:pt idx="1394">
                  <c:v>196.72200000000001</c:v>
                </c:pt>
                <c:pt idx="1395">
                  <c:v>196.74700000000001</c:v>
                </c:pt>
                <c:pt idx="1396">
                  <c:v>196.75800000000001</c:v>
                </c:pt>
                <c:pt idx="1397">
                  <c:v>196.78</c:v>
                </c:pt>
                <c:pt idx="1398">
                  <c:v>196.80799999999999</c:v>
                </c:pt>
                <c:pt idx="1399">
                  <c:v>196.822</c:v>
                </c:pt>
                <c:pt idx="1400">
                  <c:v>196.846</c:v>
                </c:pt>
                <c:pt idx="1401">
                  <c:v>196.87</c:v>
                </c:pt>
                <c:pt idx="1402">
                  <c:v>196.892</c:v>
                </c:pt>
                <c:pt idx="1403">
                  <c:v>196.904</c:v>
                </c:pt>
                <c:pt idx="1404">
                  <c:v>196.935</c:v>
                </c:pt>
                <c:pt idx="1405">
                  <c:v>196.96299999999999</c:v>
                </c:pt>
                <c:pt idx="1406">
                  <c:v>196.976</c:v>
                </c:pt>
                <c:pt idx="1407">
                  <c:v>196.99700000000001</c:v>
                </c:pt>
                <c:pt idx="1408">
                  <c:v>197.02099999999999</c:v>
                </c:pt>
                <c:pt idx="1409">
                  <c:v>197.03100000000001</c:v>
                </c:pt>
                <c:pt idx="1410">
                  <c:v>197.05199999999999</c:v>
                </c:pt>
                <c:pt idx="1411">
                  <c:v>197.077</c:v>
                </c:pt>
                <c:pt idx="1412">
                  <c:v>197.08799999999999</c:v>
                </c:pt>
                <c:pt idx="1413">
                  <c:v>197.11</c:v>
                </c:pt>
                <c:pt idx="1414">
                  <c:v>197.13900000000001</c:v>
                </c:pt>
                <c:pt idx="1415">
                  <c:v>197.149</c:v>
                </c:pt>
                <c:pt idx="1416">
                  <c:v>197.17599999999999</c:v>
                </c:pt>
                <c:pt idx="1417">
                  <c:v>197.197</c:v>
                </c:pt>
                <c:pt idx="1418">
                  <c:v>197.21899999999999</c:v>
                </c:pt>
                <c:pt idx="1419">
                  <c:v>197.233</c:v>
                </c:pt>
                <c:pt idx="1420">
                  <c:v>197.25800000000001</c:v>
                </c:pt>
                <c:pt idx="1421">
                  <c:v>197.28</c:v>
                </c:pt>
                <c:pt idx="1422">
                  <c:v>197.28899999999999</c:v>
                </c:pt>
                <c:pt idx="1423">
                  <c:v>197.31399999999999</c:v>
                </c:pt>
                <c:pt idx="1424">
                  <c:v>197.33699999999999</c:v>
                </c:pt>
                <c:pt idx="1425">
                  <c:v>197.352</c:v>
                </c:pt>
                <c:pt idx="1426">
                  <c:v>197.38</c:v>
                </c:pt>
                <c:pt idx="1427">
                  <c:v>197.40299999999999</c:v>
                </c:pt>
                <c:pt idx="1428">
                  <c:v>197.41200000000001</c:v>
                </c:pt>
                <c:pt idx="1429">
                  <c:v>197.435</c:v>
                </c:pt>
                <c:pt idx="1430">
                  <c:v>197.45500000000001</c:v>
                </c:pt>
                <c:pt idx="1431">
                  <c:v>197.48099999999999</c:v>
                </c:pt>
                <c:pt idx="1432">
                  <c:v>197.49</c:v>
                </c:pt>
                <c:pt idx="1433">
                  <c:v>197.512</c:v>
                </c:pt>
                <c:pt idx="1434">
                  <c:v>197.53700000000001</c:v>
                </c:pt>
                <c:pt idx="1435">
                  <c:v>197.548</c:v>
                </c:pt>
                <c:pt idx="1436">
                  <c:v>197.571</c:v>
                </c:pt>
                <c:pt idx="1437">
                  <c:v>197.59899999999999</c:v>
                </c:pt>
                <c:pt idx="1438">
                  <c:v>197.61199999999999</c:v>
                </c:pt>
                <c:pt idx="1439">
                  <c:v>197.63200000000001</c:v>
                </c:pt>
                <c:pt idx="1440">
                  <c:v>197.654</c:v>
                </c:pt>
                <c:pt idx="1441">
                  <c:v>197.66200000000001</c:v>
                </c:pt>
                <c:pt idx="1442">
                  <c:v>197.679</c:v>
                </c:pt>
                <c:pt idx="1443">
                  <c:v>197.70099999999999</c:v>
                </c:pt>
                <c:pt idx="1444">
                  <c:v>197.71199999999999</c:v>
                </c:pt>
                <c:pt idx="1445">
                  <c:v>197.72800000000001</c:v>
                </c:pt>
                <c:pt idx="1446">
                  <c:v>197.74600000000001</c:v>
                </c:pt>
                <c:pt idx="1447">
                  <c:v>197.76400000000001</c:v>
                </c:pt>
                <c:pt idx="1448">
                  <c:v>197.77699999999999</c:v>
                </c:pt>
                <c:pt idx="1449">
                  <c:v>197.80099999999999</c:v>
                </c:pt>
                <c:pt idx="1450">
                  <c:v>197.82300000000001</c:v>
                </c:pt>
                <c:pt idx="1451">
                  <c:v>197.833</c:v>
                </c:pt>
                <c:pt idx="1452">
                  <c:v>197.851</c:v>
                </c:pt>
                <c:pt idx="1453">
                  <c:v>197.86600000000001</c:v>
                </c:pt>
                <c:pt idx="1454">
                  <c:v>197.874</c:v>
                </c:pt>
                <c:pt idx="1455">
                  <c:v>197.887</c:v>
                </c:pt>
                <c:pt idx="1456">
                  <c:v>197.90299999999999</c:v>
                </c:pt>
                <c:pt idx="1457">
                  <c:v>197.923</c:v>
                </c:pt>
                <c:pt idx="1458">
                  <c:v>197.934</c:v>
                </c:pt>
                <c:pt idx="1459">
                  <c:v>197.95699999999999</c:v>
                </c:pt>
                <c:pt idx="1460">
                  <c:v>197.97800000000001</c:v>
                </c:pt>
                <c:pt idx="1461">
                  <c:v>197.99</c:v>
                </c:pt>
                <c:pt idx="1462">
                  <c:v>198.01400000000001</c:v>
                </c:pt>
                <c:pt idx="1463">
                  <c:v>198.03700000000001</c:v>
                </c:pt>
                <c:pt idx="1464">
                  <c:v>198.04499999999999</c:v>
                </c:pt>
                <c:pt idx="1465">
                  <c:v>198.06100000000001</c:v>
                </c:pt>
                <c:pt idx="1466">
                  <c:v>198.08</c:v>
                </c:pt>
                <c:pt idx="1467">
                  <c:v>198.08799999999999</c:v>
                </c:pt>
                <c:pt idx="1468">
                  <c:v>198.108</c:v>
                </c:pt>
                <c:pt idx="1469">
                  <c:v>198.13</c:v>
                </c:pt>
                <c:pt idx="1470">
                  <c:v>198.13800000000001</c:v>
                </c:pt>
                <c:pt idx="1471">
                  <c:v>198.154</c:v>
                </c:pt>
                <c:pt idx="1472">
                  <c:v>198.17599999999999</c:v>
                </c:pt>
                <c:pt idx="1473">
                  <c:v>198.19399999999999</c:v>
                </c:pt>
                <c:pt idx="1474">
                  <c:v>198.20400000000001</c:v>
                </c:pt>
                <c:pt idx="1475">
                  <c:v>198.22200000000001</c:v>
                </c:pt>
                <c:pt idx="1476">
                  <c:v>198.24</c:v>
                </c:pt>
                <c:pt idx="1477">
                  <c:v>198.249</c:v>
                </c:pt>
                <c:pt idx="1478">
                  <c:v>198.27600000000001</c:v>
                </c:pt>
                <c:pt idx="1479">
                  <c:v>198.29900000000001</c:v>
                </c:pt>
                <c:pt idx="1480">
                  <c:v>198.31100000000001</c:v>
                </c:pt>
                <c:pt idx="1481">
                  <c:v>198.33</c:v>
                </c:pt>
                <c:pt idx="1482">
                  <c:v>198.34399999999999</c:v>
                </c:pt>
                <c:pt idx="1483">
                  <c:v>198.351</c:v>
                </c:pt>
                <c:pt idx="1484">
                  <c:v>198.36600000000001</c:v>
                </c:pt>
                <c:pt idx="1485">
                  <c:v>198.38200000000001</c:v>
                </c:pt>
                <c:pt idx="1486">
                  <c:v>198.40100000000001</c:v>
                </c:pt>
                <c:pt idx="1487">
                  <c:v>198.41200000000001</c:v>
                </c:pt>
                <c:pt idx="1488">
                  <c:v>198.44</c:v>
                </c:pt>
                <c:pt idx="1489">
                  <c:v>198.464</c:v>
                </c:pt>
                <c:pt idx="1490">
                  <c:v>198.47800000000001</c:v>
                </c:pt>
                <c:pt idx="1491">
                  <c:v>198.50299999999999</c:v>
                </c:pt>
                <c:pt idx="1492">
                  <c:v>198.52199999999999</c:v>
                </c:pt>
                <c:pt idx="1493">
                  <c:v>198.53399999999999</c:v>
                </c:pt>
                <c:pt idx="1494">
                  <c:v>198.554</c:v>
                </c:pt>
                <c:pt idx="1495">
                  <c:v>198.571</c:v>
                </c:pt>
                <c:pt idx="1496">
                  <c:v>198.583</c:v>
                </c:pt>
                <c:pt idx="1497">
                  <c:v>198.60400000000001</c:v>
                </c:pt>
                <c:pt idx="1498">
                  <c:v>198.62200000000001</c:v>
                </c:pt>
                <c:pt idx="1499">
                  <c:v>198.63800000000001</c:v>
                </c:pt>
                <c:pt idx="1500">
                  <c:v>198.64699999999999</c:v>
                </c:pt>
                <c:pt idx="1501">
                  <c:v>198.66800000000001</c:v>
                </c:pt>
                <c:pt idx="1502">
                  <c:v>198.68700000000001</c:v>
                </c:pt>
                <c:pt idx="1503">
                  <c:v>198.69499999999999</c:v>
                </c:pt>
                <c:pt idx="1504">
                  <c:v>198.71299999999999</c:v>
                </c:pt>
                <c:pt idx="1505">
                  <c:v>198.73099999999999</c:v>
                </c:pt>
                <c:pt idx="1506">
                  <c:v>198.74100000000001</c:v>
                </c:pt>
                <c:pt idx="1507">
                  <c:v>198.76599999999999</c:v>
                </c:pt>
                <c:pt idx="1508">
                  <c:v>198.79599999999999</c:v>
                </c:pt>
                <c:pt idx="1509">
                  <c:v>198.81</c:v>
                </c:pt>
                <c:pt idx="1510">
                  <c:v>198.83500000000001</c:v>
                </c:pt>
                <c:pt idx="1511">
                  <c:v>198.85400000000001</c:v>
                </c:pt>
                <c:pt idx="1512">
                  <c:v>198.86699999999999</c:v>
                </c:pt>
                <c:pt idx="1513">
                  <c:v>198.88800000000001</c:v>
                </c:pt>
                <c:pt idx="1514">
                  <c:v>198.91499999999999</c:v>
                </c:pt>
                <c:pt idx="1515">
                  <c:v>198.941</c:v>
                </c:pt>
                <c:pt idx="1516">
                  <c:v>198.953</c:v>
                </c:pt>
                <c:pt idx="1517">
                  <c:v>198.976</c:v>
                </c:pt>
                <c:pt idx="1518">
                  <c:v>198.994</c:v>
                </c:pt>
                <c:pt idx="1519">
                  <c:v>199.00299999999999</c:v>
                </c:pt>
                <c:pt idx="1520">
                  <c:v>199.02</c:v>
                </c:pt>
                <c:pt idx="1521">
                  <c:v>199.03299999999999</c:v>
                </c:pt>
                <c:pt idx="1522">
                  <c:v>199.041</c:v>
                </c:pt>
                <c:pt idx="1523">
                  <c:v>199.05600000000001</c:v>
                </c:pt>
                <c:pt idx="1524">
                  <c:v>199.07499999999999</c:v>
                </c:pt>
                <c:pt idx="1525">
                  <c:v>199.096</c:v>
                </c:pt>
                <c:pt idx="1526">
                  <c:v>199.107</c:v>
                </c:pt>
                <c:pt idx="1527">
                  <c:v>199.12299999999999</c:v>
                </c:pt>
                <c:pt idx="1528">
                  <c:v>199.14400000000001</c:v>
                </c:pt>
                <c:pt idx="1529">
                  <c:v>199.15299999999999</c:v>
                </c:pt>
                <c:pt idx="1530">
                  <c:v>199.173</c:v>
                </c:pt>
                <c:pt idx="1531">
                  <c:v>199.19800000000001</c:v>
                </c:pt>
                <c:pt idx="1532">
                  <c:v>199.208</c:v>
                </c:pt>
                <c:pt idx="1533">
                  <c:v>199.232</c:v>
                </c:pt>
                <c:pt idx="1534">
                  <c:v>199.255</c:v>
                </c:pt>
                <c:pt idx="1535">
                  <c:v>199.26499999999999</c:v>
                </c:pt>
                <c:pt idx="1536">
                  <c:v>199.279</c:v>
                </c:pt>
                <c:pt idx="1537">
                  <c:v>199.29400000000001</c:v>
                </c:pt>
                <c:pt idx="1538">
                  <c:v>199.304</c:v>
                </c:pt>
                <c:pt idx="1539">
                  <c:v>199.31899999999999</c:v>
                </c:pt>
                <c:pt idx="1540">
                  <c:v>199.33799999999999</c:v>
                </c:pt>
                <c:pt idx="1541">
                  <c:v>199.358</c:v>
                </c:pt>
                <c:pt idx="1542">
                  <c:v>199.36500000000001</c:v>
                </c:pt>
                <c:pt idx="1543">
                  <c:v>199.38399999999999</c:v>
                </c:pt>
                <c:pt idx="1544">
                  <c:v>199.40100000000001</c:v>
                </c:pt>
                <c:pt idx="1545">
                  <c:v>199.41200000000001</c:v>
                </c:pt>
                <c:pt idx="1546">
                  <c:v>199.43299999999999</c:v>
                </c:pt>
                <c:pt idx="1547">
                  <c:v>199.45</c:v>
                </c:pt>
                <c:pt idx="1548">
                  <c:v>199.458</c:v>
                </c:pt>
                <c:pt idx="1549">
                  <c:v>199.47399999999999</c:v>
                </c:pt>
                <c:pt idx="1550">
                  <c:v>199.495</c:v>
                </c:pt>
                <c:pt idx="1551">
                  <c:v>199.50700000000001</c:v>
                </c:pt>
                <c:pt idx="1552">
                  <c:v>199.529</c:v>
                </c:pt>
                <c:pt idx="1553">
                  <c:v>199.54599999999999</c:v>
                </c:pt>
                <c:pt idx="1554">
                  <c:v>199.565</c:v>
                </c:pt>
                <c:pt idx="1555">
                  <c:v>199.57400000000001</c:v>
                </c:pt>
                <c:pt idx="1556">
                  <c:v>199.59100000000001</c:v>
                </c:pt>
                <c:pt idx="1557">
                  <c:v>199.613</c:v>
                </c:pt>
                <c:pt idx="1558">
                  <c:v>199.62100000000001</c:v>
                </c:pt>
                <c:pt idx="1559">
                  <c:v>199.63900000000001</c:v>
                </c:pt>
                <c:pt idx="1560">
                  <c:v>199.65700000000001</c:v>
                </c:pt>
                <c:pt idx="1561">
                  <c:v>199.66300000000001</c:v>
                </c:pt>
                <c:pt idx="1562">
                  <c:v>199.679</c:v>
                </c:pt>
                <c:pt idx="1563">
                  <c:v>199.69499999999999</c:v>
                </c:pt>
                <c:pt idx="1564">
                  <c:v>199.702</c:v>
                </c:pt>
                <c:pt idx="1565">
                  <c:v>199.71899999999999</c:v>
                </c:pt>
                <c:pt idx="1566">
                  <c:v>199.73599999999999</c:v>
                </c:pt>
                <c:pt idx="1567">
                  <c:v>199.75399999999999</c:v>
                </c:pt>
                <c:pt idx="1568">
                  <c:v>199.76499999999999</c:v>
                </c:pt>
                <c:pt idx="1569">
                  <c:v>199.78899999999999</c:v>
                </c:pt>
                <c:pt idx="1570">
                  <c:v>199.80799999999999</c:v>
                </c:pt>
                <c:pt idx="1571">
                  <c:v>199.81700000000001</c:v>
                </c:pt>
                <c:pt idx="1572">
                  <c:v>199.83600000000001</c:v>
                </c:pt>
                <c:pt idx="1573">
                  <c:v>199.851</c:v>
                </c:pt>
                <c:pt idx="1574">
                  <c:v>199.86</c:v>
                </c:pt>
                <c:pt idx="1575">
                  <c:v>199.881</c:v>
                </c:pt>
                <c:pt idx="1576">
                  <c:v>199.905</c:v>
                </c:pt>
                <c:pt idx="1577">
                  <c:v>199.91900000000001</c:v>
                </c:pt>
                <c:pt idx="1578">
                  <c:v>199.941</c:v>
                </c:pt>
                <c:pt idx="1579">
                  <c:v>199.96299999999999</c:v>
                </c:pt>
                <c:pt idx="1580">
                  <c:v>199.97499999999999</c:v>
                </c:pt>
                <c:pt idx="1581">
                  <c:v>199.99199999999999</c:v>
                </c:pt>
                <c:pt idx="1582">
                  <c:v>200.012</c:v>
                </c:pt>
                <c:pt idx="1583">
                  <c:v>200.02799999999999</c:v>
                </c:pt>
                <c:pt idx="1584">
                  <c:v>200.03700000000001</c:v>
                </c:pt>
                <c:pt idx="1585">
                  <c:v>200.05500000000001</c:v>
                </c:pt>
                <c:pt idx="1586">
                  <c:v>200.077</c:v>
                </c:pt>
                <c:pt idx="1587">
                  <c:v>200.089</c:v>
                </c:pt>
                <c:pt idx="1588">
                  <c:v>200.11099999999999</c:v>
                </c:pt>
                <c:pt idx="1589">
                  <c:v>200.12899999999999</c:v>
                </c:pt>
                <c:pt idx="1590">
                  <c:v>200.136</c:v>
                </c:pt>
                <c:pt idx="1591">
                  <c:v>200.15299999999999</c:v>
                </c:pt>
                <c:pt idx="1592">
                  <c:v>200.16900000000001</c:v>
                </c:pt>
                <c:pt idx="1593">
                  <c:v>200.185</c:v>
                </c:pt>
                <c:pt idx="1594">
                  <c:v>200.19399999999999</c:v>
                </c:pt>
                <c:pt idx="1595">
                  <c:v>200.209</c:v>
                </c:pt>
                <c:pt idx="1596">
                  <c:v>200.21799999999999</c:v>
                </c:pt>
                <c:pt idx="1597">
                  <c:v>200.233</c:v>
                </c:pt>
                <c:pt idx="1598">
                  <c:v>200.24600000000001</c:v>
                </c:pt>
                <c:pt idx="1599">
                  <c:v>200.26499999999999</c:v>
                </c:pt>
                <c:pt idx="1600">
                  <c:v>200.27199999999999</c:v>
                </c:pt>
                <c:pt idx="1601">
                  <c:v>200.28800000000001</c:v>
                </c:pt>
                <c:pt idx="1602">
                  <c:v>200.303</c:v>
                </c:pt>
                <c:pt idx="1603">
                  <c:v>200.31100000000001</c:v>
                </c:pt>
                <c:pt idx="1604">
                  <c:v>200.328</c:v>
                </c:pt>
                <c:pt idx="1605">
                  <c:v>200.351</c:v>
                </c:pt>
                <c:pt idx="1606">
                  <c:v>200.35900000000001</c:v>
                </c:pt>
                <c:pt idx="1607">
                  <c:v>200.38200000000001</c:v>
                </c:pt>
                <c:pt idx="1608">
                  <c:v>200.40299999999999</c:v>
                </c:pt>
                <c:pt idx="1609">
                  <c:v>200.41900000000001</c:v>
                </c:pt>
                <c:pt idx="1610">
                  <c:v>200.428</c:v>
                </c:pt>
                <c:pt idx="1611">
                  <c:v>200.44399999999999</c:v>
                </c:pt>
                <c:pt idx="1612">
                  <c:v>200.45699999999999</c:v>
                </c:pt>
                <c:pt idx="1613">
                  <c:v>200.465</c:v>
                </c:pt>
                <c:pt idx="1614">
                  <c:v>200.483</c:v>
                </c:pt>
                <c:pt idx="1615">
                  <c:v>200.5</c:v>
                </c:pt>
                <c:pt idx="1616">
                  <c:v>200.50899999999999</c:v>
                </c:pt>
                <c:pt idx="1617">
                  <c:v>200.53200000000001</c:v>
                </c:pt>
                <c:pt idx="1618">
                  <c:v>200.55600000000001</c:v>
                </c:pt>
                <c:pt idx="1619">
                  <c:v>200.56800000000001</c:v>
                </c:pt>
                <c:pt idx="1620">
                  <c:v>200.589</c:v>
                </c:pt>
                <c:pt idx="1621">
                  <c:v>200.60599999999999</c:v>
                </c:pt>
                <c:pt idx="1622">
                  <c:v>200.62299999999999</c:v>
                </c:pt>
                <c:pt idx="1623">
                  <c:v>200.63200000000001</c:v>
                </c:pt>
                <c:pt idx="1624">
                  <c:v>200.648</c:v>
                </c:pt>
                <c:pt idx="1625">
                  <c:v>200.66399999999999</c:v>
                </c:pt>
                <c:pt idx="1626">
                  <c:v>200.672</c:v>
                </c:pt>
                <c:pt idx="1627">
                  <c:v>200.69200000000001</c:v>
                </c:pt>
                <c:pt idx="1628">
                  <c:v>200.71100000000001</c:v>
                </c:pt>
                <c:pt idx="1629">
                  <c:v>200.71899999999999</c:v>
                </c:pt>
                <c:pt idx="1630">
                  <c:v>200.73500000000001</c:v>
                </c:pt>
                <c:pt idx="1631">
                  <c:v>200.75</c:v>
                </c:pt>
                <c:pt idx="1632">
                  <c:v>200.756</c:v>
                </c:pt>
                <c:pt idx="1633">
                  <c:v>200.77099999999999</c:v>
                </c:pt>
                <c:pt idx="1634">
                  <c:v>200.78700000000001</c:v>
                </c:pt>
                <c:pt idx="1635">
                  <c:v>200.79400000000001</c:v>
                </c:pt>
                <c:pt idx="1636">
                  <c:v>200.81200000000001</c:v>
                </c:pt>
                <c:pt idx="1637">
                  <c:v>200.83</c:v>
                </c:pt>
                <c:pt idx="1638">
                  <c:v>200.84899999999999</c:v>
                </c:pt>
                <c:pt idx="1639">
                  <c:v>200.858</c:v>
                </c:pt>
                <c:pt idx="1640">
                  <c:v>200.87299999999999</c:v>
                </c:pt>
                <c:pt idx="1641">
                  <c:v>200.88499999999999</c:v>
                </c:pt>
                <c:pt idx="1642">
                  <c:v>200.89</c:v>
                </c:pt>
                <c:pt idx="1643">
                  <c:v>200.90299999999999</c:v>
                </c:pt>
                <c:pt idx="1644">
                  <c:v>200.91800000000001</c:v>
                </c:pt>
                <c:pt idx="1645">
                  <c:v>200.92599999999999</c:v>
                </c:pt>
                <c:pt idx="1646">
                  <c:v>200.946</c:v>
                </c:pt>
                <c:pt idx="1647">
                  <c:v>200.96600000000001</c:v>
                </c:pt>
                <c:pt idx="1648">
                  <c:v>200.977</c:v>
                </c:pt>
                <c:pt idx="1649">
                  <c:v>200.999</c:v>
                </c:pt>
                <c:pt idx="1650">
                  <c:v>201.01599999999999</c:v>
                </c:pt>
                <c:pt idx="1651">
                  <c:v>201.03299999999999</c:v>
                </c:pt>
                <c:pt idx="1652">
                  <c:v>201.041</c:v>
                </c:pt>
                <c:pt idx="1653">
                  <c:v>201.054</c:v>
                </c:pt>
                <c:pt idx="1654">
                  <c:v>201.06700000000001</c:v>
                </c:pt>
                <c:pt idx="1655">
                  <c:v>201.07499999999999</c:v>
                </c:pt>
                <c:pt idx="1656">
                  <c:v>201.09100000000001</c:v>
                </c:pt>
                <c:pt idx="1657">
                  <c:v>201.10499999999999</c:v>
                </c:pt>
                <c:pt idx="1658">
                  <c:v>201.114</c:v>
                </c:pt>
                <c:pt idx="1659">
                  <c:v>201.131</c:v>
                </c:pt>
                <c:pt idx="1660">
                  <c:v>201.14599999999999</c:v>
                </c:pt>
                <c:pt idx="1661">
                  <c:v>201.15199999999999</c:v>
                </c:pt>
                <c:pt idx="1662">
                  <c:v>201.166</c:v>
                </c:pt>
                <c:pt idx="1663">
                  <c:v>201.18199999999999</c:v>
                </c:pt>
                <c:pt idx="1664">
                  <c:v>201.19900000000001</c:v>
                </c:pt>
                <c:pt idx="1665">
                  <c:v>201.20599999999999</c:v>
                </c:pt>
                <c:pt idx="1666">
                  <c:v>201.21700000000001</c:v>
                </c:pt>
                <c:pt idx="1667">
                  <c:v>201.22800000000001</c:v>
                </c:pt>
                <c:pt idx="1668">
                  <c:v>201.233</c:v>
                </c:pt>
                <c:pt idx="1669">
                  <c:v>201.24600000000001</c:v>
                </c:pt>
                <c:pt idx="1670">
                  <c:v>201.26499999999999</c:v>
                </c:pt>
                <c:pt idx="1671">
                  <c:v>201.27199999999999</c:v>
                </c:pt>
                <c:pt idx="1672">
                  <c:v>201.29</c:v>
                </c:pt>
                <c:pt idx="1673">
                  <c:v>201.30600000000001</c:v>
                </c:pt>
                <c:pt idx="1674">
                  <c:v>201.31200000000001</c:v>
                </c:pt>
                <c:pt idx="1675">
                  <c:v>201.32599999999999</c:v>
                </c:pt>
                <c:pt idx="1676">
                  <c:v>201.34200000000001</c:v>
                </c:pt>
                <c:pt idx="1677">
                  <c:v>201.35900000000001</c:v>
                </c:pt>
                <c:pt idx="1678">
                  <c:v>201.36699999999999</c:v>
                </c:pt>
                <c:pt idx="1679">
                  <c:v>201.37799999999999</c:v>
                </c:pt>
                <c:pt idx="1680">
                  <c:v>201.39</c:v>
                </c:pt>
                <c:pt idx="1681">
                  <c:v>201.39500000000001</c:v>
                </c:pt>
                <c:pt idx="1682">
                  <c:v>201.40600000000001</c:v>
                </c:pt>
                <c:pt idx="1683">
                  <c:v>201.41800000000001</c:v>
                </c:pt>
                <c:pt idx="1684">
                  <c:v>201.42599999999999</c:v>
                </c:pt>
                <c:pt idx="1685">
                  <c:v>201.43600000000001</c:v>
                </c:pt>
                <c:pt idx="1686">
                  <c:v>201.44900000000001</c:v>
                </c:pt>
                <c:pt idx="1687">
                  <c:v>201.45599999999999</c:v>
                </c:pt>
                <c:pt idx="1688">
                  <c:v>201.47399999999999</c:v>
                </c:pt>
                <c:pt idx="1689">
                  <c:v>201.49</c:v>
                </c:pt>
                <c:pt idx="1690">
                  <c:v>201.505</c:v>
                </c:pt>
                <c:pt idx="1691">
                  <c:v>201.51300000000001</c:v>
                </c:pt>
                <c:pt idx="1692">
                  <c:v>201.52600000000001</c:v>
                </c:pt>
                <c:pt idx="1693">
                  <c:v>201.54</c:v>
                </c:pt>
                <c:pt idx="1694">
                  <c:v>201.548</c:v>
                </c:pt>
                <c:pt idx="1695">
                  <c:v>201.566</c:v>
                </c:pt>
                <c:pt idx="1696">
                  <c:v>201.58600000000001</c:v>
                </c:pt>
                <c:pt idx="1697">
                  <c:v>201.595</c:v>
                </c:pt>
                <c:pt idx="1698">
                  <c:v>201.608</c:v>
                </c:pt>
                <c:pt idx="1699">
                  <c:v>201.62200000000001</c:v>
                </c:pt>
                <c:pt idx="1700">
                  <c:v>201.62899999999999</c:v>
                </c:pt>
                <c:pt idx="1701">
                  <c:v>201.64099999999999</c:v>
                </c:pt>
                <c:pt idx="1702">
                  <c:v>201.65199999999999</c:v>
                </c:pt>
                <c:pt idx="1703">
                  <c:v>201.65799999999999</c:v>
                </c:pt>
                <c:pt idx="1704">
                  <c:v>201.67400000000001</c:v>
                </c:pt>
                <c:pt idx="1705">
                  <c:v>201.68700000000001</c:v>
                </c:pt>
                <c:pt idx="1706">
                  <c:v>201.70400000000001</c:v>
                </c:pt>
                <c:pt idx="1707">
                  <c:v>201.71199999999999</c:v>
                </c:pt>
                <c:pt idx="1708">
                  <c:v>201.72399999999999</c:v>
                </c:pt>
                <c:pt idx="1709">
                  <c:v>201.74</c:v>
                </c:pt>
                <c:pt idx="1710">
                  <c:v>201.74799999999999</c:v>
                </c:pt>
                <c:pt idx="1711">
                  <c:v>201.767</c:v>
                </c:pt>
                <c:pt idx="1712">
                  <c:v>201.78399999999999</c:v>
                </c:pt>
                <c:pt idx="1713">
                  <c:v>201.792</c:v>
                </c:pt>
                <c:pt idx="1714">
                  <c:v>201.803</c:v>
                </c:pt>
                <c:pt idx="1715">
                  <c:v>201.81800000000001</c:v>
                </c:pt>
                <c:pt idx="1716">
                  <c:v>201.82499999999999</c:v>
                </c:pt>
                <c:pt idx="1717">
                  <c:v>201.83799999999999</c:v>
                </c:pt>
                <c:pt idx="1718">
                  <c:v>201.84800000000001</c:v>
                </c:pt>
                <c:pt idx="1719">
                  <c:v>201.85900000000001</c:v>
                </c:pt>
                <c:pt idx="1720">
                  <c:v>201.86600000000001</c:v>
                </c:pt>
                <c:pt idx="1721">
                  <c:v>201.87799999999999</c:v>
                </c:pt>
                <c:pt idx="1722">
                  <c:v>201.893</c:v>
                </c:pt>
                <c:pt idx="1723">
                  <c:v>201.899</c:v>
                </c:pt>
                <c:pt idx="1724">
                  <c:v>201.91200000000001</c:v>
                </c:pt>
                <c:pt idx="1725">
                  <c:v>201.928</c:v>
                </c:pt>
                <c:pt idx="1726">
                  <c:v>201.93600000000001</c:v>
                </c:pt>
                <c:pt idx="1727">
                  <c:v>201.95</c:v>
                </c:pt>
                <c:pt idx="1728">
                  <c:v>201.96299999999999</c:v>
                </c:pt>
                <c:pt idx="1729">
                  <c:v>201.96899999999999</c:v>
                </c:pt>
                <c:pt idx="1730">
                  <c:v>201.988</c:v>
                </c:pt>
                <c:pt idx="1731">
                  <c:v>202.005</c:v>
                </c:pt>
                <c:pt idx="1732">
                  <c:v>202.01400000000001</c:v>
                </c:pt>
                <c:pt idx="1733">
                  <c:v>202.03200000000001</c:v>
                </c:pt>
                <c:pt idx="1734">
                  <c:v>202.04499999999999</c:v>
                </c:pt>
                <c:pt idx="1735">
                  <c:v>202.059</c:v>
                </c:pt>
                <c:pt idx="1736">
                  <c:v>202.066</c:v>
                </c:pt>
                <c:pt idx="1737">
                  <c:v>202.08600000000001</c:v>
                </c:pt>
                <c:pt idx="1738">
                  <c:v>202.101</c:v>
                </c:pt>
                <c:pt idx="1739">
                  <c:v>202.10900000000001</c:v>
                </c:pt>
                <c:pt idx="1740">
                  <c:v>202.12700000000001</c:v>
                </c:pt>
                <c:pt idx="1741">
                  <c:v>202.14500000000001</c:v>
                </c:pt>
                <c:pt idx="1742">
                  <c:v>202.15299999999999</c:v>
                </c:pt>
                <c:pt idx="1743">
                  <c:v>202.173</c:v>
                </c:pt>
                <c:pt idx="1744">
                  <c:v>202.19</c:v>
                </c:pt>
                <c:pt idx="1745">
                  <c:v>202.20699999999999</c:v>
                </c:pt>
                <c:pt idx="1746">
                  <c:v>202.215</c:v>
                </c:pt>
                <c:pt idx="1747">
                  <c:v>202.232</c:v>
                </c:pt>
                <c:pt idx="1748">
                  <c:v>202.25200000000001</c:v>
                </c:pt>
                <c:pt idx="1749">
                  <c:v>202.262</c:v>
                </c:pt>
                <c:pt idx="1750">
                  <c:v>202.27699999999999</c:v>
                </c:pt>
                <c:pt idx="1751">
                  <c:v>202.29</c:v>
                </c:pt>
                <c:pt idx="1752">
                  <c:v>202.298</c:v>
                </c:pt>
                <c:pt idx="1753">
                  <c:v>202.315</c:v>
                </c:pt>
                <c:pt idx="1754">
                  <c:v>202.327</c:v>
                </c:pt>
                <c:pt idx="1755">
                  <c:v>202.33500000000001</c:v>
                </c:pt>
                <c:pt idx="1756">
                  <c:v>202.34700000000001</c:v>
                </c:pt>
                <c:pt idx="1757">
                  <c:v>202.36500000000001</c:v>
                </c:pt>
                <c:pt idx="1758">
                  <c:v>202.37299999999999</c:v>
                </c:pt>
                <c:pt idx="1759">
                  <c:v>202.386</c:v>
                </c:pt>
                <c:pt idx="1760">
                  <c:v>202.399</c:v>
                </c:pt>
                <c:pt idx="1761">
                  <c:v>202.41399999999999</c:v>
                </c:pt>
                <c:pt idx="1762">
                  <c:v>202.42099999999999</c:v>
                </c:pt>
                <c:pt idx="1763">
                  <c:v>202.44</c:v>
                </c:pt>
                <c:pt idx="1764">
                  <c:v>202.45599999999999</c:v>
                </c:pt>
                <c:pt idx="1765">
                  <c:v>202.46299999999999</c:v>
                </c:pt>
                <c:pt idx="1766">
                  <c:v>202.48</c:v>
                </c:pt>
                <c:pt idx="1767">
                  <c:v>202.494</c:v>
                </c:pt>
                <c:pt idx="1768">
                  <c:v>202.501</c:v>
                </c:pt>
                <c:pt idx="1769">
                  <c:v>202.51300000000001</c:v>
                </c:pt>
                <c:pt idx="1770">
                  <c:v>202.52699999999999</c:v>
                </c:pt>
                <c:pt idx="1771">
                  <c:v>202.53200000000001</c:v>
                </c:pt>
                <c:pt idx="1772">
                  <c:v>202.54400000000001</c:v>
                </c:pt>
                <c:pt idx="1773">
                  <c:v>202.56100000000001</c:v>
                </c:pt>
                <c:pt idx="1774">
                  <c:v>202.57400000000001</c:v>
                </c:pt>
                <c:pt idx="1775">
                  <c:v>202.58199999999999</c:v>
                </c:pt>
                <c:pt idx="1776">
                  <c:v>202.59800000000001</c:v>
                </c:pt>
                <c:pt idx="1777">
                  <c:v>202.61099999999999</c:v>
                </c:pt>
                <c:pt idx="1778">
                  <c:v>202.61600000000001</c:v>
                </c:pt>
                <c:pt idx="1779">
                  <c:v>202.62899999999999</c:v>
                </c:pt>
                <c:pt idx="1780">
                  <c:v>202.64</c:v>
                </c:pt>
                <c:pt idx="1781">
                  <c:v>202.64699999999999</c:v>
                </c:pt>
                <c:pt idx="1782">
                  <c:v>202.65799999999999</c:v>
                </c:pt>
                <c:pt idx="1783">
                  <c:v>202.66900000000001</c:v>
                </c:pt>
                <c:pt idx="1784">
                  <c:v>202.67599999999999</c:v>
                </c:pt>
                <c:pt idx="1785">
                  <c:v>202.69300000000001</c:v>
                </c:pt>
                <c:pt idx="1786">
                  <c:v>202.708</c:v>
                </c:pt>
                <c:pt idx="1787">
                  <c:v>202.72</c:v>
                </c:pt>
                <c:pt idx="1788">
                  <c:v>202.72800000000001</c:v>
                </c:pt>
                <c:pt idx="1789">
                  <c:v>202.738</c:v>
                </c:pt>
                <c:pt idx="1790">
                  <c:v>202.751</c:v>
                </c:pt>
                <c:pt idx="1791">
                  <c:v>202.75899999999999</c:v>
                </c:pt>
                <c:pt idx="1792">
                  <c:v>202.773</c:v>
                </c:pt>
                <c:pt idx="1793">
                  <c:v>202.78800000000001</c:v>
                </c:pt>
                <c:pt idx="1794">
                  <c:v>202.79599999999999</c:v>
                </c:pt>
                <c:pt idx="1795">
                  <c:v>202.816</c:v>
                </c:pt>
                <c:pt idx="1796">
                  <c:v>202.834</c:v>
                </c:pt>
                <c:pt idx="1797">
                  <c:v>202.84200000000001</c:v>
                </c:pt>
                <c:pt idx="1798">
                  <c:v>202.85499999999999</c:v>
                </c:pt>
                <c:pt idx="1799">
                  <c:v>202.86600000000001</c:v>
                </c:pt>
                <c:pt idx="1800">
                  <c:v>202.87200000000001</c:v>
                </c:pt>
                <c:pt idx="1801">
                  <c:v>202.88399999999999</c:v>
                </c:pt>
                <c:pt idx="1802">
                  <c:v>202.898</c:v>
                </c:pt>
                <c:pt idx="1803">
                  <c:v>202.91800000000001</c:v>
                </c:pt>
                <c:pt idx="1804">
                  <c:v>202.92699999999999</c:v>
                </c:pt>
                <c:pt idx="1805">
                  <c:v>202.94399999999999</c:v>
                </c:pt>
                <c:pt idx="1806">
                  <c:v>202.96</c:v>
                </c:pt>
                <c:pt idx="1807">
                  <c:v>202.965</c:v>
                </c:pt>
                <c:pt idx="1808">
                  <c:v>202.97499999999999</c:v>
                </c:pt>
                <c:pt idx="1809">
                  <c:v>202.98599999999999</c:v>
                </c:pt>
                <c:pt idx="1810">
                  <c:v>202.99199999999999</c:v>
                </c:pt>
                <c:pt idx="1811">
                  <c:v>203.00399999999999</c:v>
                </c:pt>
                <c:pt idx="1812">
                  <c:v>203.018</c:v>
                </c:pt>
                <c:pt idx="1813">
                  <c:v>203.03100000000001</c:v>
                </c:pt>
                <c:pt idx="1814">
                  <c:v>203.036</c:v>
                </c:pt>
                <c:pt idx="1815">
                  <c:v>203.04400000000001</c:v>
                </c:pt>
                <c:pt idx="1816">
                  <c:v>203.05</c:v>
                </c:pt>
                <c:pt idx="1817">
                  <c:v>203.054</c:v>
                </c:pt>
                <c:pt idx="1818">
                  <c:v>203.06200000000001</c:v>
                </c:pt>
                <c:pt idx="1819">
                  <c:v>203.07300000000001</c:v>
                </c:pt>
                <c:pt idx="1820">
                  <c:v>203.08099999999999</c:v>
                </c:pt>
                <c:pt idx="1821">
                  <c:v>203.09700000000001</c:v>
                </c:pt>
                <c:pt idx="1822">
                  <c:v>203.10900000000001</c:v>
                </c:pt>
                <c:pt idx="1823">
                  <c:v>203.11600000000001</c:v>
                </c:pt>
                <c:pt idx="1824">
                  <c:v>203.13</c:v>
                </c:pt>
                <c:pt idx="1825">
                  <c:v>203.14699999999999</c:v>
                </c:pt>
                <c:pt idx="1826">
                  <c:v>203.155</c:v>
                </c:pt>
                <c:pt idx="1827">
                  <c:v>203.179</c:v>
                </c:pt>
                <c:pt idx="1828">
                  <c:v>203.19800000000001</c:v>
                </c:pt>
                <c:pt idx="1829">
                  <c:v>203.21799999999999</c:v>
                </c:pt>
                <c:pt idx="1830">
                  <c:v>203.226</c:v>
                </c:pt>
                <c:pt idx="1831">
                  <c:v>203.24199999999999</c:v>
                </c:pt>
                <c:pt idx="1832">
                  <c:v>203.25800000000001</c:v>
                </c:pt>
                <c:pt idx="1833">
                  <c:v>203.26400000000001</c:v>
                </c:pt>
                <c:pt idx="1834">
                  <c:v>203.27799999999999</c:v>
                </c:pt>
                <c:pt idx="1835">
                  <c:v>203.29</c:v>
                </c:pt>
                <c:pt idx="1836">
                  <c:v>203.29499999999999</c:v>
                </c:pt>
                <c:pt idx="1837">
                  <c:v>203.304</c:v>
                </c:pt>
                <c:pt idx="1838">
                  <c:v>203.315</c:v>
                </c:pt>
                <c:pt idx="1839">
                  <c:v>203.322</c:v>
                </c:pt>
                <c:pt idx="1840">
                  <c:v>203.33500000000001</c:v>
                </c:pt>
                <c:pt idx="1841">
                  <c:v>203.34800000000001</c:v>
                </c:pt>
                <c:pt idx="1842">
                  <c:v>203.357</c:v>
                </c:pt>
                <c:pt idx="1843">
                  <c:v>203.36199999999999</c:v>
                </c:pt>
                <c:pt idx="1844">
                  <c:v>203.375</c:v>
                </c:pt>
                <c:pt idx="1845">
                  <c:v>203.38800000000001</c:v>
                </c:pt>
                <c:pt idx="1846">
                  <c:v>203.392</c:v>
                </c:pt>
                <c:pt idx="1847">
                  <c:v>203.40299999999999</c:v>
                </c:pt>
                <c:pt idx="1848">
                  <c:v>203.41499999999999</c:v>
                </c:pt>
                <c:pt idx="1849">
                  <c:v>203.42</c:v>
                </c:pt>
                <c:pt idx="1850">
                  <c:v>203.43299999999999</c:v>
                </c:pt>
                <c:pt idx="1851">
                  <c:v>203.44499999999999</c:v>
                </c:pt>
                <c:pt idx="1852">
                  <c:v>203.452</c:v>
                </c:pt>
                <c:pt idx="1853">
                  <c:v>203.464</c:v>
                </c:pt>
                <c:pt idx="1854">
                  <c:v>203.47399999999999</c:v>
                </c:pt>
                <c:pt idx="1855">
                  <c:v>203.47800000000001</c:v>
                </c:pt>
                <c:pt idx="1856">
                  <c:v>203.49100000000001</c:v>
                </c:pt>
                <c:pt idx="1857">
                  <c:v>203.506</c:v>
                </c:pt>
                <c:pt idx="1858">
                  <c:v>203.523</c:v>
                </c:pt>
                <c:pt idx="1859">
                  <c:v>203.53100000000001</c:v>
                </c:pt>
                <c:pt idx="1860">
                  <c:v>203.54400000000001</c:v>
                </c:pt>
                <c:pt idx="1861">
                  <c:v>203.55799999999999</c:v>
                </c:pt>
                <c:pt idx="1862">
                  <c:v>203.565</c:v>
                </c:pt>
                <c:pt idx="1863">
                  <c:v>203.583</c:v>
                </c:pt>
                <c:pt idx="1864">
                  <c:v>203.59700000000001</c:v>
                </c:pt>
                <c:pt idx="1865">
                  <c:v>203.60300000000001</c:v>
                </c:pt>
                <c:pt idx="1866">
                  <c:v>203.61600000000001</c:v>
                </c:pt>
                <c:pt idx="1867">
                  <c:v>203.63200000000001</c:v>
                </c:pt>
                <c:pt idx="1868">
                  <c:v>203.63800000000001</c:v>
                </c:pt>
                <c:pt idx="1869">
                  <c:v>203.66</c:v>
                </c:pt>
                <c:pt idx="1870">
                  <c:v>203.68199999999999</c:v>
                </c:pt>
                <c:pt idx="1871">
                  <c:v>203.702</c:v>
                </c:pt>
                <c:pt idx="1872">
                  <c:v>203.71100000000001</c:v>
                </c:pt>
                <c:pt idx="1873">
                  <c:v>203.727</c:v>
                </c:pt>
                <c:pt idx="1874">
                  <c:v>203.74100000000001</c:v>
                </c:pt>
                <c:pt idx="1875">
                  <c:v>203.75</c:v>
                </c:pt>
                <c:pt idx="1876">
                  <c:v>203.76499999999999</c:v>
                </c:pt>
                <c:pt idx="1877">
                  <c:v>203.779</c:v>
                </c:pt>
                <c:pt idx="1878">
                  <c:v>203.78700000000001</c:v>
                </c:pt>
                <c:pt idx="1879">
                  <c:v>203.798</c:v>
                </c:pt>
                <c:pt idx="1880">
                  <c:v>203.81299999999999</c:v>
                </c:pt>
                <c:pt idx="1881">
                  <c:v>203.82</c:v>
                </c:pt>
                <c:pt idx="1882">
                  <c:v>203.83600000000001</c:v>
                </c:pt>
                <c:pt idx="1883">
                  <c:v>203.86</c:v>
                </c:pt>
                <c:pt idx="1884">
                  <c:v>203.87100000000001</c:v>
                </c:pt>
                <c:pt idx="1885">
                  <c:v>203.89</c:v>
                </c:pt>
                <c:pt idx="1886">
                  <c:v>203.904</c:v>
                </c:pt>
                <c:pt idx="1887">
                  <c:v>203.917</c:v>
                </c:pt>
                <c:pt idx="1888">
                  <c:v>203.922</c:v>
                </c:pt>
                <c:pt idx="1889">
                  <c:v>203.93600000000001</c:v>
                </c:pt>
                <c:pt idx="1890">
                  <c:v>203.95</c:v>
                </c:pt>
                <c:pt idx="1891">
                  <c:v>203.95699999999999</c:v>
                </c:pt>
                <c:pt idx="1892">
                  <c:v>203.97</c:v>
                </c:pt>
                <c:pt idx="1893">
                  <c:v>203.98099999999999</c:v>
                </c:pt>
                <c:pt idx="1894">
                  <c:v>203.988</c:v>
                </c:pt>
                <c:pt idx="1895">
                  <c:v>204</c:v>
                </c:pt>
                <c:pt idx="1896">
                  <c:v>204.01</c:v>
                </c:pt>
                <c:pt idx="1897">
                  <c:v>204.02</c:v>
                </c:pt>
                <c:pt idx="1898">
                  <c:v>204.02600000000001</c:v>
                </c:pt>
                <c:pt idx="1899">
                  <c:v>204.03700000000001</c:v>
                </c:pt>
                <c:pt idx="1900">
                  <c:v>204.05500000000001</c:v>
                </c:pt>
                <c:pt idx="1901">
                  <c:v>204.06200000000001</c:v>
                </c:pt>
                <c:pt idx="1902">
                  <c:v>204.07599999999999</c:v>
                </c:pt>
                <c:pt idx="1903">
                  <c:v>204.09100000000001</c:v>
                </c:pt>
                <c:pt idx="1904">
                  <c:v>204.096</c:v>
                </c:pt>
                <c:pt idx="1905">
                  <c:v>204.107</c:v>
                </c:pt>
                <c:pt idx="1906">
                  <c:v>204.12</c:v>
                </c:pt>
                <c:pt idx="1907">
                  <c:v>204.124</c:v>
                </c:pt>
                <c:pt idx="1908">
                  <c:v>204.13399999999999</c:v>
                </c:pt>
                <c:pt idx="1909">
                  <c:v>204.15</c:v>
                </c:pt>
                <c:pt idx="1910">
                  <c:v>204.16499999999999</c:v>
                </c:pt>
                <c:pt idx="1911">
                  <c:v>204.17099999999999</c:v>
                </c:pt>
                <c:pt idx="1912">
                  <c:v>204.18700000000001</c:v>
                </c:pt>
                <c:pt idx="1913">
                  <c:v>204.20099999999999</c:v>
                </c:pt>
                <c:pt idx="1914">
                  <c:v>204.20500000000001</c:v>
                </c:pt>
                <c:pt idx="1915">
                  <c:v>204.21700000000001</c:v>
                </c:pt>
                <c:pt idx="1916">
                  <c:v>204.227</c:v>
                </c:pt>
                <c:pt idx="1917">
                  <c:v>204.232</c:v>
                </c:pt>
                <c:pt idx="1918">
                  <c:v>204.244</c:v>
                </c:pt>
                <c:pt idx="1919">
                  <c:v>204.25899999999999</c:v>
                </c:pt>
                <c:pt idx="1920">
                  <c:v>204.26599999999999</c:v>
                </c:pt>
                <c:pt idx="1921">
                  <c:v>204.286</c:v>
                </c:pt>
                <c:pt idx="1922">
                  <c:v>204.303</c:v>
                </c:pt>
                <c:pt idx="1923">
                  <c:v>204.309</c:v>
                </c:pt>
                <c:pt idx="1924">
                  <c:v>204.32499999999999</c:v>
                </c:pt>
                <c:pt idx="1925">
                  <c:v>204.33699999999999</c:v>
                </c:pt>
                <c:pt idx="1926">
                  <c:v>204.35400000000001</c:v>
                </c:pt>
                <c:pt idx="1927">
                  <c:v>204.363</c:v>
                </c:pt>
                <c:pt idx="1928">
                  <c:v>204.38</c:v>
                </c:pt>
                <c:pt idx="1929">
                  <c:v>204.398</c:v>
                </c:pt>
                <c:pt idx="1930">
                  <c:v>204.404</c:v>
                </c:pt>
                <c:pt idx="1931">
                  <c:v>204.416</c:v>
                </c:pt>
                <c:pt idx="1932">
                  <c:v>204.42699999999999</c:v>
                </c:pt>
                <c:pt idx="1933">
                  <c:v>204.434</c:v>
                </c:pt>
                <c:pt idx="1934">
                  <c:v>204.44399999999999</c:v>
                </c:pt>
                <c:pt idx="1935">
                  <c:v>204.458</c:v>
                </c:pt>
                <c:pt idx="1936">
                  <c:v>204.46700000000001</c:v>
                </c:pt>
                <c:pt idx="1937">
                  <c:v>204.48400000000001</c:v>
                </c:pt>
                <c:pt idx="1938">
                  <c:v>204.5</c:v>
                </c:pt>
                <c:pt idx="1939">
                  <c:v>204.51300000000001</c:v>
                </c:pt>
                <c:pt idx="1940">
                  <c:v>204.518</c:v>
                </c:pt>
                <c:pt idx="1941">
                  <c:v>204.53100000000001</c:v>
                </c:pt>
                <c:pt idx="1942">
                  <c:v>204.548</c:v>
                </c:pt>
                <c:pt idx="1943">
                  <c:v>204.55600000000001</c:v>
                </c:pt>
                <c:pt idx="1944">
                  <c:v>204.57</c:v>
                </c:pt>
                <c:pt idx="1945">
                  <c:v>204.58099999999999</c:v>
                </c:pt>
                <c:pt idx="1946">
                  <c:v>204.58500000000001</c:v>
                </c:pt>
                <c:pt idx="1947">
                  <c:v>204.59200000000001</c:v>
                </c:pt>
                <c:pt idx="1948">
                  <c:v>204.6</c:v>
                </c:pt>
                <c:pt idx="1949">
                  <c:v>204.60599999999999</c:v>
                </c:pt>
                <c:pt idx="1950">
                  <c:v>204.624</c:v>
                </c:pt>
                <c:pt idx="1951">
                  <c:v>204.64099999999999</c:v>
                </c:pt>
                <c:pt idx="1952">
                  <c:v>204.65</c:v>
                </c:pt>
                <c:pt idx="1953">
                  <c:v>204.66499999999999</c:v>
                </c:pt>
                <c:pt idx="1954">
                  <c:v>204.684</c:v>
                </c:pt>
                <c:pt idx="1955">
                  <c:v>204.69900000000001</c:v>
                </c:pt>
                <c:pt idx="1956">
                  <c:v>204.70699999999999</c:v>
                </c:pt>
                <c:pt idx="1957">
                  <c:v>204.72900000000001</c:v>
                </c:pt>
                <c:pt idx="1958">
                  <c:v>204.74600000000001</c:v>
                </c:pt>
                <c:pt idx="1959">
                  <c:v>204.755</c:v>
                </c:pt>
                <c:pt idx="1960">
                  <c:v>204.77099999999999</c:v>
                </c:pt>
                <c:pt idx="1961">
                  <c:v>204.785</c:v>
                </c:pt>
                <c:pt idx="1962">
                  <c:v>204.79300000000001</c:v>
                </c:pt>
                <c:pt idx="1963">
                  <c:v>204.809</c:v>
                </c:pt>
                <c:pt idx="1964">
                  <c:v>204.83</c:v>
                </c:pt>
                <c:pt idx="1965">
                  <c:v>204.84800000000001</c:v>
                </c:pt>
                <c:pt idx="1966">
                  <c:v>204.85499999999999</c:v>
                </c:pt>
                <c:pt idx="1967">
                  <c:v>204.87200000000001</c:v>
                </c:pt>
                <c:pt idx="1968">
                  <c:v>204.88499999999999</c:v>
                </c:pt>
                <c:pt idx="1969">
                  <c:v>204.89400000000001</c:v>
                </c:pt>
                <c:pt idx="1970">
                  <c:v>204.90700000000001</c:v>
                </c:pt>
                <c:pt idx="1971">
                  <c:v>204.92</c:v>
                </c:pt>
                <c:pt idx="1972">
                  <c:v>204.929</c:v>
                </c:pt>
                <c:pt idx="1973">
                  <c:v>204.94399999999999</c:v>
                </c:pt>
                <c:pt idx="1974">
                  <c:v>204.958</c:v>
                </c:pt>
                <c:pt idx="1975">
                  <c:v>204.965</c:v>
                </c:pt>
                <c:pt idx="1976">
                  <c:v>204.976</c:v>
                </c:pt>
                <c:pt idx="1977">
                  <c:v>204.98599999999999</c:v>
                </c:pt>
                <c:pt idx="1978">
                  <c:v>204.99299999999999</c:v>
                </c:pt>
                <c:pt idx="1979">
                  <c:v>205.01</c:v>
                </c:pt>
                <c:pt idx="1980">
                  <c:v>205.02500000000001</c:v>
                </c:pt>
                <c:pt idx="1981">
                  <c:v>205.03800000000001</c:v>
                </c:pt>
                <c:pt idx="1982">
                  <c:v>205.04400000000001</c:v>
                </c:pt>
                <c:pt idx="1983">
                  <c:v>205.05799999999999</c:v>
                </c:pt>
                <c:pt idx="1984">
                  <c:v>205.07400000000001</c:v>
                </c:pt>
                <c:pt idx="1985">
                  <c:v>205.084</c:v>
                </c:pt>
                <c:pt idx="1986">
                  <c:v>205.10300000000001</c:v>
                </c:pt>
                <c:pt idx="1987">
                  <c:v>205.119</c:v>
                </c:pt>
                <c:pt idx="1988">
                  <c:v>205.124</c:v>
                </c:pt>
                <c:pt idx="1989">
                  <c:v>205.136</c:v>
                </c:pt>
                <c:pt idx="1990">
                  <c:v>205.148</c:v>
                </c:pt>
                <c:pt idx="1991">
                  <c:v>205.15299999999999</c:v>
                </c:pt>
                <c:pt idx="1992">
                  <c:v>205.167</c:v>
                </c:pt>
                <c:pt idx="1993">
                  <c:v>205.179</c:v>
                </c:pt>
                <c:pt idx="1994">
                  <c:v>205.19200000000001</c:v>
                </c:pt>
                <c:pt idx="1995">
                  <c:v>205.19800000000001</c:v>
                </c:pt>
                <c:pt idx="1996">
                  <c:v>205.209</c:v>
                </c:pt>
                <c:pt idx="1997">
                  <c:v>205.221</c:v>
                </c:pt>
                <c:pt idx="1998">
                  <c:v>205.22900000000001</c:v>
                </c:pt>
                <c:pt idx="1999">
                  <c:v>205.24700000000001</c:v>
                </c:pt>
                <c:pt idx="2000">
                  <c:v>205.26400000000001</c:v>
                </c:pt>
                <c:pt idx="2001">
                  <c:v>205.27199999999999</c:v>
                </c:pt>
                <c:pt idx="2002">
                  <c:v>205.28299999999999</c:v>
                </c:pt>
                <c:pt idx="2003">
                  <c:v>205.291</c:v>
                </c:pt>
                <c:pt idx="2004">
                  <c:v>205.29599999999999</c:v>
                </c:pt>
                <c:pt idx="2005">
                  <c:v>205.30600000000001</c:v>
                </c:pt>
                <c:pt idx="2006">
                  <c:v>205.31899999999999</c:v>
                </c:pt>
                <c:pt idx="2007">
                  <c:v>205.334</c:v>
                </c:pt>
                <c:pt idx="2008">
                  <c:v>205.345</c:v>
                </c:pt>
                <c:pt idx="2009">
                  <c:v>205.364</c:v>
                </c:pt>
                <c:pt idx="2010">
                  <c:v>205.381</c:v>
                </c:pt>
                <c:pt idx="2011">
                  <c:v>205.392</c:v>
                </c:pt>
                <c:pt idx="2012">
                  <c:v>205.41</c:v>
                </c:pt>
                <c:pt idx="2013">
                  <c:v>205.429</c:v>
                </c:pt>
                <c:pt idx="2014">
                  <c:v>205.43600000000001</c:v>
                </c:pt>
                <c:pt idx="2015">
                  <c:v>205.45400000000001</c:v>
                </c:pt>
                <c:pt idx="2016">
                  <c:v>205.46799999999999</c:v>
                </c:pt>
                <c:pt idx="2017">
                  <c:v>205.47499999999999</c:v>
                </c:pt>
                <c:pt idx="2018">
                  <c:v>205.49199999999999</c:v>
                </c:pt>
                <c:pt idx="2019">
                  <c:v>205.505</c:v>
                </c:pt>
                <c:pt idx="2020">
                  <c:v>205.51300000000001</c:v>
                </c:pt>
                <c:pt idx="2021">
                  <c:v>205.52600000000001</c:v>
                </c:pt>
                <c:pt idx="2022">
                  <c:v>205.536</c:v>
                </c:pt>
                <c:pt idx="2023">
                  <c:v>205.548</c:v>
                </c:pt>
                <c:pt idx="2024">
                  <c:v>205.55500000000001</c:v>
                </c:pt>
                <c:pt idx="2025">
                  <c:v>205.572</c:v>
                </c:pt>
                <c:pt idx="2026">
                  <c:v>205.589</c:v>
                </c:pt>
                <c:pt idx="2027">
                  <c:v>205.59700000000001</c:v>
                </c:pt>
                <c:pt idx="2028">
                  <c:v>205.61099999999999</c:v>
                </c:pt>
                <c:pt idx="2029">
                  <c:v>205.624</c:v>
                </c:pt>
                <c:pt idx="2030">
                  <c:v>205.631</c:v>
                </c:pt>
                <c:pt idx="2031">
                  <c:v>205.648</c:v>
                </c:pt>
                <c:pt idx="2032">
                  <c:v>205.666</c:v>
                </c:pt>
                <c:pt idx="2033">
                  <c:v>205.679</c:v>
                </c:pt>
                <c:pt idx="2034">
                  <c:v>205.68700000000001</c:v>
                </c:pt>
                <c:pt idx="2035">
                  <c:v>205.69900000000001</c:v>
                </c:pt>
                <c:pt idx="2036">
                  <c:v>205.70400000000001</c:v>
                </c:pt>
                <c:pt idx="2037">
                  <c:v>205.71700000000001</c:v>
                </c:pt>
                <c:pt idx="2038">
                  <c:v>205.727</c:v>
                </c:pt>
                <c:pt idx="2039">
                  <c:v>205.74</c:v>
                </c:pt>
                <c:pt idx="2040">
                  <c:v>205.74700000000001</c:v>
                </c:pt>
                <c:pt idx="2041">
                  <c:v>205.761</c:v>
                </c:pt>
                <c:pt idx="2042">
                  <c:v>205.773</c:v>
                </c:pt>
                <c:pt idx="2043">
                  <c:v>205.77799999999999</c:v>
                </c:pt>
                <c:pt idx="2044">
                  <c:v>205.78800000000001</c:v>
                </c:pt>
                <c:pt idx="2045">
                  <c:v>205.8</c:v>
                </c:pt>
                <c:pt idx="2046">
                  <c:v>205.80699999999999</c:v>
                </c:pt>
                <c:pt idx="2047">
                  <c:v>205.82400000000001</c:v>
                </c:pt>
                <c:pt idx="2048">
                  <c:v>205.84200000000001</c:v>
                </c:pt>
                <c:pt idx="2049">
                  <c:v>205.85499999999999</c:v>
                </c:pt>
                <c:pt idx="2050">
                  <c:v>205.863</c:v>
                </c:pt>
                <c:pt idx="2051">
                  <c:v>205.87700000000001</c:v>
                </c:pt>
                <c:pt idx="2052">
                  <c:v>205.89</c:v>
                </c:pt>
                <c:pt idx="2053">
                  <c:v>205.89500000000001</c:v>
                </c:pt>
                <c:pt idx="2054">
                  <c:v>205.90299999999999</c:v>
                </c:pt>
                <c:pt idx="2055">
                  <c:v>205.91200000000001</c:v>
                </c:pt>
                <c:pt idx="2056">
                  <c:v>205.917</c:v>
                </c:pt>
                <c:pt idx="2057">
                  <c:v>205.93199999999999</c:v>
                </c:pt>
                <c:pt idx="2058">
                  <c:v>205.95</c:v>
                </c:pt>
                <c:pt idx="2059">
                  <c:v>205.95500000000001</c:v>
                </c:pt>
                <c:pt idx="2060">
                  <c:v>205.96899999999999</c:v>
                </c:pt>
                <c:pt idx="2061">
                  <c:v>205.97800000000001</c:v>
                </c:pt>
                <c:pt idx="2062">
                  <c:v>205.99</c:v>
                </c:pt>
                <c:pt idx="2063">
                  <c:v>205.99700000000001</c:v>
                </c:pt>
                <c:pt idx="2064">
                  <c:v>206.00899999999999</c:v>
                </c:pt>
                <c:pt idx="2065">
                  <c:v>206.02199999999999</c:v>
                </c:pt>
                <c:pt idx="2066">
                  <c:v>206.02799999999999</c:v>
                </c:pt>
                <c:pt idx="2067">
                  <c:v>206.03800000000001</c:v>
                </c:pt>
                <c:pt idx="2068">
                  <c:v>206.04900000000001</c:v>
                </c:pt>
                <c:pt idx="2069">
                  <c:v>206.05500000000001</c:v>
                </c:pt>
                <c:pt idx="2070">
                  <c:v>206.06700000000001</c:v>
                </c:pt>
                <c:pt idx="2071">
                  <c:v>206.08099999999999</c:v>
                </c:pt>
                <c:pt idx="2072">
                  <c:v>206.08699999999999</c:v>
                </c:pt>
                <c:pt idx="2073">
                  <c:v>206.09899999999999</c:v>
                </c:pt>
                <c:pt idx="2074">
                  <c:v>206.10900000000001</c:v>
                </c:pt>
                <c:pt idx="2075">
                  <c:v>206.113</c:v>
                </c:pt>
                <c:pt idx="2076">
                  <c:v>206.124</c:v>
                </c:pt>
                <c:pt idx="2077">
                  <c:v>206.13900000000001</c:v>
                </c:pt>
                <c:pt idx="2078">
                  <c:v>206.15199999999999</c:v>
                </c:pt>
                <c:pt idx="2079">
                  <c:v>206.15799999999999</c:v>
                </c:pt>
                <c:pt idx="2080">
                  <c:v>206.17</c:v>
                </c:pt>
                <c:pt idx="2081">
                  <c:v>206.18199999999999</c:v>
                </c:pt>
                <c:pt idx="2082">
                  <c:v>206.18899999999999</c:v>
                </c:pt>
                <c:pt idx="2083">
                  <c:v>206.203</c:v>
                </c:pt>
                <c:pt idx="2084">
                  <c:v>206.21299999999999</c:v>
                </c:pt>
                <c:pt idx="2085">
                  <c:v>206.21899999999999</c:v>
                </c:pt>
                <c:pt idx="2086">
                  <c:v>206.233</c:v>
                </c:pt>
                <c:pt idx="2087">
                  <c:v>206.24600000000001</c:v>
                </c:pt>
                <c:pt idx="2088">
                  <c:v>206.25200000000001</c:v>
                </c:pt>
                <c:pt idx="2089">
                  <c:v>206.261</c:v>
                </c:pt>
                <c:pt idx="2090">
                  <c:v>206.27199999999999</c:v>
                </c:pt>
                <c:pt idx="2091">
                  <c:v>206.28399999999999</c:v>
                </c:pt>
                <c:pt idx="2092">
                  <c:v>206.292</c:v>
                </c:pt>
                <c:pt idx="2093">
                  <c:v>206.30699999999999</c:v>
                </c:pt>
                <c:pt idx="2094">
                  <c:v>206.31899999999999</c:v>
                </c:pt>
                <c:pt idx="2095">
                  <c:v>206.32599999999999</c:v>
                </c:pt>
                <c:pt idx="2096">
                  <c:v>206.339</c:v>
                </c:pt>
                <c:pt idx="2097">
                  <c:v>206.34800000000001</c:v>
                </c:pt>
                <c:pt idx="2098">
                  <c:v>206.35499999999999</c:v>
                </c:pt>
                <c:pt idx="2099">
                  <c:v>206.36500000000001</c:v>
                </c:pt>
                <c:pt idx="2100">
                  <c:v>206.374</c:v>
                </c:pt>
                <c:pt idx="2101">
                  <c:v>206.381</c:v>
                </c:pt>
                <c:pt idx="2102">
                  <c:v>206.39099999999999</c:v>
                </c:pt>
                <c:pt idx="2103">
                  <c:v>206.404</c:v>
                </c:pt>
                <c:pt idx="2104">
                  <c:v>206.41300000000001</c:v>
                </c:pt>
                <c:pt idx="2105">
                  <c:v>206.429</c:v>
                </c:pt>
                <c:pt idx="2106">
                  <c:v>206.44499999999999</c:v>
                </c:pt>
                <c:pt idx="2107">
                  <c:v>206.459</c:v>
                </c:pt>
                <c:pt idx="2108">
                  <c:v>206.465</c:v>
                </c:pt>
                <c:pt idx="2109">
                  <c:v>206.47499999999999</c:v>
                </c:pt>
                <c:pt idx="2110">
                  <c:v>206.48400000000001</c:v>
                </c:pt>
                <c:pt idx="2111">
                  <c:v>206.488</c:v>
                </c:pt>
                <c:pt idx="2112">
                  <c:v>206.49700000000001</c:v>
                </c:pt>
                <c:pt idx="2113">
                  <c:v>206.511</c:v>
                </c:pt>
                <c:pt idx="2114">
                  <c:v>206.517</c:v>
                </c:pt>
                <c:pt idx="2115">
                  <c:v>206.53</c:v>
                </c:pt>
                <c:pt idx="2116">
                  <c:v>206.53899999999999</c:v>
                </c:pt>
                <c:pt idx="2117">
                  <c:v>206.55</c:v>
                </c:pt>
                <c:pt idx="2118">
                  <c:v>206.55600000000001</c:v>
                </c:pt>
                <c:pt idx="2119">
                  <c:v>206.56899999999999</c:v>
                </c:pt>
                <c:pt idx="2120">
                  <c:v>206.58799999999999</c:v>
                </c:pt>
                <c:pt idx="2121">
                  <c:v>206.596</c:v>
                </c:pt>
                <c:pt idx="2122">
                  <c:v>206.61</c:v>
                </c:pt>
                <c:pt idx="2123">
                  <c:v>206.62299999999999</c:v>
                </c:pt>
                <c:pt idx="2124">
                  <c:v>206.62799999999999</c:v>
                </c:pt>
                <c:pt idx="2125">
                  <c:v>206.64099999999999</c:v>
                </c:pt>
                <c:pt idx="2126">
                  <c:v>206.65799999999999</c:v>
                </c:pt>
                <c:pt idx="2127">
                  <c:v>206.66800000000001</c:v>
                </c:pt>
                <c:pt idx="2128">
                  <c:v>206.68700000000001</c:v>
                </c:pt>
                <c:pt idx="2129">
                  <c:v>206.70699999999999</c:v>
                </c:pt>
                <c:pt idx="2130">
                  <c:v>206.72499999999999</c:v>
                </c:pt>
                <c:pt idx="2131">
                  <c:v>206.732</c:v>
                </c:pt>
                <c:pt idx="2132">
                  <c:v>206.74700000000001</c:v>
                </c:pt>
                <c:pt idx="2133">
                  <c:v>206.761</c:v>
                </c:pt>
                <c:pt idx="2134">
                  <c:v>206.767</c:v>
                </c:pt>
                <c:pt idx="2135">
                  <c:v>206.77799999999999</c:v>
                </c:pt>
                <c:pt idx="2136">
                  <c:v>206.78899999999999</c:v>
                </c:pt>
                <c:pt idx="2137">
                  <c:v>206.79400000000001</c:v>
                </c:pt>
                <c:pt idx="2138">
                  <c:v>206.804</c:v>
                </c:pt>
                <c:pt idx="2139">
                  <c:v>206.81200000000001</c:v>
                </c:pt>
                <c:pt idx="2140">
                  <c:v>206.81700000000001</c:v>
                </c:pt>
                <c:pt idx="2141">
                  <c:v>206.827</c:v>
                </c:pt>
                <c:pt idx="2142">
                  <c:v>206.83799999999999</c:v>
                </c:pt>
                <c:pt idx="2143">
                  <c:v>206.845</c:v>
                </c:pt>
                <c:pt idx="2144">
                  <c:v>206.86099999999999</c:v>
                </c:pt>
                <c:pt idx="2145">
                  <c:v>206.87299999999999</c:v>
                </c:pt>
                <c:pt idx="2146">
                  <c:v>206.89</c:v>
                </c:pt>
                <c:pt idx="2147">
                  <c:v>206.89699999999999</c:v>
                </c:pt>
                <c:pt idx="2148">
                  <c:v>206.90799999999999</c:v>
                </c:pt>
                <c:pt idx="2149">
                  <c:v>206.923</c:v>
                </c:pt>
                <c:pt idx="2150">
                  <c:v>206.93100000000001</c:v>
                </c:pt>
                <c:pt idx="2151">
                  <c:v>206.94399999999999</c:v>
                </c:pt>
                <c:pt idx="2152">
                  <c:v>206.958</c:v>
                </c:pt>
                <c:pt idx="2153">
                  <c:v>206.96600000000001</c:v>
                </c:pt>
                <c:pt idx="2154">
                  <c:v>206.982</c:v>
                </c:pt>
                <c:pt idx="2155">
                  <c:v>206.99700000000001</c:v>
                </c:pt>
                <c:pt idx="2156">
                  <c:v>207.005</c:v>
                </c:pt>
                <c:pt idx="2157">
                  <c:v>207.024</c:v>
                </c:pt>
                <c:pt idx="2158">
                  <c:v>207.03800000000001</c:v>
                </c:pt>
                <c:pt idx="2159">
                  <c:v>207.05600000000001</c:v>
                </c:pt>
                <c:pt idx="2160">
                  <c:v>207.065</c:v>
                </c:pt>
                <c:pt idx="2161">
                  <c:v>207.08099999999999</c:v>
                </c:pt>
                <c:pt idx="2162">
                  <c:v>207.09700000000001</c:v>
                </c:pt>
                <c:pt idx="2163">
                  <c:v>207.10499999999999</c:v>
                </c:pt>
                <c:pt idx="2164">
                  <c:v>207.12299999999999</c:v>
                </c:pt>
                <c:pt idx="2165">
                  <c:v>207.137</c:v>
                </c:pt>
                <c:pt idx="2166">
                  <c:v>207.14500000000001</c:v>
                </c:pt>
                <c:pt idx="2167">
                  <c:v>207.16300000000001</c:v>
                </c:pt>
                <c:pt idx="2168">
                  <c:v>207.185</c:v>
                </c:pt>
                <c:pt idx="2169">
                  <c:v>207.196</c:v>
                </c:pt>
                <c:pt idx="2170">
                  <c:v>207.215</c:v>
                </c:pt>
                <c:pt idx="2171">
                  <c:v>207.23</c:v>
                </c:pt>
                <c:pt idx="2172">
                  <c:v>207.23599999999999</c:v>
                </c:pt>
                <c:pt idx="2173">
                  <c:v>207.24700000000001</c:v>
                </c:pt>
                <c:pt idx="2174">
                  <c:v>207.26</c:v>
                </c:pt>
                <c:pt idx="2175">
                  <c:v>207.27699999999999</c:v>
                </c:pt>
                <c:pt idx="2176">
                  <c:v>207.286</c:v>
                </c:pt>
                <c:pt idx="2177">
                  <c:v>207.30199999999999</c:v>
                </c:pt>
                <c:pt idx="2178">
                  <c:v>207.31800000000001</c:v>
                </c:pt>
                <c:pt idx="2179">
                  <c:v>207.32499999999999</c:v>
                </c:pt>
                <c:pt idx="2180">
                  <c:v>207.33699999999999</c:v>
                </c:pt>
                <c:pt idx="2181">
                  <c:v>207.346</c:v>
                </c:pt>
                <c:pt idx="2182">
                  <c:v>207.351</c:v>
                </c:pt>
                <c:pt idx="2183">
                  <c:v>207.364</c:v>
                </c:pt>
                <c:pt idx="2184">
                  <c:v>207.37899999999999</c:v>
                </c:pt>
                <c:pt idx="2185">
                  <c:v>207.39599999999999</c:v>
                </c:pt>
                <c:pt idx="2186">
                  <c:v>207.404</c:v>
                </c:pt>
                <c:pt idx="2187">
                  <c:v>207.417</c:v>
                </c:pt>
                <c:pt idx="2188">
                  <c:v>207.429</c:v>
                </c:pt>
                <c:pt idx="2189">
                  <c:v>207.435</c:v>
                </c:pt>
                <c:pt idx="2190">
                  <c:v>207.45</c:v>
                </c:pt>
                <c:pt idx="2191">
                  <c:v>207.46600000000001</c:v>
                </c:pt>
                <c:pt idx="2192">
                  <c:v>207.47200000000001</c:v>
                </c:pt>
                <c:pt idx="2193">
                  <c:v>207.48400000000001</c:v>
                </c:pt>
                <c:pt idx="2194">
                  <c:v>207.499</c:v>
                </c:pt>
                <c:pt idx="2195">
                  <c:v>207.50700000000001</c:v>
                </c:pt>
                <c:pt idx="2196">
                  <c:v>207.52099999999999</c:v>
                </c:pt>
                <c:pt idx="2197">
                  <c:v>207.53800000000001</c:v>
                </c:pt>
                <c:pt idx="2198">
                  <c:v>207.54599999999999</c:v>
                </c:pt>
                <c:pt idx="2199">
                  <c:v>207.56100000000001</c:v>
                </c:pt>
                <c:pt idx="2200">
                  <c:v>207.57900000000001</c:v>
                </c:pt>
                <c:pt idx="2201">
                  <c:v>207.59399999999999</c:v>
                </c:pt>
                <c:pt idx="2202">
                  <c:v>207.6</c:v>
                </c:pt>
                <c:pt idx="2203">
                  <c:v>207.61600000000001</c:v>
                </c:pt>
                <c:pt idx="2204">
                  <c:v>207.62700000000001</c:v>
                </c:pt>
                <c:pt idx="2205">
                  <c:v>207.63200000000001</c:v>
                </c:pt>
                <c:pt idx="2206">
                  <c:v>207.64400000000001</c:v>
                </c:pt>
                <c:pt idx="2207">
                  <c:v>207.655</c:v>
                </c:pt>
                <c:pt idx="2208">
                  <c:v>207.66</c:v>
                </c:pt>
                <c:pt idx="2209">
                  <c:v>207.673</c:v>
                </c:pt>
                <c:pt idx="2210">
                  <c:v>207.691</c:v>
                </c:pt>
                <c:pt idx="2211">
                  <c:v>207.7</c:v>
                </c:pt>
                <c:pt idx="2212">
                  <c:v>207.71700000000001</c:v>
                </c:pt>
                <c:pt idx="2213">
                  <c:v>207.733</c:v>
                </c:pt>
                <c:pt idx="2214">
                  <c:v>207.745</c:v>
                </c:pt>
                <c:pt idx="2215">
                  <c:v>207.749</c:v>
                </c:pt>
                <c:pt idx="2216">
                  <c:v>207.75800000000001</c:v>
                </c:pt>
                <c:pt idx="2217">
                  <c:v>207.76499999999999</c:v>
                </c:pt>
                <c:pt idx="2218">
                  <c:v>207.768</c:v>
                </c:pt>
                <c:pt idx="2219">
                  <c:v>207.77799999999999</c:v>
                </c:pt>
                <c:pt idx="2220">
                  <c:v>207.79</c:v>
                </c:pt>
                <c:pt idx="2221">
                  <c:v>207.79599999999999</c:v>
                </c:pt>
                <c:pt idx="2222">
                  <c:v>207.80699999999999</c:v>
                </c:pt>
                <c:pt idx="2223">
                  <c:v>207.815</c:v>
                </c:pt>
                <c:pt idx="2224">
                  <c:v>207.81899999999999</c:v>
                </c:pt>
                <c:pt idx="2225">
                  <c:v>207.828</c:v>
                </c:pt>
                <c:pt idx="2226">
                  <c:v>207.83799999999999</c:v>
                </c:pt>
                <c:pt idx="2227">
                  <c:v>207.84299999999999</c:v>
                </c:pt>
                <c:pt idx="2228">
                  <c:v>207.85300000000001</c:v>
                </c:pt>
                <c:pt idx="2229">
                  <c:v>207.86600000000001</c:v>
                </c:pt>
                <c:pt idx="2230">
                  <c:v>207.87899999999999</c:v>
                </c:pt>
                <c:pt idx="2231">
                  <c:v>207.88399999999999</c:v>
                </c:pt>
                <c:pt idx="2232">
                  <c:v>207.89400000000001</c:v>
                </c:pt>
                <c:pt idx="2233">
                  <c:v>207.90299999999999</c:v>
                </c:pt>
                <c:pt idx="2234">
                  <c:v>207.90799999999999</c:v>
                </c:pt>
                <c:pt idx="2235">
                  <c:v>207.92</c:v>
                </c:pt>
                <c:pt idx="2236">
                  <c:v>207.934</c:v>
                </c:pt>
                <c:pt idx="2237">
                  <c:v>207.94300000000001</c:v>
                </c:pt>
                <c:pt idx="2238">
                  <c:v>207.95699999999999</c:v>
                </c:pt>
                <c:pt idx="2239">
                  <c:v>207.976</c:v>
                </c:pt>
                <c:pt idx="2240">
                  <c:v>207.98400000000001</c:v>
                </c:pt>
                <c:pt idx="2241">
                  <c:v>207.999</c:v>
                </c:pt>
                <c:pt idx="2242">
                  <c:v>208.012</c:v>
                </c:pt>
                <c:pt idx="2243">
                  <c:v>208.023</c:v>
                </c:pt>
                <c:pt idx="2244">
                  <c:v>208.029</c:v>
                </c:pt>
                <c:pt idx="2245">
                  <c:v>208.04300000000001</c:v>
                </c:pt>
                <c:pt idx="2246">
                  <c:v>208.054</c:v>
                </c:pt>
                <c:pt idx="2247">
                  <c:v>208.06200000000001</c:v>
                </c:pt>
                <c:pt idx="2248">
                  <c:v>208.07499999999999</c:v>
                </c:pt>
                <c:pt idx="2249">
                  <c:v>208.08600000000001</c:v>
                </c:pt>
                <c:pt idx="2250">
                  <c:v>208.089</c:v>
                </c:pt>
                <c:pt idx="2251">
                  <c:v>208.1</c:v>
                </c:pt>
                <c:pt idx="2252">
                  <c:v>208.11</c:v>
                </c:pt>
                <c:pt idx="2253">
                  <c:v>208.11699999999999</c:v>
                </c:pt>
                <c:pt idx="2254">
                  <c:v>208.131</c:v>
                </c:pt>
                <c:pt idx="2255">
                  <c:v>208.14400000000001</c:v>
                </c:pt>
                <c:pt idx="2256">
                  <c:v>208.154</c:v>
                </c:pt>
                <c:pt idx="2257">
                  <c:v>208.15799999999999</c:v>
                </c:pt>
                <c:pt idx="2258">
                  <c:v>208.167</c:v>
                </c:pt>
                <c:pt idx="2259">
                  <c:v>208.17500000000001</c:v>
                </c:pt>
                <c:pt idx="2260">
                  <c:v>208.179</c:v>
                </c:pt>
                <c:pt idx="2261">
                  <c:v>208.18899999999999</c:v>
                </c:pt>
                <c:pt idx="2262">
                  <c:v>208.19800000000001</c:v>
                </c:pt>
                <c:pt idx="2263">
                  <c:v>208.20099999999999</c:v>
                </c:pt>
                <c:pt idx="2264">
                  <c:v>208.208</c:v>
                </c:pt>
                <c:pt idx="2265">
                  <c:v>208.214</c:v>
                </c:pt>
                <c:pt idx="2266">
                  <c:v>208.21799999999999</c:v>
                </c:pt>
                <c:pt idx="2267">
                  <c:v>208.22800000000001</c:v>
                </c:pt>
                <c:pt idx="2268">
                  <c:v>208.238</c:v>
                </c:pt>
                <c:pt idx="2269">
                  <c:v>208.245</c:v>
                </c:pt>
                <c:pt idx="2270">
                  <c:v>208.249</c:v>
                </c:pt>
                <c:pt idx="2271">
                  <c:v>208.25399999999999</c:v>
                </c:pt>
                <c:pt idx="2272">
                  <c:v>208.26300000000001</c:v>
                </c:pt>
                <c:pt idx="2273">
                  <c:v>208.268</c:v>
                </c:pt>
                <c:pt idx="2274">
                  <c:v>208.27799999999999</c:v>
                </c:pt>
                <c:pt idx="2275">
                  <c:v>208.28800000000001</c:v>
                </c:pt>
                <c:pt idx="2276">
                  <c:v>208.292</c:v>
                </c:pt>
                <c:pt idx="2277">
                  <c:v>208.29900000000001</c:v>
                </c:pt>
                <c:pt idx="2278">
                  <c:v>208.31</c:v>
                </c:pt>
                <c:pt idx="2279">
                  <c:v>208.316</c:v>
                </c:pt>
                <c:pt idx="2280">
                  <c:v>208.32400000000001</c:v>
                </c:pt>
                <c:pt idx="2281">
                  <c:v>208.334</c:v>
                </c:pt>
                <c:pt idx="2282">
                  <c:v>208.34200000000001</c:v>
                </c:pt>
                <c:pt idx="2283">
                  <c:v>208.345</c:v>
                </c:pt>
                <c:pt idx="2284">
                  <c:v>208.35300000000001</c:v>
                </c:pt>
                <c:pt idx="2285">
                  <c:v>208.36199999999999</c:v>
                </c:pt>
                <c:pt idx="2286">
                  <c:v>208.36600000000001</c:v>
                </c:pt>
                <c:pt idx="2287">
                  <c:v>208.376</c:v>
                </c:pt>
                <c:pt idx="2288">
                  <c:v>208.387</c:v>
                </c:pt>
                <c:pt idx="2289">
                  <c:v>208.392</c:v>
                </c:pt>
                <c:pt idx="2290">
                  <c:v>208.40100000000001</c:v>
                </c:pt>
                <c:pt idx="2291">
                  <c:v>208.40899999999999</c:v>
                </c:pt>
                <c:pt idx="2292">
                  <c:v>208.41399999999999</c:v>
                </c:pt>
                <c:pt idx="2293">
                  <c:v>208.42400000000001</c:v>
                </c:pt>
                <c:pt idx="2294">
                  <c:v>208.43100000000001</c:v>
                </c:pt>
                <c:pt idx="2295">
                  <c:v>208.43600000000001</c:v>
                </c:pt>
                <c:pt idx="2296">
                  <c:v>208.446</c:v>
                </c:pt>
                <c:pt idx="2297">
                  <c:v>208.45500000000001</c:v>
                </c:pt>
                <c:pt idx="2298">
                  <c:v>208.465</c:v>
                </c:pt>
                <c:pt idx="2299">
                  <c:v>208.47</c:v>
                </c:pt>
                <c:pt idx="2300">
                  <c:v>208.48</c:v>
                </c:pt>
                <c:pt idx="2301">
                  <c:v>208.489</c:v>
                </c:pt>
                <c:pt idx="2302">
                  <c:v>208.49299999999999</c:v>
                </c:pt>
                <c:pt idx="2303">
                  <c:v>208.505</c:v>
                </c:pt>
                <c:pt idx="2304">
                  <c:v>208.51499999999999</c:v>
                </c:pt>
                <c:pt idx="2305">
                  <c:v>208.51900000000001</c:v>
                </c:pt>
                <c:pt idx="2306">
                  <c:v>208.52799999999999</c:v>
                </c:pt>
                <c:pt idx="2307">
                  <c:v>208.53899999999999</c:v>
                </c:pt>
                <c:pt idx="2308">
                  <c:v>208.54599999999999</c:v>
                </c:pt>
                <c:pt idx="2309">
                  <c:v>208.55799999999999</c:v>
                </c:pt>
                <c:pt idx="2310">
                  <c:v>208.56800000000001</c:v>
                </c:pt>
                <c:pt idx="2311">
                  <c:v>208.57499999999999</c:v>
                </c:pt>
                <c:pt idx="2312">
                  <c:v>208.57900000000001</c:v>
                </c:pt>
                <c:pt idx="2313">
                  <c:v>208.58500000000001</c:v>
                </c:pt>
                <c:pt idx="2314">
                  <c:v>208.59200000000001</c:v>
                </c:pt>
                <c:pt idx="2315">
                  <c:v>208.59700000000001</c:v>
                </c:pt>
                <c:pt idx="2316">
                  <c:v>208.60599999999999</c:v>
                </c:pt>
                <c:pt idx="2317">
                  <c:v>208.61600000000001</c:v>
                </c:pt>
                <c:pt idx="2318">
                  <c:v>208.62100000000001</c:v>
                </c:pt>
                <c:pt idx="2319">
                  <c:v>208.62700000000001</c:v>
                </c:pt>
                <c:pt idx="2320">
                  <c:v>208.63200000000001</c:v>
                </c:pt>
                <c:pt idx="2321">
                  <c:v>208.637</c:v>
                </c:pt>
                <c:pt idx="2322">
                  <c:v>208.64099999999999</c:v>
                </c:pt>
                <c:pt idx="2323">
                  <c:v>208.65100000000001</c:v>
                </c:pt>
                <c:pt idx="2324">
                  <c:v>208.65600000000001</c:v>
                </c:pt>
                <c:pt idx="2325">
                  <c:v>208.66499999999999</c:v>
                </c:pt>
                <c:pt idx="2326">
                  <c:v>208.678</c:v>
                </c:pt>
                <c:pt idx="2327">
                  <c:v>208.68799999999999</c:v>
                </c:pt>
                <c:pt idx="2328">
                  <c:v>208.69399999999999</c:v>
                </c:pt>
                <c:pt idx="2329">
                  <c:v>208.70500000000001</c:v>
                </c:pt>
                <c:pt idx="2330">
                  <c:v>208.71199999999999</c:v>
                </c:pt>
                <c:pt idx="2331">
                  <c:v>208.71600000000001</c:v>
                </c:pt>
                <c:pt idx="2332">
                  <c:v>208.727</c:v>
                </c:pt>
                <c:pt idx="2333">
                  <c:v>208.739</c:v>
                </c:pt>
                <c:pt idx="2334">
                  <c:v>208.74799999999999</c:v>
                </c:pt>
                <c:pt idx="2335">
                  <c:v>208.76400000000001</c:v>
                </c:pt>
                <c:pt idx="2336">
                  <c:v>208.77799999999999</c:v>
                </c:pt>
                <c:pt idx="2337">
                  <c:v>208.791</c:v>
                </c:pt>
                <c:pt idx="2338">
                  <c:v>208.79599999999999</c:v>
                </c:pt>
                <c:pt idx="2339">
                  <c:v>208.80699999999999</c:v>
                </c:pt>
                <c:pt idx="2340">
                  <c:v>208.815</c:v>
                </c:pt>
                <c:pt idx="2341">
                  <c:v>208.82</c:v>
                </c:pt>
                <c:pt idx="2342">
                  <c:v>208.83199999999999</c:v>
                </c:pt>
                <c:pt idx="2343">
                  <c:v>208.846</c:v>
                </c:pt>
                <c:pt idx="2344">
                  <c:v>208.851</c:v>
                </c:pt>
                <c:pt idx="2345">
                  <c:v>208.864</c:v>
                </c:pt>
                <c:pt idx="2346">
                  <c:v>208.87299999999999</c:v>
                </c:pt>
                <c:pt idx="2347">
                  <c:v>208.87799999999999</c:v>
                </c:pt>
                <c:pt idx="2348">
                  <c:v>208.88800000000001</c:v>
                </c:pt>
                <c:pt idx="2349">
                  <c:v>208.898</c:v>
                </c:pt>
                <c:pt idx="2350">
                  <c:v>208.911</c:v>
                </c:pt>
                <c:pt idx="2351">
                  <c:v>208.917</c:v>
                </c:pt>
                <c:pt idx="2352">
                  <c:v>208.92699999999999</c:v>
                </c:pt>
                <c:pt idx="2353">
                  <c:v>208.934</c:v>
                </c:pt>
                <c:pt idx="2354">
                  <c:v>208.93700000000001</c:v>
                </c:pt>
                <c:pt idx="2355">
                  <c:v>208.94399999999999</c:v>
                </c:pt>
                <c:pt idx="2356">
                  <c:v>208.95099999999999</c:v>
                </c:pt>
                <c:pt idx="2357">
                  <c:v>208.95699999999999</c:v>
                </c:pt>
                <c:pt idx="2358">
                  <c:v>208.965</c:v>
                </c:pt>
                <c:pt idx="2359">
                  <c:v>208.976</c:v>
                </c:pt>
                <c:pt idx="2360">
                  <c:v>208.982</c:v>
                </c:pt>
                <c:pt idx="2361">
                  <c:v>208.995</c:v>
                </c:pt>
                <c:pt idx="2362">
                  <c:v>209.005</c:v>
                </c:pt>
                <c:pt idx="2363">
                  <c:v>209.00899999999999</c:v>
                </c:pt>
                <c:pt idx="2364">
                  <c:v>209.018</c:v>
                </c:pt>
                <c:pt idx="2365">
                  <c:v>209.029</c:v>
                </c:pt>
                <c:pt idx="2366">
                  <c:v>209.03899999999999</c:v>
                </c:pt>
                <c:pt idx="2367">
                  <c:v>209.04400000000001</c:v>
                </c:pt>
                <c:pt idx="2368">
                  <c:v>209.05099999999999</c:v>
                </c:pt>
                <c:pt idx="2369">
                  <c:v>209.05799999999999</c:v>
                </c:pt>
                <c:pt idx="2370">
                  <c:v>209.06100000000001</c:v>
                </c:pt>
                <c:pt idx="2371">
                  <c:v>209.06800000000001</c:v>
                </c:pt>
                <c:pt idx="2372">
                  <c:v>209.08</c:v>
                </c:pt>
                <c:pt idx="2373">
                  <c:v>209.08500000000001</c:v>
                </c:pt>
                <c:pt idx="2374">
                  <c:v>209.096</c:v>
                </c:pt>
                <c:pt idx="2375">
                  <c:v>209.10599999999999</c:v>
                </c:pt>
                <c:pt idx="2376">
                  <c:v>209.11</c:v>
                </c:pt>
                <c:pt idx="2377">
                  <c:v>209.11600000000001</c:v>
                </c:pt>
                <c:pt idx="2378">
                  <c:v>209.12200000000001</c:v>
                </c:pt>
                <c:pt idx="2379">
                  <c:v>209.12700000000001</c:v>
                </c:pt>
                <c:pt idx="2380">
                  <c:v>209.131</c:v>
                </c:pt>
                <c:pt idx="2381">
                  <c:v>209.137</c:v>
                </c:pt>
                <c:pt idx="2382">
                  <c:v>209.149</c:v>
                </c:pt>
                <c:pt idx="2383">
                  <c:v>209.154</c:v>
                </c:pt>
                <c:pt idx="2384">
                  <c:v>209.16499999999999</c:v>
                </c:pt>
                <c:pt idx="2385">
                  <c:v>209.17400000000001</c:v>
                </c:pt>
                <c:pt idx="2386">
                  <c:v>209.17699999999999</c:v>
                </c:pt>
                <c:pt idx="2387">
                  <c:v>209.185</c:v>
                </c:pt>
                <c:pt idx="2388">
                  <c:v>209.19499999999999</c:v>
                </c:pt>
                <c:pt idx="2389">
                  <c:v>209.202</c:v>
                </c:pt>
                <c:pt idx="2390">
                  <c:v>209.214</c:v>
                </c:pt>
                <c:pt idx="2391">
                  <c:v>209.226</c:v>
                </c:pt>
                <c:pt idx="2392">
                  <c:v>209.233</c:v>
                </c:pt>
                <c:pt idx="2393">
                  <c:v>209.24100000000001</c:v>
                </c:pt>
                <c:pt idx="2394">
                  <c:v>209.249</c:v>
                </c:pt>
                <c:pt idx="2395">
                  <c:v>209.26</c:v>
                </c:pt>
                <c:pt idx="2396">
                  <c:v>209.26499999999999</c:v>
                </c:pt>
                <c:pt idx="2397">
                  <c:v>209.27500000000001</c:v>
                </c:pt>
                <c:pt idx="2398">
                  <c:v>209.28399999999999</c:v>
                </c:pt>
                <c:pt idx="2399">
                  <c:v>209.28800000000001</c:v>
                </c:pt>
                <c:pt idx="2400">
                  <c:v>209.297</c:v>
                </c:pt>
                <c:pt idx="2401">
                  <c:v>209.31</c:v>
                </c:pt>
                <c:pt idx="2402">
                  <c:v>209.31700000000001</c:v>
                </c:pt>
                <c:pt idx="2403">
                  <c:v>209.328</c:v>
                </c:pt>
                <c:pt idx="2404">
                  <c:v>209.33699999999999</c:v>
                </c:pt>
                <c:pt idx="2405">
                  <c:v>209.34299999999999</c:v>
                </c:pt>
                <c:pt idx="2406">
                  <c:v>209.346</c:v>
                </c:pt>
                <c:pt idx="2407">
                  <c:v>209.35599999999999</c:v>
                </c:pt>
                <c:pt idx="2408">
                  <c:v>209.36500000000001</c:v>
                </c:pt>
                <c:pt idx="2409">
                  <c:v>209.36799999999999</c:v>
                </c:pt>
                <c:pt idx="2410">
                  <c:v>209.37799999999999</c:v>
                </c:pt>
                <c:pt idx="2411">
                  <c:v>209.38499999999999</c:v>
                </c:pt>
                <c:pt idx="2412">
                  <c:v>209.38900000000001</c:v>
                </c:pt>
                <c:pt idx="2413">
                  <c:v>209.399</c:v>
                </c:pt>
                <c:pt idx="2414">
                  <c:v>209.40899999999999</c:v>
                </c:pt>
                <c:pt idx="2415">
                  <c:v>209.41200000000001</c:v>
                </c:pt>
                <c:pt idx="2416">
                  <c:v>209.41800000000001</c:v>
                </c:pt>
                <c:pt idx="2417">
                  <c:v>209.42500000000001</c:v>
                </c:pt>
                <c:pt idx="2418">
                  <c:v>209.43</c:v>
                </c:pt>
                <c:pt idx="2419">
                  <c:v>209.44200000000001</c:v>
                </c:pt>
                <c:pt idx="2420">
                  <c:v>209.45599999999999</c:v>
                </c:pt>
                <c:pt idx="2421">
                  <c:v>209.47</c:v>
                </c:pt>
                <c:pt idx="2422">
                  <c:v>209.477</c:v>
                </c:pt>
                <c:pt idx="2423">
                  <c:v>209.489</c:v>
                </c:pt>
                <c:pt idx="2424">
                  <c:v>209.50200000000001</c:v>
                </c:pt>
                <c:pt idx="2425">
                  <c:v>209.50899999999999</c:v>
                </c:pt>
                <c:pt idx="2426">
                  <c:v>209.524</c:v>
                </c:pt>
                <c:pt idx="2427">
                  <c:v>209.54400000000001</c:v>
                </c:pt>
                <c:pt idx="2428">
                  <c:v>209.553</c:v>
                </c:pt>
                <c:pt idx="2429">
                  <c:v>209.56899999999999</c:v>
                </c:pt>
                <c:pt idx="2430">
                  <c:v>209.58</c:v>
                </c:pt>
                <c:pt idx="2431">
                  <c:v>209.584</c:v>
                </c:pt>
                <c:pt idx="2432">
                  <c:v>209.595</c:v>
                </c:pt>
                <c:pt idx="2433">
                  <c:v>209.607</c:v>
                </c:pt>
                <c:pt idx="2434">
                  <c:v>209.62100000000001</c:v>
                </c:pt>
                <c:pt idx="2435">
                  <c:v>209.62700000000001</c:v>
                </c:pt>
                <c:pt idx="2436">
                  <c:v>209.63900000000001</c:v>
                </c:pt>
                <c:pt idx="2437">
                  <c:v>209.649</c:v>
                </c:pt>
                <c:pt idx="2438">
                  <c:v>209.654</c:v>
                </c:pt>
                <c:pt idx="2439">
                  <c:v>209.67</c:v>
                </c:pt>
                <c:pt idx="2440">
                  <c:v>209.685</c:v>
                </c:pt>
                <c:pt idx="2441">
                  <c:v>209.69300000000001</c:v>
                </c:pt>
                <c:pt idx="2442">
                  <c:v>209.70699999999999</c:v>
                </c:pt>
                <c:pt idx="2443">
                  <c:v>209.71700000000001</c:v>
                </c:pt>
                <c:pt idx="2444">
                  <c:v>209.72399999999999</c:v>
                </c:pt>
                <c:pt idx="2445">
                  <c:v>209.73400000000001</c:v>
                </c:pt>
                <c:pt idx="2446">
                  <c:v>209.745</c:v>
                </c:pt>
                <c:pt idx="2447">
                  <c:v>209.75299999999999</c:v>
                </c:pt>
                <c:pt idx="2448">
                  <c:v>209.767</c:v>
                </c:pt>
                <c:pt idx="2449">
                  <c:v>209.77699999999999</c:v>
                </c:pt>
                <c:pt idx="2450">
                  <c:v>209.78800000000001</c:v>
                </c:pt>
                <c:pt idx="2451">
                  <c:v>209.792</c:v>
                </c:pt>
                <c:pt idx="2452">
                  <c:v>209.80199999999999</c:v>
                </c:pt>
                <c:pt idx="2453">
                  <c:v>209.81200000000001</c:v>
                </c:pt>
                <c:pt idx="2454">
                  <c:v>209.82</c:v>
                </c:pt>
                <c:pt idx="2455">
                  <c:v>209.833</c:v>
                </c:pt>
                <c:pt idx="2456">
                  <c:v>209.84800000000001</c:v>
                </c:pt>
                <c:pt idx="2457">
                  <c:v>209.85599999999999</c:v>
                </c:pt>
                <c:pt idx="2458">
                  <c:v>209.87299999999999</c:v>
                </c:pt>
                <c:pt idx="2459">
                  <c:v>209.887</c:v>
                </c:pt>
                <c:pt idx="2460">
                  <c:v>209.893</c:v>
                </c:pt>
                <c:pt idx="2461">
                  <c:v>209.90299999999999</c:v>
                </c:pt>
                <c:pt idx="2462">
                  <c:v>209.91300000000001</c:v>
                </c:pt>
                <c:pt idx="2463">
                  <c:v>209.923</c:v>
                </c:pt>
                <c:pt idx="2464">
                  <c:v>209.928</c:v>
                </c:pt>
                <c:pt idx="2465">
                  <c:v>209.94</c:v>
                </c:pt>
                <c:pt idx="2466">
                  <c:v>209.952</c:v>
                </c:pt>
                <c:pt idx="2467">
                  <c:v>209.958</c:v>
                </c:pt>
                <c:pt idx="2468">
                  <c:v>209.96700000000001</c:v>
                </c:pt>
                <c:pt idx="2469">
                  <c:v>209.97800000000001</c:v>
                </c:pt>
                <c:pt idx="2470">
                  <c:v>209.982</c:v>
                </c:pt>
                <c:pt idx="2471">
                  <c:v>209.99299999999999</c:v>
                </c:pt>
                <c:pt idx="2472">
                  <c:v>210.00700000000001</c:v>
                </c:pt>
                <c:pt idx="2473">
                  <c:v>210.018</c:v>
                </c:pt>
                <c:pt idx="2474">
                  <c:v>210.024</c:v>
                </c:pt>
                <c:pt idx="2475">
                  <c:v>210.035</c:v>
                </c:pt>
                <c:pt idx="2476">
                  <c:v>210.042</c:v>
                </c:pt>
                <c:pt idx="2477">
                  <c:v>210.047</c:v>
                </c:pt>
                <c:pt idx="2478">
                  <c:v>210.05600000000001</c:v>
                </c:pt>
                <c:pt idx="2479">
                  <c:v>210.06899999999999</c:v>
                </c:pt>
                <c:pt idx="2480">
                  <c:v>210.07400000000001</c:v>
                </c:pt>
                <c:pt idx="2481">
                  <c:v>210.08500000000001</c:v>
                </c:pt>
                <c:pt idx="2482">
                  <c:v>210.096</c:v>
                </c:pt>
                <c:pt idx="2483">
                  <c:v>210.102</c:v>
                </c:pt>
                <c:pt idx="2484">
                  <c:v>210.128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5D5-49E1-AAD2-7AA2D395C2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8781064"/>
        <c:axId val="248781456"/>
      </c:scatterChart>
      <c:valAx>
        <c:axId val="24878106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8781456"/>
        <c:crosses val="autoZero"/>
        <c:crossBetween val="midCat"/>
        <c:majorUnit val="600"/>
      </c:valAx>
      <c:valAx>
        <c:axId val="248781456"/>
        <c:scaling>
          <c:orientation val="minMax"/>
          <c:min val="15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8781064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3247812773403318E-2"/>
          <c:y val="0.13653944298629339"/>
          <c:w val="0.86997440944881888"/>
          <c:h val="0.77736111111111106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yVal>
            <c:numRef>
              <c:f>'1 (2)'!$F$2:$F$385</c:f>
              <c:numCache>
                <c:formatCode>General</c:formatCode>
                <c:ptCount val="384"/>
                <c:pt idx="0">
                  <c:v>0.18920000000000242</c:v>
                </c:pt>
                <c:pt idx="1">
                  <c:v>0.16669999999999732</c:v>
                </c:pt>
                <c:pt idx="2">
                  <c:v>0.17060000000000172</c:v>
                </c:pt>
                <c:pt idx="3">
                  <c:v>0.15349999999999966</c:v>
                </c:pt>
                <c:pt idx="4">
                  <c:v>0.15360000000000013</c:v>
                </c:pt>
                <c:pt idx="5">
                  <c:v>0.14699999999999988</c:v>
                </c:pt>
                <c:pt idx="6">
                  <c:v>0.1320999999999998</c:v>
                </c:pt>
                <c:pt idx="7">
                  <c:v>0.14550000000000124</c:v>
                </c:pt>
                <c:pt idx="8">
                  <c:v>0.12800000000000011</c:v>
                </c:pt>
                <c:pt idx="9">
                  <c:v>0.11919999999999789</c:v>
                </c:pt>
                <c:pt idx="10">
                  <c:v>-2.249999999999943E-2</c:v>
                </c:pt>
                <c:pt idx="11">
                  <c:v>-0.28489999999999893</c:v>
                </c:pt>
                <c:pt idx="12">
                  <c:v>-0.24470000000000028</c:v>
                </c:pt>
                <c:pt idx="13">
                  <c:v>-0.1759999999999991</c:v>
                </c:pt>
                <c:pt idx="14">
                  <c:v>-0.13830000000000098</c:v>
                </c:pt>
                <c:pt idx="15">
                  <c:v>-0.10339999999999919</c:v>
                </c:pt>
                <c:pt idx="16">
                  <c:v>-8.7499999999999994E-2</c:v>
                </c:pt>
                <c:pt idx="17">
                  <c:v>-7.1200000000001748E-2</c:v>
                </c:pt>
                <c:pt idx="18">
                  <c:v>-5.6700000000000729E-2</c:v>
                </c:pt>
                <c:pt idx="19">
                  <c:v>-4.4799999999997911E-2</c:v>
                </c:pt>
                <c:pt idx="20">
                  <c:v>-4.0200000000001526E-2</c:v>
                </c:pt>
                <c:pt idx="21">
                  <c:v>-3.0199999999999248E-2</c:v>
                </c:pt>
                <c:pt idx="22">
                  <c:v>-2.7500000000000569E-2</c:v>
                </c:pt>
                <c:pt idx="23">
                  <c:v>-2.7199999999999135E-2</c:v>
                </c:pt>
                <c:pt idx="24">
                  <c:v>-2.0300000000000297E-2</c:v>
                </c:pt>
                <c:pt idx="25">
                  <c:v>-2.4199999999999021E-2</c:v>
                </c:pt>
                <c:pt idx="26">
                  <c:v>-2.4500000000000455E-2</c:v>
                </c:pt>
                <c:pt idx="27">
                  <c:v>-9.0000000000003411E-3</c:v>
                </c:pt>
                <c:pt idx="28">
                  <c:v>-5.400000000000205E-3</c:v>
                </c:pt>
                <c:pt idx="29">
                  <c:v>-7.4999999999988635E-3</c:v>
                </c:pt>
                <c:pt idx="30">
                  <c:v>-6.6000000000002498E-3</c:v>
                </c:pt>
                <c:pt idx="31">
                  <c:v>-3.6000000000001365E-3</c:v>
                </c:pt>
                <c:pt idx="32">
                  <c:v>-9.0000000000145519E-4</c:v>
                </c:pt>
                <c:pt idx="33">
                  <c:v>3.9000000000015689E-3</c:v>
                </c:pt>
                <c:pt idx="34">
                  <c:v>6.7999999999983629E-3</c:v>
                </c:pt>
                <c:pt idx="35">
                  <c:v>6.4999999999997725E-3</c:v>
                </c:pt>
                <c:pt idx="36">
                  <c:v>1.0200000000000386E-2</c:v>
                </c:pt>
                <c:pt idx="37">
                  <c:v>1.5000000000000568E-2</c:v>
                </c:pt>
                <c:pt idx="38">
                  <c:v>9.8000000000013181E-3</c:v>
                </c:pt>
                <c:pt idx="39">
                  <c:v>1.2399999999999523E-2</c:v>
                </c:pt>
                <c:pt idx="40">
                  <c:v>2.5499999999999544E-2</c:v>
                </c:pt>
                <c:pt idx="41">
                  <c:v>1.2100000000000933E-2</c:v>
                </c:pt>
                <c:pt idx="42">
                  <c:v>7.7999999999974531E-3</c:v>
                </c:pt>
                <c:pt idx="43">
                  <c:v>1.9300000000001205E-2</c:v>
                </c:pt>
                <c:pt idx="44">
                  <c:v>1.32000000000005E-2</c:v>
                </c:pt>
                <c:pt idx="45">
                  <c:v>1.7300000000000183E-2</c:v>
                </c:pt>
                <c:pt idx="46">
                  <c:v>1.7400000000000658E-2</c:v>
                </c:pt>
                <c:pt idx="47">
                  <c:v>1.9199999999997885E-2</c:v>
                </c:pt>
                <c:pt idx="48">
                  <c:v>2.0199999999999819E-2</c:v>
                </c:pt>
                <c:pt idx="49">
                  <c:v>1.810000000000116E-2</c:v>
                </c:pt>
                <c:pt idx="50">
                  <c:v>2.4199999999999021E-2</c:v>
                </c:pt>
                <c:pt idx="51">
                  <c:v>1.6599999999999681E-2</c:v>
                </c:pt>
                <c:pt idx="52">
                  <c:v>2.2800000000000865E-2</c:v>
                </c:pt>
                <c:pt idx="53">
                  <c:v>1.7900000000000204E-2</c:v>
                </c:pt>
                <c:pt idx="54">
                  <c:v>2.8999999999999203E-2</c:v>
                </c:pt>
                <c:pt idx="55">
                  <c:v>2.8600000000000136E-2</c:v>
                </c:pt>
                <c:pt idx="56">
                  <c:v>2.2300000000001319E-2</c:v>
                </c:pt>
                <c:pt idx="57">
                  <c:v>2.8600000000000136E-2</c:v>
                </c:pt>
                <c:pt idx="58">
                  <c:v>2.4599999999998089E-2</c:v>
                </c:pt>
                <c:pt idx="59">
                  <c:v>2.7700000000001522E-2</c:v>
                </c:pt>
                <c:pt idx="60">
                  <c:v>3.4899999999998953E-2</c:v>
                </c:pt>
                <c:pt idx="61">
                  <c:v>2.4800000000001887E-2</c:v>
                </c:pt>
                <c:pt idx="62">
                  <c:v>3.0299999999999726E-2</c:v>
                </c:pt>
                <c:pt idx="63">
                  <c:v>3.7099999999998093E-2</c:v>
                </c:pt>
                <c:pt idx="64">
                  <c:v>3.0299999999999726E-2</c:v>
                </c:pt>
                <c:pt idx="65">
                  <c:v>3.950000000000102E-2</c:v>
                </c:pt>
                <c:pt idx="66">
                  <c:v>4.4700000000000274E-2</c:v>
                </c:pt>
                <c:pt idx="67">
                  <c:v>3.4100000000000817E-2</c:v>
                </c:pt>
                <c:pt idx="68">
                  <c:v>4.000000000000057E-2</c:v>
                </c:pt>
                <c:pt idx="69">
                  <c:v>3.9799999999999613E-2</c:v>
                </c:pt>
                <c:pt idx="70">
                  <c:v>5.2699999999998678E-2</c:v>
                </c:pt>
                <c:pt idx="71">
                  <c:v>3.8800000000000522E-2</c:v>
                </c:pt>
                <c:pt idx="72">
                  <c:v>5.0299999999998589E-2</c:v>
                </c:pt>
                <c:pt idx="73">
                  <c:v>4.970000000000141E-2</c:v>
                </c:pt>
                <c:pt idx="74">
                  <c:v>5.2199999999999136E-2</c:v>
                </c:pt>
                <c:pt idx="75">
                  <c:v>4.9200000000001867E-2</c:v>
                </c:pt>
                <c:pt idx="76">
                  <c:v>5.1899999999997705E-2</c:v>
                </c:pt>
                <c:pt idx="77">
                  <c:v>5.2800000000001998E-2</c:v>
                </c:pt>
                <c:pt idx="78">
                  <c:v>5.3299999999998703E-2</c:v>
                </c:pt>
                <c:pt idx="79">
                  <c:v>6.1500000000000908E-2</c:v>
                </c:pt>
                <c:pt idx="80">
                  <c:v>6.2899999999999068E-2</c:v>
                </c:pt>
                <c:pt idx="81">
                  <c:v>6.4699999999999133E-2</c:v>
                </c:pt>
                <c:pt idx="82">
                  <c:v>6.9400000000001683E-2</c:v>
                </c:pt>
                <c:pt idx="83">
                  <c:v>7.0499999999998411E-2</c:v>
                </c:pt>
                <c:pt idx="84">
                  <c:v>6.9700000000000276E-2</c:v>
                </c:pt>
                <c:pt idx="85">
                  <c:v>7.6200000000000045E-2</c:v>
                </c:pt>
                <c:pt idx="86">
                  <c:v>7.0700000000002206E-2</c:v>
                </c:pt>
                <c:pt idx="87">
                  <c:v>7.6200000000000045E-2</c:v>
                </c:pt>
                <c:pt idx="88">
                  <c:v>7.6299999999997675E-2</c:v>
                </c:pt>
                <c:pt idx="89">
                  <c:v>6.7600000000001617E-2</c:v>
                </c:pt>
                <c:pt idx="90">
                  <c:v>6.709999999999923E-2</c:v>
                </c:pt>
                <c:pt idx="91">
                  <c:v>6.5100000000001046E-2</c:v>
                </c:pt>
                <c:pt idx="92">
                  <c:v>5.7999999999998407E-2</c:v>
                </c:pt>
                <c:pt idx="93">
                  <c:v>5.5799999999999274E-2</c:v>
                </c:pt>
                <c:pt idx="94">
                  <c:v>5.6100000000000705E-2</c:v>
                </c:pt>
                <c:pt idx="95">
                  <c:v>0.05</c:v>
                </c:pt>
                <c:pt idx="96">
                  <c:v>5.5299999999999724E-2</c:v>
                </c:pt>
                <c:pt idx="97">
                  <c:v>4.650000000000034E-2</c:v>
                </c:pt>
                <c:pt idx="98">
                  <c:v>4.6999999999999889E-2</c:v>
                </c:pt>
                <c:pt idx="99">
                  <c:v>4.9399999999999979E-2</c:v>
                </c:pt>
                <c:pt idx="100">
                  <c:v>4.5699999999999366E-2</c:v>
                </c:pt>
                <c:pt idx="101">
                  <c:v>4.270000000000209E-2</c:v>
                </c:pt>
                <c:pt idx="102">
                  <c:v>4.3699999999998337E-2</c:v>
                </c:pt>
                <c:pt idx="103">
                  <c:v>4.000000000000057E-2</c:v>
                </c:pt>
                <c:pt idx="104">
                  <c:v>4.1900000000001117E-2</c:v>
                </c:pt>
                <c:pt idx="105">
                  <c:v>3.6599999999998543E-2</c:v>
                </c:pt>
                <c:pt idx="106">
                  <c:v>3.950000000000102E-2</c:v>
                </c:pt>
                <c:pt idx="107">
                  <c:v>3.3799999999999386E-2</c:v>
                </c:pt>
                <c:pt idx="108">
                  <c:v>3.950000000000102E-2</c:v>
                </c:pt>
                <c:pt idx="109">
                  <c:v>3.67999999999995E-2</c:v>
                </c:pt>
                <c:pt idx="110">
                  <c:v>3.3099999999998887E-2</c:v>
                </c:pt>
                <c:pt idx="111">
                  <c:v>3.760000000000048E-2</c:v>
                </c:pt>
                <c:pt idx="112">
                  <c:v>3.3400000000000318E-2</c:v>
                </c:pt>
                <c:pt idx="113">
                  <c:v>3.1399999999999297E-2</c:v>
                </c:pt>
                <c:pt idx="114">
                  <c:v>3.2400000000001226E-2</c:v>
                </c:pt>
                <c:pt idx="115">
                  <c:v>3.4199999999998454E-2</c:v>
                </c:pt>
                <c:pt idx="116">
                  <c:v>3.0600000000001161E-2</c:v>
                </c:pt>
                <c:pt idx="117">
                  <c:v>3.1100000000000703E-2</c:v>
                </c:pt>
                <c:pt idx="118">
                  <c:v>2.8700000000000614E-2</c:v>
                </c:pt>
                <c:pt idx="119">
                  <c:v>2.8399999999999183E-2</c:v>
                </c:pt>
                <c:pt idx="120">
                  <c:v>2.9699999999999706E-2</c:v>
                </c:pt>
                <c:pt idx="121">
                  <c:v>2.5899999999998612E-2</c:v>
                </c:pt>
                <c:pt idx="122">
                  <c:v>2.7100000000001501E-2</c:v>
                </c:pt>
                <c:pt idx="123">
                  <c:v>2.7500000000000569E-2</c:v>
                </c:pt>
                <c:pt idx="124">
                  <c:v>2.3900000000000431E-2</c:v>
                </c:pt>
                <c:pt idx="125">
                  <c:v>2.9999999999998295E-2</c:v>
                </c:pt>
                <c:pt idx="126">
                  <c:v>2.5399999999999069E-2</c:v>
                </c:pt>
                <c:pt idx="127">
                  <c:v>2.2400000000001797E-2</c:v>
                </c:pt>
                <c:pt idx="128">
                  <c:v>2.3599999999999E-2</c:v>
                </c:pt>
                <c:pt idx="129">
                  <c:v>2.2599999999999908E-2</c:v>
                </c:pt>
                <c:pt idx="130">
                  <c:v>2.5100000000000476E-2</c:v>
                </c:pt>
                <c:pt idx="131">
                  <c:v>2.7199999999999135E-2</c:v>
                </c:pt>
                <c:pt idx="132">
                  <c:v>2.4600000000000934E-2</c:v>
                </c:pt>
                <c:pt idx="133">
                  <c:v>2.599999999999909E-2</c:v>
                </c:pt>
                <c:pt idx="134">
                  <c:v>2.1900000000002251E-2</c:v>
                </c:pt>
                <c:pt idx="135">
                  <c:v>2.2399999999998955E-2</c:v>
                </c:pt>
                <c:pt idx="136">
                  <c:v>1.9399999999998842E-2</c:v>
                </c:pt>
                <c:pt idx="137">
                  <c:v>2.1800000000001773E-2</c:v>
                </c:pt>
                <c:pt idx="138">
                  <c:v>2.1099999999998433E-2</c:v>
                </c:pt>
                <c:pt idx="139">
                  <c:v>2.1299999999999385E-2</c:v>
                </c:pt>
                <c:pt idx="140">
                  <c:v>1.9800000000000751E-2</c:v>
                </c:pt>
                <c:pt idx="141">
                  <c:v>1.9300000000001205E-2</c:v>
                </c:pt>
                <c:pt idx="142">
                  <c:v>1.9999999999998862E-2</c:v>
                </c:pt>
                <c:pt idx="143">
                  <c:v>1.6499999999999203E-2</c:v>
                </c:pt>
                <c:pt idx="144">
                  <c:v>1.5700000000001067E-2</c:v>
                </c:pt>
                <c:pt idx="145">
                  <c:v>1.7400000000000658E-2</c:v>
                </c:pt>
                <c:pt idx="146">
                  <c:v>1.6800000000000637E-2</c:v>
                </c:pt>
                <c:pt idx="147">
                  <c:v>1.6399999999998728E-2</c:v>
                </c:pt>
                <c:pt idx="148">
                  <c:v>1.8200000000001638E-2</c:v>
                </c:pt>
                <c:pt idx="149">
                  <c:v>1.7399999999997817E-2</c:v>
                </c:pt>
                <c:pt idx="150">
                  <c:v>1.9800000000000751E-2</c:v>
                </c:pt>
                <c:pt idx="151">
                  <c:v>1.5000000000000568E-2</c:v>
                </c:pt>
                <c:pt idx="152">
                  <c:v>1.599999999999966E-2</c:v>
                </c:pt>
                <c:pt idx="153">
                  <c:v>1.5399999999999636E-2</c:v>
                </c:pt>
                <c:pt idx="154">
                  <c:v>1.6300000000001091E-2</c:v>
                </c:pt>
                <c:pt idx="155">
                  <c:v>1.4399999999997703E-2</c:v>
                </c:pt>
                <c:pt idx="156">
                  <c:v>1.7600000000001614E-2</c:v>
                </c:pt>
                <c:pt idx="157">
                  <c:v>1.6999999999998749E-2</c:v>
                </c:pt>
                <c:pt idx="158">
                  <c:v>1.3500000000001932E-2</c:v>
                </c:pt>
                <c:pt idx="159">
                  <c:v>1.5699999999998226E-2</c:v>
                </c:pt>
                <c:pt idx="160">
                  <c:v>1.5300000000002001E-2</c:v>
                </c:pt>
                <c:pt idx="161">
                  <c:v>1.5500000000000114E-2</c:v>
                </c:pt>
                <c:pt idx="162">
                  <c:v>1.379999999999768E-2</c:v>
                </c:pt>
                <c:pt idx="163">
                  <c:v>1.2800000000001432E-2</c:v>
                </c:pt>
                <c:pt idx="164">
                  <c:v>1.3700000000000045E-2</c:v>
                </c:pt>
                <c:pt idx="165">
                  <c:v>1.1899999999999977E-2</c:v>
                </c:pt>
                <c:pt idx="166">
                  <c:v>1.3399999999998613E-2</c:v>
                </c:pt>
                <c:pt idx="167">
                  <c:v>1.0699999999999932E-2</c:v>
                </c:pt>
                <c:pt idx="168">
                  <c:v>1.3400000000001456E-2</c:v>
                </c:pt>
                <c:pt idx="169">
                  <c:v>1.1599999999998546E-2</c:v>
                </c:pt>
                <c:pt idx="170">
                  <c:v>1.2400000000002364E-2</c:v>
                </c:pt>
                <c:pt idx="171">
                  <c:v>1.1499999999998067E-2</c:v>
                </c:pt>
                <c:pt idx="172">
                  <c:v>1.3800000000000524E-2</c:v>
                </c:pt>
                <c:pt idx="173">
                  <c:v>1.5100000000001047E-2</c:v>
                </c:pt>
                <c:pt idx="174">
                  <c:v>1.209999999999809E-2</c:v>
                </c:pt>
                <c:pt idx="175">
                  <c:v>1.2800000000001432E-2</c:v>
                </c:pt>
                <c:pt idx="176">
                  <c:v>1.1500000000000909E-2</c:v>
                </c:pt>
                <c:pt idx="177">
                  <c:v>1.1199999999999478E-2</c:v>
                </c:pt>
                <c:pt idx="178">
                  <c:v>1.2699999999998112E-2</c:v>
                </c:pt>
                <c:pt idx="179">
                  <c:v>1.2000000000000455E-2</c:v>
                </c:pt>
                <c:pt idx="180">
                  <c:v>8.7000000000017515E-3</c:v>
                </c:pt>
                <c:pt idx="181">
                  <c:v>1.3599999999999567E-2</c:v>
                </c:pt>
                <c:pt idx="182">
                  <c:v>1.1699999999999022E-2</c:v>
                </c:pt>
                <c:pt idx="183">
                  <c:v>9.9999999999994312E-3</c:v>
                </c:pt>
                <c:pt idx="184">
                  <c:v>1.080000000000041E-2</c:v>
                </c:pt>
                <c:pt idx="185">
                  <c:v>1.1500000000000909E-2</c:v>
                </c:pt>
                <c:pt idx="186">
                  <c:v>1.490000000000009E-2</c:v>
                </c:pt>
                <c:pt idx="187">
                  <c:v>1.3499999999999091E-2</c:v>
                </c:pt>
                <c:pt idx="188">
                  <c:v>1.0400000000001342E-2</c:v>
                </c:pt>
                <c:pt idx="189">
                  <c:v>1.0799999999997567E-2</c:v>
                </c:pt>
                <c:pt idx="190">
                  <c:v>1.1000000000001365E-2</c:v>
                </c:pt>
                <c:pt idx="191">
                  <c:v>1.3599999999999567E-2</c:v>
                </c:pt>
                <c:pt idx="192">
                  <c:v>1.2000000000000455E-2</c:v>
                </c:pt>
                <c:pt idx="193">
                  <c:v>9.9999999999994312E-3</c:v>
                </c:pt>
                <c:pt idx="194">
                  <c:v>1.4600000000001501E-2</c:v>
                </c:pt>
                <c:pt idx="195">
                  <c:v>1.3899999999998159E-2</c:v>
                </c:pt>
                <c:pt idx="196">
                  <c:v>1.080000000000041E-2</c:v>
                </c:pt>
                <c:pt idx="197">
                  <c:v>1.3100000000000023E-2</c:v>
                </c:pt>
                <c:pt idx="198">
                  <c:v>1.0500000000001819E-2</c:v>
                </c:pt>
                <c:pt idx="199">
                  <c:v>1.1599999999998546E-2</c:v>
                </c:pt>
                <c:pt idx="200">
                  <c:v>1.4699999999999136E-2</c:v>
                </c:pt>
                <c:pt idx="201">
                  <c:v>1.1899999999999977E-2</c:v>
                </c:pt>
                <c:pt idx="202">
                  <c:v>1.1600000000001387E-2</c:v>
                </c:pt>
                <c:pt idx="203">
                  <c:v>1.1500000000000909E-2</c:v>
                </c:pt>
                <c:pt idx="204">
                  <c:v>1.0799999999997567E-2</c:v>
                </c:pt>
                <c:pt idx="205">
                  <c:v>9.9000000000017963E-3</c:v>
                </c:pt>
                <c:pt idx="206">
                  <c:v>1.0299999999998023E-2</c:v>
                </c:pt>
                <c:pt idx="207">
                  <c:v>1.0000000000002274E-2</c:v>
                </c:pt>
                <c:pt idx="208">
                  <c:v>1.0299999999998023E-2</c:v>
                </c:pt>
                <c:pt idx="209">
                  <c:v>1.1000000000001365E-2</c:v>
                </c:pt>
                <c:pt idx="210">
                  <c:v>9.1000000000008192E-3</c:v>
                </c:pt>
                <c:pt idx="211">
                  <c:v>1.3100000000000023E-2</c:v>
                </c:pt>
                <c:pt idx="212">
                  <c:v>1.1699999999999022E-2</c:v>
                </c:pt>
                <c:pt idx="213">
                  <c:v>1.0399999999998499E-2</c:v>
                </c:pt>
                <c:pt idx="214">
                  <c:v>1.3000000000002388E-2</c:v>
                </c:pt>
                <c:pt idx="215">
                  <c:v>1.4699999999999136E-2</c:v>
                </c:pt>
                <c:pt idx="216">
                  <c:v>1.3300000000000978E-2</c:v>
                </c:pt>
                <c:pt idx="217">
                  <c:v>1.1099999999999E-2</c:v>
                </c:pt>
                <c:pt idx="218">
                  <c:v>1.1699999999999022E-2</c:v>
                </c:pt>
                <c:pt idx="219">
                  <c:v>1.1400000000000432E-2</c:v>
                </c:pt>
                <c:pt idx="220">
                  <c:v>1.080000000000041E-2</c:v>
                </c:pt>
                <c:pt idx="221">
                  <c:v>8.5000000000007951E-3</c:v>
                </c:pt>
                <c:pt idx="222">
                  <c:v>1.0399999999998499E-2</c:v>
                </c:pt>
                <c:pt idx="223">
                  <c:v>1.17999999999995E-2</c:v>
                </c:pt>
                <c:pt idx="224">
                  <c:v>9.2000000000012957E-3</c:v>
                </c:pt>
                <c:pt idx="225">
                  <c:v>7.0999999999997957E-3</c:v>
                </c:pt>
                <c:pt idx="226">
                  <c:v>7.200000000000273E-3</c:v>
                </c:pt>
                <c:pt idx="227">
                  <c:v>7.6999999999998181E-3</c:v>
                </c:pt>
                <c:pt idx="228">
                  <c:v>7.8000000000002954E-3</c:v>
                </c:pt>
                <c:pt idx="229">
                  <c:v>8.0999999999988859E-3</c:v>
                </c:pt>
                <c:pt idx="230">
                  <c:v>7.500000000001705E-3</c:v>
                </c:pt>
                <c:pt idx="231">
                  <c:v>7.299999999997908E-3</c:v>
                </c:pt>
                <c:pt idx="232">
                  <c:v>1.0200000000000386E-2</c:v>
                </c:pt>
                <c:pt idx="233">
                  <c:v>9.2000000000012957E-3</c:v>
                </c:pt>
                <c:pt idx="234">
                  <c:v>7.6999999999998181E-3</c:v>
                </c:pt>
                <c:pt idx="235">
                  <c:v>8.5999999999984318E-3</c:v>
                </c:pt>
                <c:pt idx="236">
                  <c:v>7.1000000000026372E-3</c:v>
                </c:pt>
                <c:pt idx="237">
                  <c:v>7.299999999997908E-3</c:v>
                </c:pt>
                <c:pt idx="238">
                  <c:v>8.8999999999998629E-3</c:v>
                </c:pt>
                <c:pt idx="239">
                  <c:v>8.1000000000017273E-3</c:v>
                </c:pt>
                <c:pt idx="240">
                  <c:v>6.4999999999997725E-3</c:v>
                </c:pt>
                <c:pt idx="241">
                  <c:v>1.2299999999999044E-2</c:v>
                </c:pt>
                <c:pt idx="242">
                  <c:v>1.0099999999999909E-2</c:v>
                </c:pt>
                <c:pt idx="243">
                  <c:v>1.1299999999999954E-2</c:v>
                </c:pt>
                <c:pt idx="244">
                  <c:v>1.0599999999999454E-2</c:v>
                </c:pt>
                <c:pt idx="245">
                  <c:v>9.4000000000022503E-3</c:v>
                </c:pt>
                <c:pt idx="246">
                  <c:v>8.8999999999998629E-3</c:v>
                </c:pt>
                <c:pt idx="247">
                  <c:v>1.0399999999998499E-2</c:v>
                </c:pt>
                <c:pt idx="248">
                  <c:v>9.1000000000008192E-3</c:v>
                </c:pt>
                <c:pt idx="249">
                  <c:v>1.1400000000000432E-2</c:v>
                </c:pt>
                <c:pt idx="250">
                  <c:v>1.3499999999999091E-2</c:v>
                </c:pt>
                <c:pt idx="251">
                  <c:v>8.7999999999993864E-3</c:v>
                </c:pt>
                <c:pt idx="252">
                  <c:v>9.8000000000013181E-3</c:v>
                </c:pt>
                <c:pt idx="253">
                  <c:v>1.2000000000000455E-2</c:v>
                </c:pt>
                <c:pt idx="254">
                  <c:v>1.0699999999999932E-2</c:v>
                </c:pt>
                <c:pt idx="255">
                  <c:v>1.3999999999998635E-2</c:v>
                </c:pt>
                <c:pt idx="256">
                  <c:v>1.1099999999999E-2</c:v>
                </c:pt>
                <c:pt idx="257">
                  <c:v>1.1400000000000432E-2</c:v>
                </c:pt>
                <c:pt idx="258">
                  <c:v>8.2000000000022055E-3</c:v>
                </c:pt>
                <c:pt idx="259">
                  <c:v>6.5999999999974083E-3</c:v>
                </c:pt>
                <c:pt idx="260">
                  <c:v>7.9000000000007727E-3</c:v>
                </c:pt>
                <c:pt idx="261">
                  <c:v>1.1400000000000432E-2</c:v>
                </c:pt>
                <c:pt idx="262">
                  <c:v>1.0900000000000886E-2</c:v>
                </c:pt>
                <c:pt idx="263">
                  <c:v>7.9999999999984077E-3</c:v>
                </c:pt>
                <c:pt idx="264">
                  <c:v>1.0699999999999932E-2</c:v>
                </c:pt>
                <c:pt idx="265">
                  <c:v>1.4700000000001979E-2</c:v>
                </c:pt>
                <c:pt idx="266">
                  <c:v>9.1999999999984542E-3</c:v>
                </c:pt>
                <c:pt idx="267">
                  <c:v>1.080000000000041E-2</c:v>
                </c:pt>
                <c:pt idx="268">
                  <c:v>1.080000000000041E-2</c:v>
                </c:pt>
                <c:pt idx="269">
                  <c:v>1.4699999999999136E-2</c:v>
                </c:pt>
                <c:pt idx="270">
                  <c:v>1.2899999999999068E-2</c:v>
                </c:pt>
                <c:pt idx="271">
                  <c:v>1.080000000000041E-2</c:v>
                </c:pt>
                <c:pt idx="272">
                  <c:v>9.4000000000022503E-3</c:v>
                </c:pt>
                <c:pt idx="273">
                  <c:v>1.17999999999995E-2</c:v>
                </c:pt>
                <c:pt idx="274">
                  <c:v>1.1400000000000432E-2</c:v>
                </c:pt>
                <c:pt idx="275">
                  <c:v>9.9999999999994312E-3</c:v>
                </c:pt>
                <c:pt idx="276">
                  <c:v>7.6999999999998181E-3</c:v>
                </c:pt>
                <c:pt idx="277">
                  <c:v>1.0200000000000386E-2</c:v>
                </c:pt>
                <c:pt idx="278">
                  <c:v>8.7999999999993864E-3</c:v>
                </c:pt>
                <c:pt idx="279">
                  <c:v>9.6000000000003635E-3</c:v>
                </c:pt>
                <c:pt idx="280">
                  <c:v>9.7999999999984766E-3</c:v>
                </c:pt>
                <c:pt idx="281">
                  <c:v>1.2200000000001409E-2</c:v>
                </c:pt>
                <c:pt idx="282">
                  <c:v>1.1599999999998546E-2</c:v>
                </c:pt>
                <c:pt idx="283">
                  <c:v>1.0600000000002297E-2</c:v>
                </c:pt>
                <c:pt idx="284">
                  <c:v>1.0599999999999454E-2</c:v>
                </c:pt>
                <c:pt idx="285">
                  <c:v>9.7999999999984766E-3</c:v>
                </c:pt>
                <c:pt idx="286">
                  <c:v>1.0699999999999932E-2</c:v>
                </c:pt>
                <c:pt idx="287">
                  <c:v>9.9000000000017963E-3</c:v>
                </c:pt>
                <c:pt idx="288">
                  <c:v>7.299999999997908E-3</c:v>
                </c:pt>
                <c:pt idx="289">
                  <c:v>8.5000000000007951E-3</c:v>
                </c:pt>
                <c:pt idx="290">
                  <c:v>8.0000000000012509E-3</c:v>
                </c:pt>
                <c:pt idx="291">
                  <c:v>7.4999999999988635E-3</c:v>
                </c:pt>
                <c:pt idx="292">
                  <c:v>7.200000000000273E-3</c:v>
                </c:pt>
                <c:pt idx="293">
                  <c:v>6.4999999999997725E-3</c:v>
                </c:pt>
                <c:pt idx="294">
                  <c:v>8.6999999999989083E-3</c:v>
                </c:pt>
                <c:pt idx="295">
                  <c:v>7.0999999999997957E-3</c:v>
                </c:pt>
                <c:pt idx="296">
                  <c:v>7.0000000000021599E-3</c:v>
                </c:pt>
                <c:pt idx="297">
                  <c:v>9.2999999999989306E-3</c:v>
                </c:pt>
                <c:pt idx="298">
                  <c:v>8.7999999999993864E-3</c:v>
                </c:pt>
                <c:pt idx="299">
                  <c:v>7.0999999999997957E-3</c:v>
                </c:pt>
                <c:pt idx="300">
                  <c:v>7.200000000000273E-3</c:v>
                </c:pt>
                <c:pt idx="301">
                  <c:v>7.3000000000007503E-3</c:v>
                </c:pt>
                <c:pt idx="302">
                  <c:v>7.4999999999988635E-3</c:v>
                </c:pt>
                <c:pt idx="303">
                  <c:v>7.200000000000273E-3</c:v>
                </c:pt>
                <c:pt idx="304">
                  <c:v>9.7000000000008416E-3</c:v>
                </c:pt>
                <c:pt idx="305">
                  <c:v>8.2999999999998405E-3</c:v>
                </c:pt>
                <c:pt idx="306">
                  <c:v>7.4000000000012276E-3</c:v>
                </c:pt>
                <c:pt idx="307">
                  <c:v>7.9999999999984077E-3</c:v>
                </c:pt>
                <c:pt idx="308">
                  <c:v>6.9000000000016826E-3</c:v>
                </c:pt>
                <c:pt idx="309">
                  <c:v>6.6000000000002498E-3</c:v>
                </c:pt>
                <c:pt idx="310">
                  <c:v>7.6999999999998181E-3</c:v>
                </c:pt>
                <c:pt idx="311">
                  <c:v>8.199999999999364E-3</c:v>
                </c:pt>
                <c:pt idx="312">
                  <c:v>7.6999999999998181E-3</c:v>
                </c:pt>
                <c:pt idx="313">
                  <c:v>7.3999999999983853E-3</c:v>
                </c:pt>
                <c:pt idx="314">
                  <c:v>7.500000000001705E-3</c:v>
                </c:pt>
                <c:pt idx="315">
                  <c:v>8.5000000000007951E-3</c:v>
                </c:pt>
                <c:pt idx="316">
                  <c:v>7.0999999999997957E-3</c:v>
                </c:pt>
                <c:pt idx="317">
                  <c:v>6.8999999999988402E-3</c:v>
                </c:pt>
                <c:pt idx="318">
                  <c:v>6.7000000000007279E-3</c:v>
                </c:pt>
                <c:pt idx="319">
                  <c:v>1.0599999999999454E-2</c:v>
                </c:pt>
                <c:pt idx="320">
                  <c:v>7.4000000000012276E-3</c:v>
                </c:pt>
                <c:pt idx="321">
                  <c:v>9.2999999999989306E-3</c:v>
                </c:pt>
                <c:pt idx="322">
                  <c:v>1.3599999999999567E-2</c:v>
                </c:pt>
                <c:pt idx="323">
                  <c:v>1.2100000000000933E-2</c:v>
                </c:pt>
                <c:pt idx="324">
                  <c:v>1.0399999999998499E-2</c:v>
                </c:pt>
                <c:pt idx="325">
                  <c:v>9.3000000000017739E-3</c:v>
                </c:pt>
                <c:pt idx="326">
                  <c:v>9.2999999999989306E-3</c:v>
                </c:pt>
                <c:pt idx="327">
                  <c:v>1.0400000000001342E-2</c:v>
                </c:pt>
                <c:pt idx="328">
                  <c:v>1.0299999999998023E-2</c:v>
                </c:pt>
                <c:pt idx="329">
                  <c:v>8.0000000000012509E-3</c:v>
                </c:pt>
                <c:pt idx="330">
                  <c:v>9.3999999999994088E-3</c:v>
                </c:pt>
                <c:pt idx="331">
                  <c:v>9.3999999999994088E-3</c:v>
                </c:pt>
                <c:pt idx="332">
                  <c:v>1.0099999999999909E-2</c:v>
                </c:pt>
                <c:pt idx="333">
                  <c:v>7.8000000000002954E-3</c:v>
                </c:pt>
                <c:pt idx="334">
                  <c:v>7.8000000000002954E-3</c:v>
                </c:pt>
                <c:pt idx="335">
                  <c:v>7.8000000000002954E-3</c:v>
                </c:pt>
                <c:pt idx="336">
                  <c:v>7.0999999999997957E-3</c:v>
                </c:pt>
                <c:pt idx="337">
                  <c:v>6.7000000000007279E-3</c:v>
                </c:pt>
                <c:pt idx="338">
                  <c:v>7.200000000000273E-3</c:v>
                </c:pt>
                <c:pt idx="339">
                  <c:v>8.4999999999979536E-3</c:v>
                </c:pt>
                <c:pt idx="340">
                  <c:v>8.2000000000022055E-3</c:v>
                </c:pt>
                <c:pt idx="341">
                  <c:v>8.4999999999979536E-3</c:v>
                </c:pt>
                <c:pt idx="342">
                  <c:v>8.0000000000012509E-3</c:v>
                </c:pt>
                <c:pt idx="343">
                  <c:v>7.5999999999993408E-3</c:v>
                </c:pt>
                <c:pt idx="344">
                  <c:v>9.1000000000008192E-3</c:v>
                </c:pt>
                <c:pt idx="345">
                  <c:v>9.0000000000003411E-3</c:v>
                </c:pt>
                <c:pt idx="346">
                  <c:v>8.6999999999989083E-3</c:v>
                </c:pt>
                <c:pt idx="347">
                  <c:v>6.4999999999997725E-3</c:v>
                </c:pt>
                <c:pt idx="348">
                  <c:v>7.9000000000007727E-3</c:v>
                </c:pt>
                <c:pt idx="349">
                  <c:v>7.6999999999998181E-3</c:v>
                </c:pt>
                <c:pt idx="350">
                  <c:v>7.6999999999998181E-3</c:v>
                </c:pt>
                <c:pt idx="351">
                  <c:v>7.4000000000012276E-3</c:v>
                </c:pt>
                <c:pt idx="352">
                  <c:v>5.400000000000205E-3</c:v>
                </c:pt>
                <c:pt idx="353">
                  <c:v>8.9999999999974996E-3</c:v>
                </c:pt>
                <c:pt idx="354">
                  <c:v>7.8000000000002954E-3</c:v>
                </c:pt>
                <c:pt idx="355">
                  <c:v>6.8000000000012053E-3</c:v>
                </c:pt>
                <c:pt idx="356">
                  <c:v>7.4999999999988635E-3</c:v>
                </c:pt>
                <c:pt idx="357">
                  <c:v>7.500000000001705E-3</c:v>
                </c:pt>
                <c:pt idx="358">
                  <c:v>5.0999999999987722E-3</c:v>
                </c:pt>
                <c:pt idx="359">
                  <c:v>9.0000000000003411E-3</c:v>
                </c:pt>
                <c:pt idx="360">
                  <c:v>9.499999999999887E-3</c:v>
                </c:pt>
                <c:pt idx="361">
                  <c:v>7.8000000000002954E-3</c:v>
                </c:pt>
                <c:pt idx="362">
                  <c:v>6.7000000000007279E-3</c:v>
                </c:pt>
                <c:pt idx="363">
                  <c:v>8.4000000000003187E-3</c:v>
                </c:pt>
                <c:pt idx="364">
                  <c:v>7.5999999999993408E-3</c:v>
                </c:pt>
                <c:pt idx="365">
                  <c:v>8.5999999999984318E-3</c:v>
                </c:pt>
                <c:pt idx="366">
                  <c:v>8.6000000000012733E-3</c:v>
                </c:pt>
                <c:pt idx="367">
                  <c:v>8.5000000000007951E-3</c:v>
                </c:pt>
                <c:pt idx="368">
                  <c:v>8.2999999999998405E-3</c:v>
                </c:pt>
                <c:pt idx="369">
                  <c:v>7.200000000000273E-3</c:v>
                </c:pt>
                <c:pt idx="370">
                  <c:v>6.6999999999978856E-3</c:v>
                </c:pt>
                <c:pt idx="371">
                  <c:v>7.9000000000007727E-3</c:v>
                </c:pt>
                <c:pt idx="372">
                  <c:v>8.2999999999998405E-3</c:v>
                </c:pt>
                <c:pt idx="373">
                  <c:v>1.0099999999999909E-2</c:v>
                </c:pt>
                <c:pt idx="374">
                  <c:v>1.1899999999999977E-2</c:v>
                </c:pt>
                <c:pt idx="375">
                  <c:v>1.0099999999999909E-2</c:v>
                </c:pt>
                <c:pt idx="376">
                  <c:v>9.2000000000012957E-3</c:v>
                </c:pt>
                <c:pt idx="377">
                  <c:v>9.7999999999984766E-3</c:v>
                </c:pt>
                <c:pt idx="378">
                  <c:v>1.0400000000001342E-2</c:v>
                </c:pt>
                <c:pt idx="379">
                  <c:v>6.7000000000007279E-3</c:v>
                </c:pt>
                <c:pt idx="380">
                  <c:v>6.7999999999983629E-3</c:v>
                </c:pt>
                <c:pt idx="381">
                  <c:v>7.699999999999818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7D1-4B77-B604-EA2DEBA5B4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125128"/>
        <c:axId val="250125520"/>
      </c:scatterChart>
      <c:valAx>
        <c:axId val="250125128"/>
        <c:scaling>
          <c:orientation val="minMax"/>
          <c:max val="300"/>
        </c:scaling>
        <c:delete val="1"/>
        <c:axPos val="b"/>
        <c:majorTickMark val="none"/>
        <c:minorTickMark val="none"/>
        <c:tickLblPos val="nextTo"/>
        <c:crossAx val="250125520"/>
        <c:crosses val="autoZero"/>
        <c:crossBetween val="midCat"/>
      </c:valAx>
      <c:valAx>
        <c:axId val="250125520"/>
        <c:scaling>
          <c:orientation val="minMax"/>
          <c:max val="0.2"/>
          <c:min val="-0.30000000000000004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0125128"/>
        <c:crosses val="max"/>
        <c:crossBetween val="midCat"/>
        <c:majorUnit val="0.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Канал 1 Vol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Лист1!$C$2:$C$2872</c:f>
              <c:numCache>
                <c:formatCode>General</c:formatCode>
                <c:ptCount val="2871"/>
                <c:pt idx="0">
                  <c:v>194.626</c:v>
                </c:pt>
                <c:pt idx="1">
                  <c:v>194.63300000000001</c:v>
                </c:pt>
                <c:pt idx="2">
                  <c:v>194.643</c:v>
                </c:pt>
                <c:pt idx="3">
                  <c:v>194.65299999999999</c:v>
                </c:pt>
                <c:pt idx="4">
                  <c:v>194.65600000000001</c:v>
                </c:pt>
                <c:pt idx="5">
                  <c:v>194.661</c:v>
                </c:pt>
                <c:pt idx="6">
                  <c:v>194.66900000000001</c:v>
                </c:pt>
                <c:pt idx="7">
                  <c:v>194.672</c:v>
                </c:pt>
                <c:pt idx="8">
                  <c:v>194.678</c:v>
                </c:pt>
                <c:pt idx="9">
                  <c:v>194.685</c:v>
                </c:pt>
                <c:pt idx="10">
                  <c:v>194.68799999999999</c:v>
                </c:pt>
                <c:pt idx="11">
                  <c:v>194.69399999999999</c:v>
                </c:pt>
                <c:pt idx="12">
                  <c:v>194.70400000000001</c:v>
                </c:pt>
                <c:pt idx="13">
                  <c:v>194.708</c:v>
                </c:pt>
                <c:pt idx="14">
                  <c:v>194.715</c:v>
                </c:pt>
                <c:pt idx="15">
                  <c:v>194.72300000000001</c:v>
                </c:pt>
                <c:pt idx="16">
                  <c:v>194.726</c:v>
                </c:pt>
                <c:pt idx="17">
                  <c:v>194.733</c:v>
                </c:pt>
                <c:pt idx="18">
                  <c:v>194.74</c:v>
                </c:pt>
                <c:pt idx="19">
                  <c:v>194.745</c:v>
                </c:pt>
                <c:pt idx="20">
                  <c:v>194.74700000000001</c:v>
                </c:pt>
                <c:pt idx="21">
                  <c:v>194.75399999999999</c:v>
                </c:pt>
                <c:pt idx="22">
                  <c:v>194.76599999999999</c:v>
                </c:pt>
                <c:pt idx="23">
                  <c:v>194.77099999999999</c:v>
                </c:pt>
                <c:pt idx="24">
                  <c:v>194.78899999999999</c:v>
                </c:pt>
                <c:pt idx="25">
                  <c:v>194.80699999999999</c:v>
                </c:pt>
                <c:pt idx="26">
                  <c:v>194.815</c:v>
                </c:pt>
                <c:pt idx="27">
                  <c:v>194.83</c:v>
                </c:pt>
                <c:pt idx="28">
                  <c:v>194.84299999999999</c:v>
                </c:pt>
                <c:pt idx="29">
                  <c:v>194.84899999999999</c:v>
                </c:pt>
                <c:pt idx="30">
                  <c:v>194.858</c:v>
                </c:pt>
                <c:pt idx="31">
                  <c:v>194.864</c:v>
                </c:pt>
                <c:pt idx="32">
                  <c:v>194.87</c:v>
                </c:pt>
                <c:pt idx="33">
                  <c:v>194.87299999999999</c:v>
                </c:pt>
                <c:pt idx="34">
                  <c:v>194.881</c:v>
                </c:pt>
                <c:pt idx="35">
                  <c:v>194.88900000000001</c:v>
                </c:pt>
                <c:pt idx="36">
                  <c:v>194.89400000000001</c:v>
                </c:pt>
                <c:pt idx="37">
                  <c:v>194.90100000000001</c:v>
                </c:pt>
                <c:pt idx="38">
                  <c:v>194.90600000000001</c:v>
                </c:pt>
                <c:pt idx="39">
                  <c:v>194.90899999999999</c:v>
                </c:pt>
                <c:pt idx="40">
                  <c:v>194.916</c:v>
                </c:pt>
                <c:pt idx="41">
                  <c:v>194.92699999999999</c:v>
                </c:pt>
                <c:pt idx="42">
                  <c:v>194.94300000000001</c:v>
                </c:pt>
                <c:pt idx="43">
                  <c:v>194.95400000000001</c:v>
                </c:pt>
                <c:pt idx="44">
                  <c:v>194.97399999999999</c:v>
                </c:pt>
                <c:pt idx="45">
                  <c:v>194.989</c:v>
                </c:pt>
                <c:pt idx="46">
                  <c:v>194.99600000000001</c:v>
                </c:pt>
                <c:pt idx="47">
                  <c:v>195.00800000000001</c:v>
                </c:pt>
                <c:pt idx="48">
                  <c:v>195.018</c:v>
                </c:pt>
                <c:pt idx="49">
                  <c:v>195.02199999999999</c:v>
                </c:pt>
                <c:pt idx="50">
                  <c:v>195.03200000000001</c:v>
                </c:pt>
                <c:pt idx="51">
                  <c:v>195.04</c:v>
                </c:pt>
                <c:pt idx="52">
                  <c:v>195.04400000000001</c:v>
                </c:pt>
                <c:pt idx="53">
                  <c:v>195.04900000000001</c:v>
                </c:pt>
                <c:pt idx="54">
                  <c:v>195.05699999999999</c:v>
                </c:pt>
                <c:pt idx="55">
                  <c:v>195.06299999999999</c:v>
                </c:pt>
                <c:pt idx="56">
                  <c:v>195.077</c:v>
                </c:pt>
                <c:pt idx="57">
                  <c:v>195.09399999999999</c:v>
                </c:pt>
                <c:pt idx="58">
                  <c:v>195.10900000000001</c:v>
                </c:pt>
                <c:pt idx="59">
                  <c:v>195.11500000000001</c:v>
                </c:pt>
                <c:pt idx="60">
                  <c:v>195.12299999999999</c:v>
                </c:pt>
                <c:pt idx="61">
                  <c:v>195.13</c:v>
                </c:pt>
                <c:pt idx="62">
                  <c:v>195.13399999999999</c:v>
                </c:pt>
                <c:pt idx="63">
                  <c:v>195.142</c:v>
                </c:pt>
                <c:pt idx="64">
                  <c:v>195.15299999999999</c:v>
                </c:pt>
                <c:pt idx="65">
                  <c:v>195.15799999999999</c:v>
                </c:pt>
                <c:pt idx="66">
                  <c:v>195.166</c:v>
                </c:pt>
                <c:pt idx="67">
                  <c:v>195.173</c:v>
                </c:pt>
                <c:pt idx="68">
                  <c:v>195.17599999999999</c:v>
                </c:pt>
                <c:pt idx="69">
                  <c:v>195.185</c:v>
                </c:pt>
                <c:pt idx="70">
                  <c:v>195.19399999999999</c:v>
                </c:pt>
                <c:pt idx="71">
                  <c:v>195.202</c:v>
                </c:pt>
                <c:pt idx="72">
                  <c:v>195.20599999999999</c:v>
                </c:pt>
                <c:pt idx="73">
                  <c:v>195.215</c:v>
                </c:pt>
                <c:pt idx="74">
                  <c:v>195.22800000000001</c:v>
                </c:pt>
                <c:pt idx="75">
                  <c:v>195.232</c:v>
                </c:pt>
                <c:pt idx="76">
                  <c:v>195.24199999999999</c:v>
                </c:pt>
                <c:pt idx="77">
                  <c:v>195.25299999999999</c:v>
                </c:pt>
                <c:pt idx="78">
                  <c:v>195.256</c:v>
                </c:pt>
                <c:pt idx="79">
                  <c:v>195.26499999999999</c:v>
                </c:pt>
                <c:pt idx="80">
                  <c:v>195.27799999999999</c:v>
                </c:pt>
                <c:pt idx="81">
                  <c:v>195.285</c:v>
                </c:pt>
                <c:pt idx="82">
                  <c:v>195.298</c:v>
                </c:pt>
                <c:pt idx="83">
                  <c:v>195.30799999999999</c:v>
                </c:pt>
                <c:pt idx="84">
                  <c:v>195.31200000000001</c:v>
                </c:pt>
                <c:pt idx="85">
                  <c:v>195.31899999999999</c:v>
                </c:pt>
                <c:pt idx="86">
                  <c:v>195.328</c:v>
                </c:pt>
                <c:pt idx="87">
                  <c:v>195.33799999999999</c:v>
                </c:pt>
                <c:pt idx="88">
                  <c:v>195.345</c:v>
                </c:pt>
                <c:pt idx="89">
                  <c:v>195.358</c:v>
                </c:pt>
                <c:pt idx="90">
                  <c:v>195.36799999999999</c:v>
                </c:pt>
                <c:pt idx="91">
                  <c:v>195.374</c:v>
                </c:pt>
                <c:pt idx="92">
                  <c:v>195.387</c:v>
                </c:pt>
                <c:pt idx="93">
                  <c:v>195.40100000000001</c:v>
                </c:pt>
                <c:pt idx="94">
                  <c:v>195.40799999999999</c:v>
                </c:pt>
                <c:pt idx="95">
                  <c:v>195.41900000000001</c:v>
                </c:pt>
                <c:pt idx="96">
                  <c:v>195.429</c:v>
                </c:pt>
                <c:pt idx="97">
                  <c:v>195.43600000000001</c:v>
                </c:pt>
                <c:pt idx="98">
                  <c:v>195.446</c:v>
                </c:pt>
                <c:pt idx="99">
                  <c:v>195.45400000000001</c:v>
                </c:pt>
                <c:pt idx="100">
                  <c:v>195.464</c:v>
                </c:pt>
                <c:pt idx="101">
                  <c:v>195.46799999999999</c:v>
                </c:pt>
                <c:pt idx="102">
                  <c:v>195.477</c:v>
                </c:pt>
                <c:pt idx="103">
                  <c:v>195.488</c:v>
                </c:pt>
                <c:pt idx="104">
                  <c:v>195.49600000000001</c:v>
                </c:pt>
                <c:pt idx="105">
                  <c:v>195.51900000000001</c:v>
                </c:pt>
                <c:pt idx="106">
                  <c:v>195.54300000000001</c:v>
                </c:pt>
                <c:pt idx="107">
                  <c:v>195.54599999999999</c:v>
                </c:pt>
                <c:pt idx="108">
                  <c:v>195.512</c:v>
                </c:pt>
                <c:pt idx="109">
                  <c:v>195.41900000000001</c:v>
                </c:pt>
                <c:pt idx="110">
                  <c:v>195.315</c:v>
                </c:pt>
                <c:pt idx="111">
                  <c:v>195.083</c:v>
                </c:pt>
                <c:pt idx="112">
                  <c:v>194.84200000000001</c:v>
                </c:pt>
                <c:pt idx="113">
                  <c:v>194.655</c:v>
                </c:pt>
                <c:pt idx="114">
                  <c:v>194.55199999999999</c:v>
                </c:pt>
                <c:pt idx="115">
                  <c:v>194.32900000000001</c:v>
                </c:pt>
                <c:pt idx="116">
                  <c:v>194.05699999999999</c:v>
                </c:pt>
                <c:pt idx="117">
                  <c:v>193.90799999999999</c:v>
                </c:pt>
                <c:pt idx="118">
                  <c:v>193.62299999999999</c:v>
                </c:pt>
                <c:pt idx="119">
                  <c:v>193.38399999999999</c:v>
                </c:pt>
                <c:pt idx="120">
                  <c:v>193.27799999999999</c:v>
                </c:pt>
                <c:pt idx="121">
                  <c:v>193.053</c:v>
                </c:pt>
                <c:pt idx="122">
                  <c:v>192.76300000000001</c:v>
                </c:pt>
                <c:pt idx="123">
                  <c:v>192.65600000000001</c:v>
                </c:pt>
                <c:pt idx="124">
                  <c:v>192.376</c:v>
                </c:pt>
                <c:pt idx="125">
                  <c:v>192.14</c:v>
                </c:pt>
                <c:pt idx="126">
                  <c:v>192.03399999999999</c:v>
                </c:pt>
                <c:pt idx="127">
                  <c:v>191.756</c:v>
                </c:pt>
                <c:pt idx="128">
                  <c:v>191.494</c:v>
                </c:pt>
                <c:pt idx="129">
                  <c:v>191.24199999999999</c:v>
                </c:pt>
                <c:pt idx="130">
                  <c:v>191.119</c:v>
                </c:pt>
                <c:pt idx="131">
                  <c:v>190.92699999999999</c:v>
                </c:pt>
                <c:pt idx="132">
                  <c:v>190.71700000000001</c:v>
                </c:pt>
                <c:pt idx="133">
                  <c:v>190.578</c:v>
                </c:pt>
                <c:pt idx="134">
                  <c:v>190.316</c:v>
                </c:pt>
                <c:pt idx="135">
                  <c:v>190.06800000000001</c:v>
                </c:pt>
                <c:pt idx="136">
                  <c:v>189.94800000000001</c:v>
                </c:pt>
                <c:pt idx="137">
                  <c:v>189.715</c:v>
                </c:pt>
                <c:pt idx="138">
                  <c:v>189.50800000000001</c:v>
                </c:pt>
                <c:pt idx="139">
                  <c:v>189.304</c:v>
                </c:pt>
                <c:pt idx="140">
                  <c:v>189.18199999999999</c:v>
                </c:pt>
                <c:pt idx="141">
                  <c:v>188.96899999999999</c:v>
                </c:pt>
                <c:pt idx="142">
                  <c:v>188.73599999999999</c:v>
                </c:pt>
                <c:pt idx="143">
                  <c:v>188.624</c:v>
                </c:pt>
                <c:pt idx="144">
                  <c:v>188.40600000000001</c:v>
                </c:pt>
                <c:pt idx="145">
                  <c:v>188.221</c:v>
                </c:pt>
                <c:pt idx="146">
                  <c:v>188.136</c:v>
                </c:pt>
                <c:pt idx="147">
                  <c:v>187.93299999999999</c:v>
                </c:pt>
                <c:pt idx="148">
                  <c:v>187.756</c:v>
                </c:pt>
                <c:pt idx="149">
                  <c:v>187.66300000000001</c:v>
                </c:pt>
                <c:pt idx="150">
                  <c:v>187.447</c:v>
                </c:pt>
                <c:pt idx="151">
                  <c:v>187.221</c:v>
                </c:pt>
                <c:pt idx="152">
                  <c:v>187.00800000000001</c:v>
                </c:pt>
                <c:pt idx="153">
                  <c:v>186.905</c:v>
                </c:pt>
                <c:pt idx="154">
                  <c:v>186.74600000000001</c:v>
                </c:pt>
                <c:pt idx="155">
                  <c:v>186.53100000000001</c:v>
                </c:pt>
                <c:pt idx="156">
                  <c:v>186.42699999999999</c:v>
                </c:pt>
                <c:pt idx="157">
                  <c:v>186.226</c:v>
                </c:pt>
                <c:pt idx="158">
                  <c:v>186.04900000000001</c:v>
                </c:pt>
                <c:pt idx="159">
                  <c:v>185.94900000000001</c:v>
                </c:pt>
                <c:pt idx="160">
                  <c:v>185.77099999999999</c:v>
                </c:pt>
                <c:pt idx="161">
                  <c:v>185.59100000000001</c:v>
                </c:pt>
                <c:pt idx="162">
                  <c:v>185.49100000000001</c:v>
                </c:pt>
                <c:pt idx="163">
                  <c:v>185.33500000000001</c:v>
                </c:pt>
                <c:pt idx="164">
                  <c:v>185.12700000000001</c:v>
                </c:pt>
                <c:pt idx="165">
                  <c:v>185.05</c:v>
                </c:pt>
                <c:pt idx="166">
                  <c:v>184.84800000000001</c:v>
                </c:pt>
                <c:pt idx="167">
                  <c:v>184.66</c:v>
                </c:pt>
                <c:pt idx="168">
                  <c:v>184.518</c:v>
                </c:pt>
                <c:pt idx="169">
                  <c:v>184.44200000000001</c:v>
                </c:pt>
                <c:pt idx="170">
                  <c:v>184.285</c:v>
                </c:pt>
                <c:pt idx="171">
                  <c:v>184.12200000000001</c:v>
                </c:pt>
                <c:pt idx="172">
                  <c:v>184.017</c:v>
                </c:pt>
                <c:pt idx="173">
                  <c:v>183.82</c:v>
                </c:pt>
                <c:pt idx="174">
                  <c:v>183.63399999999999</c:v>
                </c:pt>
                <c:pt idx="175">
                  <c:v>183.54300000000001</c:v>
                </c:pt>
                <c:pt idx="176">
                  <c:v>183.38900000000001</c:v>
                </c:pt>
                <c:pt idx="177">
                  <c:v>183.22499999999999</c:v>
                </c:pt>
                <c:pt idx="178">
                  <c:v>183.155</c:v>
                </c:pt>
                <c:pt idx="179">
                  <c:v>183.006</c:v>
                </c:pt>
                <c:pt idx="180">
                  <c:v>182.85</c:v>
                </c:pt>
                <c:pt idx="181">
                  <c:v>182.67400000000001</c:v>
                </c:pt>
                <c:pt idx="182">
                  <c:v>182.596</c:v>
                </c:pt>
                <c:pt idx="183">
                  <c:v>182.422</c:v>
                </c:pt>
                <c:pt idx="184">
                  <c:v>182.233</c:v>
                </c:pt>
                <c:pt idx="185">
                  <c:v>182.14400000000001</c:v>
                </c:pt>
                <c:pt idx="186">
                  <c:v>181.97300000000001</c:v>
                </c:pt>
                <c:pt idx="187">
                  <c:v>181.845</c:v>
                </c:pt>
                <c:pt idx="188">
                  <c:v>181.756</c:v>
                </c:pt>
                <c:pt idx="189">
                  <c:v>181.62200000000001</c:v>
                </c:pt>
                <c:pt idx="190">
                  <c:v>181.44499999999999</c:v>
                </c:pt>
                <c:pt idx="191">
                  <c:v>181.36099999999999</c:v>
                </c:pt>
                <c:pt idx="192">
                  <c:v>181.19800000000001</c:v>
                </c:pt>
                <c:pt idx="193">
                  <c:v>181.041</c:v>
                </c:pt>
                <c:pt idx="194">
                  <c:v>180.90700000000001</c:v>
                </c:pt>
                <c:pt idx="195">
                  <c:v>180.827</c:v>
                </c:pt>
                <c:pt idx="196">
                  <c:v>180.703</c:v>
                </c:pt>
                <c:pt idx="197">
                  <c:v>180.535</c:v>
                </c:pt>
                <c:pt idx="198">
                  <c:v>180.45500000000001</c:v>
                </c:pt>
                <c:pt idx="199">
                  <c:v>180.30099999999999</c:v>
                </c:pt>
                <c:pt idx="200">
                  <c:v>180.16499999999999</c:v>
                </c:pt>
                <c:pt idx="201">
                  <c:v>180.10499999999999</c:v>
                </c:pt>
                <c:pt idx="202">
                  <c:v>179.97900000000001</c:v>
                </c:pt>
                <c:pt idx="203">
                  <c:v>179.846</c:v>
                </c:pt>
                <c:pt idx="204">
                  <c:v>179.76</c:v>
                </c:pt>
                <c:pt idx="205">
                  <c:v>179.59800000000001</c:v>
                </c:pt>
                <c:pt idx="206">
                  <c:v>179.464</c:v>
                </c:pt>
                <c:pt idx="207">
                  <c:v>179.40299999999999</c:v>
                </c:pt>
                <c:pt idx="208">
                  <c:v>179.27500000000001</c:v>
                </c:pt>
                <c:pt idx="209">
                  <c:v>179.125</c:v>
                </c:pt>
                <c:pt idx="210">
                  <c:v>178.96899999999999</c:v>
                </c:pt>
                <c:pt idx="211">
                  <c:v>178.89500000000001</c:v>
                </c:pt>
                <c:pt idx="212">
                  <c:v>178.77</c:v>
                </c:pt>
                <c:pt idx="213">
                  <c:v>178.62799999999999</c:v>
                </c:pt>
                <c:pt idx="214">
                  <c:v>178.57599999999999</c:v>
                </c:pt>
                <c:pt idx="215">
                  <c:v>178.44900000000001</c:v>
                </c:pt>
                <c:pt idx="216">
                  <c:v>178.33699999999999</c:v>
                </c:pt>
                <c:pt idx="217">
                  <c:v>178.26300000000001</c:v>
                </c:pt>
                <c:pt idx="218">
                  <c:v>178.149</c:v>
                </c:pt>
                <c:pt idx="219">
                  <c:v>178</c:v>
                </c:pt>
                <c:pt idx="220">
                  <c:v>177.946</c:v>
                </c:pt>
                <c:pt idx="221">
                  <c:v>177.81800000000001</c:v>
                </c:pt>
                <c:pt idx="222">
                  <c:v>177.703</c:v>
                </c:pt>
                <c:pt idx="223">
                  <c:v>177.58199999999999</c:v>
                </c:pt>
                <c:pt idx="224">
                  <c:v>177.505</c:v>
                </c:pt>
                <c:pt idx="225">
                  <c:v>177.376</c:v>
                </c:pt>
                <c:pt idx="226">
                  <c:v>177.24199999999999</c:v>
                </c:pt>
                <c:pt idx="227">
                  <c:v>177.17</c:v>
                </c:pt>
                <c:pt idx="228">
                  <c:v>177.05</c:v>
                </c:pt>
                <c:pt idx="229">
                  <c:v>176.91300000000001</c:v>
                </c:pt>
                <c:pt idx="230">
                  <c:v>176.84700000000001</c:v>
                </c:pt>
                <c:pt idx="231">
                  <c:v>176.74700000000001</c:v>
                </c:pt>
                <c:pt idx="232">
                  <c:v>176.63900000000001</c:v>
                </c:pt>
                <c:pt idx="233">
                  <c:v>176.566</c:v>
                </c:pt>
                <c:pt idx="234">
                  <c:v>176.446</c:v>
                </c:pt>
                <c:pt idx="235">
                  <c:v>176.31</c:v>
                </c:pt>
                <c:pt idx="236">
                  <c:v>176.18</c:v>
                </c:pt>
                <c:pt idx="237">
                  <c:v>176.13200000000001</c:v>
                </c:pt>
                <c:pt idx="238">
                  <c:v>176.01300000000001</c:v>
                </c:pt>
                <c:pt idx="239">
                  <c:v>175.88300000000001</c:v>
                </c:pt>
                <c:pt idx="240">
                  <c:v>175.82</c:v>
                </c:pt>
                <c:pt idx="241">
                  <c:v>175.709</c:v>
                </c:pt>
                <c:pt idx="242">
                  <c:v>175.60900000000001</c:v>
                </c:pt>
                <c:pt idx="243">
                  <c:v>175.54300000000001</c:v>
                </c:pt>
                <c:pt idx="244">
                  <c:v>175.43100000000001</c:v>
                </c:pt>
                <c:pt idx="245">
                  <c:v>175.30500000000001</c:v>
                </c:pt>
                <c:pt idx="246">
                  <c:v>175.24600000000001</c:v>
                </c:pt>
                <c:pt idx="247">
                  <c:v>175.14400000000001</c:v>
                </c:pt>
                <c:pt idx="248">
                  <c:v>175.05</c:v>
                </c:pt>
                <c:pt idx="249">
                  <c:v>174.94800000000001</c:v>
                </c:pt>
                <c:pt idx="250">
                  <c:v>174.881</c:v>
                </c:pt>
                <c:pt idx="251">
                  <c:v>174.756</c:v>
                </c:pt>
                <c:pt idx="252">
                  <c:v>174.636</c:v>
                </c:pt>
                <c:pt idx="253">
                  <c:v>174.578</c:v>
                </c:pt>
                <c:pt idx="254">
                  <c:v>174.476</c:v>
                </c:pt>
                <c:pt idx="255">
                  <c:v>174.37200000000001</c:v>
                </c:pt>
                <c:pt idx="256">
                  <c:v>174.327</c:v>
                </c:pt>
                <c:pt idx="257">
                  <c:v>174.21799999999999</c:v>
                </c:pt>
                <c:pt idx="258">
                  <c:v>174.11</c:v>
                </c:pt>
                <c:pt idx="259">
                  <c:v>174.06399999999999</c:v>
                </c:pt>
                <c:pt idx="260">
                  <c:v>173.95699999999999</c:v>
                </c:pt>
                <c:pt idx="261">
                  <c:v>173.84</c:v>
                </c:pt>
                <c:pt idx="262">
                  <c:v>173.738</c:v>
                </c:pt>
                <c:pt idx="263">
                  <c:v>173.69399999999999</c:v>
                </c:pt>
                <c:pt idx="264">
                  <c:v>173.57900000000001</c:v>
                </c:pt>
                <c:pt idx="265">
                  <c:v>173.48400000000001</c:v>
                </c:pt>
                <c:pt idx="266">
                  <c:v>173.428</c:v>
                </c:pt>
                <c:pt idx="267">
                  <c:v>173.333</c:v>
                </c:pt>
                <c:pt idx="268">
                  <c:v>173.24600000000001</c:v>
                </c:pt>
                <c:pt idx="269">
                  <c:v>173.2</c:v>
                </c:pt>
                <c:pt idx="270">
                  <c:v>173.083</c:v>
                </c:pt>
                <c:pt idx="271">
                  <c:v>172.97499999999999</c:v>
                </c:pt>
                <c:pt idx="272">
                  <c:v>172.935</c:v>
                </c:pt>
                <c:pt idx="273">
                  <c:v>172.83799999999999</c:v>
                </c:pt>
                <c:pt idx="274">
                  <c:v>172.749</c:v>
                </c:pt>
                <c:pt idx="275">
                  <c:v>172.63499999999999</c:v>
                </c:pt>
                <c:pt idx="276">
                  <c:v>172.58099999999999</c:v>
                </c:pt>
                <c:pt idx="277">
                  <c:v>172.49700000000001</c:v>
                </c:pt>
                <c:pt idx="278">
                  <c:v>172.40700000000001</c:v>
                </c:pt>
                <c:pt idx="279">
                  <c:v>172.34800000000001</c:v>
                </c:pt>
                <c:pt idx="280">
                  <c:v>172.23599999999999</c:v>
                </c:pt>
                <c:pt idx="281">
                  <c:v>172.131</c:v>
                </c:pt>
                <c:pt idx="282">
                  <c:v>172.09100000000001</c:v>
                </c:pt>
                <c:pt idx="283">
                  <c:v>172.00700000000001</c:v>
                </c:pt>
                <c:pt idx="284">
                  <c:v>171.916</c:v>
                </c:pt>
                <c:pt idx="285">
                  <c:v>171.858</c:v>
                </c:pt>
                <c:pt idx="286">
                  <c:v>171.74700000000001</c:v>
                </c:pt>
                <c:pt idx="287">
                  <c:v>171.65299999999999</c:v>
                </c:pt>
                <c:pt idx="288">
                  <c:v>171.602</c:v>
                </c:pt>
                <c:pt idx="289">
                  <c:v>171.506</c:v>
                </c:pt>
                <c:pt idx="290">
                  <c:v>171.434</c:v>
                </c:pt>
                <c:pt idx="291">
                  <c:v>171.34800000000001</c:v>
                </c:pt>
                <c:pt idx="292">
                  <c:v>171.31</c:v>
                </c:pt>
                <c:pt idx="293">
                  <c:v>171.23099999999999</c:v>
                </c:pt>
                <c:pt idx="294">
                  <c:v>171.13499999999999</c:v>
                </c:pt>
                <c:pt idx="295">
                  <c:v>171.09399999999999</c:v>
                </c:pt>
                <c:pt idx="296">
                  <c:v>170.995</c:v>
                </c:pt>
                <c:pt idx="297">
                  <c:v>170.89699999999999</c:v>
                </c:pt>
                <c:pt idx="298">
                  <c:v>170.84399999999999</c:v>
                </c:pt>
                <c:pt idx="299">
                  <c:v>170.74199999999999</c:v>
                </c:pt>
                <c:pt idx="300">
                  <c:v>170.65799999999999</c:v>
                </c:pt>
                <c:pt idx="301">
                  <c:v>170.62</c:v>
                </c:pt>
                <c:pt idx="302">
                  <c:v>170.53899999999999</c:v>
                </c:pt>
                <c:pt idx="303">
                  <c:v>170.45699999999999</c:v>
                </c:pt>
                <c:pt idx="304">
                  <c:v>170.41399999999999</c:v>
                </c:pt>
                <c:pt idx="305">
                  <c:v>170.31899999999999</c:v>
                </c:pt>
                <c:pt idx="306">
                  <c:v>170.22499999999999</c:v>
                </c:pt>
                <c:pt idx="307">
                  <c:v>170.12100000000001</c:v>
                </c:pt>
                <c:pt idx="308">
                  <c:v>170.072</c:v>
                </c:pt>
                <c:pt idx="309">
                  <c:v>169.977</c:v>
                </c:pt>
                <c:pt idx="310">
                  <c:v>169.89699999999999</c:v>
                </c:pt>
                <c:pt idx="311">
                  <c:v>169.85</c:v>
                </c:pt>
                <c:pt idx="312">
                  <c:v>169.761</c:v>
                </c:pt>
                <c:pt idx="313">
                  <c:v>169.69300000000001</c:v>
                </c:pt>
                <c:pt idx="314">
                  <c:v>169.64500000000001</c:v>
                </c:pt>
                <c:pt idx="315">
                  <c:v>169.55600000000001</c:v>
                </c:pt>
                <c:pt idx="316">
                  <c:v>169.482</c:v>
                </c:pt>
                <c:pt idx="317">
                  <c:v>169.44900000000001</c:v>
                </c:pt>
                <c:pt idx="318">
                  <c:v>169.36799999999999</c:v>
                </c:pt>
                <c:pt idx="319">
                  <c:v>169.28800000000001</c:v>
                </c:pt>
                <c:pt idx="320">
                  <c:v>169.21199999999999</c:v>
                </c:pt>
                <c:pt idx="321">
                  <c:v>169.16800000000001</c:v>
                </c:pt>
                <c:pt idx="322">
                  <c:v>169.09200000000001</c:v>
                </c:pt>
                <c:pt idx="323">
                  <c:v>169.023</c:v>
                </c:pt>
                <c:pt idx="324">
                  <c:v>168.98699999999999</c:v>
                </c:pt>
                <c:pt idx="325">
                  <c:v>168.892</c:v>
                </c:pt>
                <c:pt idx="326">
                  <c:v>168.803</c:v>
                </c:pt>
                <c:pt idx="327">
                  <c:v>168.761</c:v>
                </c:pt>
                <c:pt idx="328">
                  <c:v>168.679</c:v>
                </c:pt>
                <c:pt idx="329">
                  <c:v>168.61500000000001</c:v>
                </c:pt>
                <c:pt idx="330">
                  <c:v>168.54</c:v>
                </c:pt>
                <c:pt idx="331">
                  <c:v>168.505</c:v>
                </c:pt>
                <c:pt idx="332">
                  <c:v>168.416</c:v>
                </c:pt>
                <c:pt idx="333">
                  <c:v>168.374</c:v>
                </c:pt>
                <c:pt idx="334">
                  <c:v>168.303</c:v>
                </c:pt>
                <c:pt idx="335">
                  <c:v>168.23099999999999</c:v>
                </c:pt>
                <c:pt idx="336">
                  <c:v>168.155</c:v>
                </c:pt>
                <c:pt idx="337">
                  <c:v>168.12299999999999</c:v>
                </c:pt>
                <c:pt idx="338">
                  <c:v>168.04900000000001</c:v>
                </c:pt>
                <c:pt idx="339">
                  <c:v>167.965</c:v>
                </c:pt>
                <c:pt idx="340">
                  <c:v>167.92599999999999</c:v>
                </c:pt>
                <c:pt idx="341">
                  <c:v>167.857</c:v>
                </c:pt>
                <c:pt idx="342">
                  <c:v>167.78100000000001</c:v>
                </c:pt>
                <c:pt idx="343">
                  <c:v>167.75299999999999</c:v>
                </c:pt>
                <c:pt idx="344">
                  <c:v>167.69300000000001</c:v>
                </c:pt>
                <c:pt idx="345">
                  <c:v>167.61600000000001</c:v>
                </c:pt>
                <c:pt idx="346">
                  <c:v>167.55</c:v>
                </c:pt>
                <c:pt idx="347">
                  <c:v>167.51400000000001</c:v>
                </c:pt>
                <c:pt idx="348">
                  <c:v>167.45099999999999</c:v>
                </c:pt>
                <c:pt idx="349">
                  <c:v>167.392</c:v>
                </c:pt>
                <c:pt idx="350">
                  <c:v>167.351</c:v>
                </c:pt>
                <c:pt idx="351">
                  <c:v>167.273</c:v>
                </c:pt>
                <c:pt idx="352">
                  <c:v>167.19800000000001</c:v>
                </c:pt>
                <c:pt idx="353">
                  <c:v>167.16200000000001</c:v>
                </c:pt>
                <c:pt idx="354">
                  <c:v>167.107</c:v>
                </c:pt>
                <c:pt idx="355">
                  <c:v>167.047</c:v>
                </c:pt>
                <c:pt idx="356">
                  <c:v>167.01499999999999</c:v>
                </c:pt>
                <c:pt idx="357">
                  <c:v>166.95</c:v>
                </c:pt>
                <c:pt idx="358">
                  <c:v>166.86699999999999</c:v>
                </c:pt>
                <c:pt idx="359">
                  <c:v>166.80099999999999</c:v>
                </c:pt>
                <c:pt idx="360">
                  <c:v>166.76400000000001</c:v>
                </c:pt>
                <c:pt idx="361">
                  <c:v>166.69900000000001</c:v>
                </c:pt>
                <c:pt idx="362">
                  <c:v>166.64400000000001</c:v>
                </c:pt>
                <c:pt idx="363">
                  <c:v>166.607</c:v>
                </c:pt>
                <c:pt idx="364">
                  <c:v>166.54300000000001</c:v>
                </c:pt>
                <c:pt idx="365">
                  <c:v>166.48099999999999</c:v>
                </c:pt>
                <c:pt idx="366">
                  <c:v>166.453</c:v>
                </c:pt>
                <c:pt idx="367">
                  <c:v>166.39500000000001</c:v>
                </c:pt>
                <c:pt idx="368">
                  <c:v>166.321</c:v>
                </c:pt>
                <c:pt idx="369">
                  <c:v>166.29400000000001</c:v>
                </c:pt>
                <c:pt idx="370">
                  <c:v>166.22900000000001</c:v>
                </c:pt>
                <c:pt idx="371">
                  <c:v>166.173</c:v>
                </c:pt>
                <c:pt idx="372">
                  <c:v>166.10900000000001</c:v>
                </c:pt>
                <c:pt idx="373">
                  <c:v>166.07300000000001</c:v>
                </c:pt>
                <c:pt idx="374">
                  <c:v>166.012</c:v>
                </c:pt>
                <c:pt idx="375">
                  <c:v>165.95699999999999</c:v>
                </c:pt>
                <c:pt idx="376">
                  <c:v>165.92099999999999</c:v>
                </c:pt>
                <c:pt idx="377">
                  <c:v>165.86600000000001</c:v>
                </c:pt>
                <c:pt idx="378">
                  <c:v>165.80099999999999</c:v>
                </c:pt>
                <c:pt idx="379">
                  <c:v>165.76499999999999</c:v>
                </c:pt>
                <c:pt idx="380">
                  <c:v>165.69900000000001</c:v>
                </c:pt>
                <c:pt idx="381">
                  <c:v>165.64099999999999</c:v>
                </c:pt>
                <c:pt idx="382">
                  <c:v>165.61699999999999</c:v>
                </c:pt>
                <c:pt idx="383">
                  <c:v>165.56299999999999</c:v>
                </c:pt>
                <c:pt idx="384">
                  <c:v>165.501</c:v>
                </c:pt>
                <c:pt idx="385">
                  <c:v>165.47399999999999</c:v>
                </c:pt>
                <c:pt idx="386">
                  <c:v>165.404</c:v>
                </c:pt>
                <c:pt idx="387">
                  <c:v>165.34399999999999</c:v>
                </c:pt>
                <c:pt idx="388">
                  <c:v>165.279</c:v>
                </c:pt>
                <c:pt idx="389">
                  <c:v>165.24700000000001</c:v>
                </c:pt>
                <c:pt idx="390">
                  <c:v>165.18600000000001</c:v>
                </c:pt>
                <c:pt idx="391">
                  <c:v>165.13</c:v>
                </c:pt>
                <c:pt idx="392">
                  <c:v>165.10900000000001</c:v>
                </c:pt>
                <c:pt idx="393">
                  <c:v>165.05199999999999</c:v>
                </c:pt>
                <c:pt idx="394">
                  <c:v>165.01</c:v>
                </c:pt>
                <c:pt idx="395">
                  <c:v>164.98599999999999</c:v>
                </c:pt>
                <c:pt idx="396">
                  <c:v>164.93700000000001</c:v>
                </c:pt>
                <c:pt idx="397">
                  <c:v>164.874</c:v>
                </c:pt>
                <c:pt idx="398">
                  <c:v>164.816</c:v>
                </c:pt>
                <c:pt idx="399">
                  <c:v>164.79499999999999</c:v>
                </c:pt>
                <c:pt idx="400">
                  <c:v>164.74600000000001</c:v>
                </c:pt>
                <c:pt idx="401">
                  <c:v>164.72499999999999</c:v>
                </c:pt>
                <c:pt idx="402">
                  <c:v>164.679</c:v>
                </c:pt>
                <c:pt idx="403">
                  <c:v>164.62299999999999</c:v>
                </c:pt>
                <c:pt idx="404">
                  <c:v>164.56899999999999</c:v>
                </c:pt>
                <c:pt idx="405">
                  <c:v>164.53800000000001</c:v>
                </c:pt>
                <c:pt idx="406">
                  <c:v>164.48</c:v>
                </c:pt>
                <c:pt idx="407">
                  <c:v>164.43100000000001</c:v>
                </c:pt>
                <c:pt idx="408">
                  <c:v>164.41</c:v>
                </c:pt>
                <c:pt idx="409">
                  <c:v>164.357</c:v>
                </c:pt>
                <c:pt idx="410">
                  <c:v>164.31</c:v>
                </c:pt>
                <c:pt idx="411">
                  <c:v>164.28399999999999</c:v>
                </c:pt>
                <c:pt idx="412">
                  <c:v>164.238</c:v>
                </c:pt>
                <c:pt idx="413">
                  <c:v>164.196</c:v>
                </c:pt>
                <c:pt idx="414">
                  <c:v>164.173</c:v>
                </c:pt>
                <c:pt idx="415">
                  <c:v>164.119</c:v>
                </c:pt>
                <c:pt idx="416">
                  <c:v>164.06</c:v>
                </c:pt>
                <c:pt idx="417">
                  <c:v>164.00700000000001</c:v>
                </c:pt>
                <c:pt idx="418">
                  <c:v>163.98099999999999</c:v>
                </c:pt>
                <c:pt idx="419">
                  <c:v>163.94</c:v>
                </c:pt>
                <c:pt idx="420">
                  <c:v>163.89500000000001</c:v>
                </c:pt>
                <c:pt idx="421">
                  <c:v>163.874</c:v>
                </c:pt>
                <c:pt idx="422">
                  <c:v>163.827</c:v>
                </c:pt>
                <c:pt idx="423">
                  <c:v>163.773</c:v>
                </c:pt>
                <c:pt idx="424">
                  <c:v>163.75299999999999</c:v>
                </c:pt>
                <c:pt idx="425">
                  <c:v>163.702</c:v>
                </c:pt>
                <c:pt idx="426">
                  <c:v>163.65700000000001</c:v>
                </c:pt>
                <c:pt idx="427">
                  <c:v>163.613</c:v>
                </c:pt>
                <c:pt idx="428">
                  <c:v>163.59299999999999</c:v>
                </c:pt>
                <c:pt idx="429">
                  <c:v>163.54400000000001</c:v>
                </c:pt>
                <c:pt idx="430">
                  <c:v>163.49700000000001</c:v>
                </c:pt>
                <c:pt idx="431">
                  <c:v>163.471</c:v>
                </c:pt>
                <c:pt idx="432">
                  <c:v>163.42099999999999</c:v>
                </c:pt>
                <c:pt idx="433">
                  <c:v>163.376</c:v>
                </c:pt>
                <c:pt idx="434">
                  <c:v>163.35900000000001</c:v>
                </c:pt>
                <c:pt idx="435">
                  <c:v>163.321</c:v>
                </c:pt>
                <c:pt idx="436">
                  <c:v>163.28100000000001</c:v>
                </c:pt>
                <c:pt idx="437">
                  <c:v>163.26400000000001</c:v>
                </c:pt>
                <c:pt idx="438">
                  <c:v>163.226</c:v>
                </c:pt>
                <c:pt idx="439">
                  <c:v>163.184</c:v>
                </c:pt>
                <c:pt idx="440">
                  <c:v>163.15600000000001</c:v>
                </c:pt>
                <c:pt idx="441">
                  <c:v>163.10499999999999</c:v>
                </c:pt>
                <c:pt idx="442">
                  <c:v>163.06200000000001</c:v>
                </c:pt>
                <c:pt idx="443">
                  <c:v>163.023</c:v>
                </c:pt>
                <c:pt idx="444">
                  <c:v>162.99799999999999</c:v>
                </c:pt>
                <c:pt idx="445">
                  <c:v>162.94999999999999</c:v>
                </c:pt>
                <c:pt idx="446">
                  <c:v>162.905</c:v>
                </c:pt>
                <c:pt idx="447">
                  <c:v>162.88800000000001</c:v>
                </c:pt>
                <c:pt idx="448">
                  <c:v>162.84399999999999</c:v>
                </c:pt>
                <c:pt idx="449">
                  <c:v>162.80600000000001</c:v>
                </c:pt>
                <c:pt idx="450">
                  <c:v>162.786</c:v>
                </c:pt>
                <c:pt idx="451">
                  <c:v>162.749</c:v>
                </c:pt>
                <c:pt idx="452">
                  <c:v>162.71600000000001</c:v>
                </c:pt>
                <c:pt idx="453">
                  <c:v>162.69399999999999</c:v>
                </c:pt>
                <c:pt idx="454">
                  <c:v>162.65299999999999</c:v>
                </c:pt>
                <c:pt idx="455">
                  <c:v>162.613</c:v>
                </c:pt>
                <c:pt idx="456">
                  <c:v>162.57900000000001</c:v>
                </c:pt>
                <c:pt idx="457">
                  <c:v>162.56</c:v>
                </c:pt>
                <c:pt idx="458">
                  <c:v>162.53100000000001</c:v>
                </c:pt>
                <c:pt idx="459">
                  <c:v>162.494</c:v>
                </c:pt>
                <c:pt idx="460">
                  <c:v>162.47300000000001</c:v>
                </c:pt>
                <c:pt idx="461">
                  <c:v>162.43899999999999</c:v>
                </c:pt>
                <c:pt idx="462">
                  <c:v>162.398</c:v>
                </c:pt>
                <c:pt idx="463">
                  <c:v>162.38</c:v>
                </c:pt>
                <c:pt idx="464">
                  <c:v>162.351</c:v>
                </c:pt>
                <c:pt idx="465">
                  <c:v>162.31800000000001</c:v>
                </c:pt>
                <c:pt idx="466">
                  <c:v>162.30000000000001</c:v>
                </c:pt>
                <c:pt idx="467">
                  <c:v>162.27199999999999</c:v>
                </c:pt>
                <c:pt idx="468">
                  <c:v>162.23699999999999</c:v>
                </c:pt>
                <c:pt idx="469">
                  <c:v>162.20599999999999</c:v>
                </c:pt>
                <c:pt idx="470">
                  <c:v>162.185</c:v>
                </c:pt>
                <c:pt idx="471">
                  <c:v>162.14500000000001</c:v>
                </c:pt>
                <c:pt idx="472">
                  <c:v>162.113</c:v>
                </c:pt>
                <c:pt idx="473">
                  <c:v>162.09899999999999</c:v>
                </c:pt>
                <c:pt idx="474">
                  <c:v>162.06700000000001</c:v>
                </c:pt>
                <c:pt idx="475">
                  <c:v>162.035</c:v>
                </c:pt>
                <c:pt idx="476">
                  <c:v>162.02099999999999</c:v>
                </c:pt>
                <c:pt idx="477">
                  <c:v>161.98699999999999</c:v>
                </c:pt>
                <c:pt idx="478">
                  <c:v>161.95599999999999</c:v>
                </c:pt>
                <c:pt idx="479">
                  <c:v>161.93600000000001</c:v>
                </c:pt>
                <c:pt idx="480">
                  <c:v>161.89699999999999</c:v>
                </c:pt>
                <c:pt idx="481">
                  <c:v>161.86000000000001</c:v>
                </c:pt>
                <c:pt idx="482">
                  <c:v>161.84200000000001</c:v>
                </c:pt>
                <c:pt idx="483">
                  <c:v>161.80699999999999</c:v>
                </c:pt>
                <c:pt idx="484">
                  <c:v>161.77699999999999</c:v>
                </c:pt>
                <c:pt idx="485">
                  <c:v>161.74600000000001</c:v>
                </c:pt>
                <c:pt idx="486">
                  <c:v>161.733</c:v>
                </c:pt>
                <c:pt idx="487">
                  <c:v>161.69900000000001</c:v>
                </c:pt>
                <c:pt idx="488">
                  <c:v>161.66900000000001</c:v>
                </c:pt>
                <c:pt idx="489">
                  <c:v>161.65600000000001</c:v>
                </c:pt>
                <c:pt idx="490">
                  <c:v>161.62899999999999</c:v>
                </c:pt>
                <c:pt idx="491">
                  <c:v>161.59200000000001</c:v>
                </c:pt>
                <c:pt idx="492">
                  <c:v>161.57499999999999</c:v>
                </c:pt>
                <c:pt idx="493">
                  <c:v>161.542</c:v>
                </c:pt>
                <c:pt idx="494">
                  <c:v>161.51499999999999</c:v>
                </c:pt>
                <c:pt idx="495">
                  <c:v>161.50299999999999</c:v>
                </c:pt>
                <c:pt idx="496">
                  <c:v>161.47900000000001</c:v>
                </c:pt>
                <c:pt idx="497">
                  <c:v>161.44800000000001</c:v>
                </c:pt>
                <c:pt idx="498">
                  <c:v>161.42099999999999</c:v>
                </c:pt>
                <c:pt idx="499">
                  <c:v>161.40299999999999</c:v>
                </c:pt>
                <c:pt idx="500">
                  <c:v>161.37100000000001</c:v>
                </c:pt>
                <c:pt idx="501">
                  <c:v>161.34100000000001</c:v>
                </c:pt>
                <c:pt idx="502">
                  <c:v>161.32599999999999</c:v>
                </c:pt>
                <c:pt idx="503">
                  <c:v>161.297</c:v>
                </c:pt>
                <c:pt idx="504">
                  <c:v>161.261</c:v>
                </c:pt>
                <c:pt idx="505">
                  <c:v>161.24799999999999</c:v>
                </c:pt>
                <c:pt idx="506">
                  <c:v>161.21299999999999</c:v>
                </c:pt>
                <c:pt idx="507">
                  <c:v>161.18799999999999</c:v>
                </c:pt>
                <c:pt idx="508">
                  <c:v>161.17500000000001</c:v>
                </c:pt>
                <c:pt idx="509">
                  <c:v>161.14500000000001</c:v>
                </c:pt>
                <c:pt idx="510">
                  <c:v>161.119</c:v>
                </c:pt>
                <c:pt idx="511">
                  <c:v>161.08799999999999</c:v>
                </c:pt>
                <c:pt idx="512">
                  <c:v>161.071</c:v>
                </c:pt>
                <c:pt idx="513">
                  <c:v>161.04300000000001</c:v>
                </c:pt>
                <c:pt idx="514">
                  <c:v>161.00899999999999</c:v>
                </c:pt>
                <c:pt idx="515">
                  <c:v>160.994</c:v>
                </c:pt>
                <c:pt idx="516">
                  <c:v>160.96600000000001</c:v>
                </c:pt>
                <c:pt idx="517">
                  <c:v>160.941</c:v>
                </c:pt>
                <c:pt idx="518">
                  <c:v>160.92500000000001</c:v>
                </c:pt>
                <c:pt idx="519">
                  <c:v>160.90100000000001</c:v>
                </c:pt>
                <c:pt idx="520">
                  <c:v>160.875</c:v>
                </c:pt>
                <c:pt idx="521">
                  <c:v>160.86199999999999</c:v>
                </c:pt>
                <c:pt idx="522">
                  <c:v>160.828</c:v>
                </c:pt>
                <c:pt idx="523">
                  <c:v>160.79900000000001</c:v>
                </c:pt>
                <c:pt idx="524">
                  <c:v>160.77000000000001</c:v>
                </c:pt>
                <c:pt idx="525">
                  <c:v>160.75899999999999</c:v>
                </c:pt>
                <c:pt idx="526">
                  <c:v>160.73699999999999</c:v>
                </c:pt>
                <c:pt idx="527">
                  <c:v>160.70699999999999</c:v>
                </c:pt>
                <c:pt idx="528">
                  <c:v>160.697</c:v>
                </c:pt>
                <c:pt idx="529">
                  <c:v>160.66999999999999</c:v>
                </c:pt>
                <c:pt idx="530">
                  <c:v>160.64400000000001</c:v>
                </c:pt>
                <c:pt idx="531">
                  <c:v>160.63200000000001</c:v>
                </c:pt>
                <c:pt idx="532">
                  <c:v>160.60400000000001</c:v>
                </c:pt>
                <c:pt idx="533">
                  <c:v>160.57300000000001</c:v>
                </c:pt>
                <c:pt idx="534">
                  <c:v>160.56200000000001</c:v>
                </c:pt>
                <c:pt idx="535">
                  <c:v>160.53399999999999</c:v>
                </c:pt>
                <c:pt idx="536">
                  <c:v>160.50800000000001</c:v>
                </c:pt>
                <c:pt idx="537">
                  <c:v>160.48099999999999</c:v>
                </c:pt>
                <c:pt idx="538">
                  <c:v>160.46799999999999</c:v>
                </c:pt>
                <c:pt idx="539">
                  <c:v>160.44800000000001</c:v>
                </c:pt>
                <c:pt idx="540">
                  <c:v>160.42599999999999</c:v>
                </c:pt>
                <c:pt idx="541">
                  <c:v>160.41200000000001</c:v>
                </c:pt>
                <c:pt idx="542">
                  <c:v>160.38499999999999</c:v>
                </c:pt>
                <c:pt idx="543">
                  <c:v>160.36099999999999</c:v>
                </c:pt>
                <c:pt idx="544">
                  <c:v>160.351</c:v>
                </c:pt>
                <c:pt idx="545">
                  <c:v>160.328</c:v>
                </c:pt>
                <c:pt idx="546">
                  <c:v>160.29900000000001</c:v>
                </c:pt>
                <c:pt idx="547">
                  <c:v>160.285</c:v>
                </c:pt>
                <c:pt idx="548">
                  <c:v>160.26</c:v>
                </c:pt>
                <c:pt idx="549">
                  <c:v>160.23599999999999</c:v>
                </c:pt>
                <c:pt idx="550">
                  <c:v>160.22200000000001</c:v>
                </c:pt>
                <c:pt idx="551">
                  <c:v>160.197</c:v>
                </c:pt>
                <c:pt idx="552">
                  <c:v>160.178</c:v>
                </c:pt>
                <c:pt idx="553">
                  <c:v>160.15700000000001</c:v>
                </c:pt>
                <c:pt idx="554">
                  <c:v>160.14599999999999</c:v>
                </c:pt>
                <c:pt idx="555">
                  <c:v>160.11699999999999</c:v>
                </c:pt>
                <c:pt idx="556">
                  <c:v>160.09200000000001</c:v>
                </c:pt>
                <c:pt idx="557">
                  <c:v>160.08199999999999</c:v>
                </c:pt>
                <c:pt idx="558">
                  <c:v>160.059</c:v>
                </c:pt>
                <c:pt idx="559">
                  <c:v>160.03800000000001</c:v>
                </c:pt>
                <c:pt idx="560">
                  <c:v>160.02799999999999</c:v>
                </c:pt>
                <c:pt idx="561">
                  <c:v>160.001</c:v>
                </c:pt>
                <c:pt idx="562">
                  <c:v>159.976</c:v>
                </c:pt>
                <c:pt idx="563">
                  <c:v>159.965</c:v>
                </c:pt>
                <c:pt idx="564">
                  <c:v>159.94800000000001</c:v>
                </c:pt>
                <c:pt idx="565">
                  <c:v>159.928</c:v>
                </c:pt>
                <c:pt idx="566">
                  <c:v>159.904</c:v>
                </c:pt>
                <c:pt idx="567">
                  <c:v>159.88999999999999</c:v>
                </c:pt>
                <c:pt idx="568">
                  <c:v>159.86199999999999</c:v>
                </c:pt>
                <c:pt idx="569">
                  <c:v>159.83699999999999</c:v>
                </c:pt>
                <c:pt idx="570">
                  <c:v>159.82599999999999</c:v>
                </c:pt>
                <c:pt idx="571">
                  <c:v>159.809</c:v>
                </c:pt>
                <c:pt idx="572">
                  <c:v>159.791</c:v>
                </c:pt>
                <c:pt idx="573">
                  <c:v>159.78100000000001</c:v>
                </c:pt>
                <c:pt idx="574">
                  <c:v>159.756</c:v>
                </c:pt>
                <c:pt idx="575">
                  <c:v>159.73500000000001</c:v>
                </c:pt>
                <c:pt idx="576">
                  <c:v>159.72200000000001</c:v>
                </c:pt>
                <c:pt idx="577">
                  <c:v>159.69999999999999</c:v>
                </c:pt>
                <c:pt idx="578">
                  <c:v>159.68</c:v>
                </c:pt>
                <c:pt idx="579">
                  <c:v>159.67099999999999</c:v>
                </c:pt>
                <c:pt idx="580">
                  <c:v>159.64500000000001</c:v>
                </c:pt>
                <c:pt idx="581">
                  <c:v>159.625</c:v>
                </c:pt>
                <c:pt idx="582">
                  <c:v>159.60300000000001</c:v>
                </c:pt>
                <c:pt idx="583">
                  <c:v>159.59</c:v>
                </c:pt>
                <c:pt idx="584">
                  <c:v>159.56800000000001</c:v>
                </c:pt>
                <c:pt idx="585">
                  <c:v>159.547</c:v>
                </c:pt>
                <c:pt idx="586">
                  <c:v>159.53399999999999</c:v>
                </c:pt>
                <c:pt idx="587">
                  <c:v>159.50800000000001</c:v>
                </c:pt>
                <c:pt idx="588">
                  <c:v>159.48500000000001</c:v>
                </c:pt>
                <c:pt idx="589">
                  <c:v>159.47399999999999</c:v>
                </c:pt>
                <c:pt idx="590">
                  <c:v>159.45400000000001</c:v>
                </c:pt>
                <c:pt idx="591">
                  <c:v>159.43299999999999</c:v>
                </c:pt>
                <c:pt idx="592">
                  <c:v>159.42500000000001</c:v>
                </c:pt>
                <c:pt idx="593">
                  <c:v>159.40600000000001</c:v>
                </c:pt>
                <c:pt idx="594">
                  <c:v>159.38399999999999</c:v>
                </c:pt>
                <c:pt idx="595">
                  <c:v>159.36799999999999</c:v>
                </c:pt>
                <c:pt idx="596">
                  <c:v>159.357</c:v>
                </c:pt>
                <c:pt idx="597">
                  <c:v>159.339</c:v>
                </c:pt>
                <c:pt idx="598">
                  <c:v>159.32</c:v>
                </c:pt>
                <c:pt idx="599">
                  <c:v>159.309</c:v>
                </c:pt>
                <c:pt idx="600">
                  <c:v>159.291</c:v>
                </c:pt>
                <c:pt idx="601">
                  <c:v>159.27500000000001</c:v>
                </c:pt>
                <c:pt idx="602">
                  <c:v>159.26499999999999</c:v>
                </c:pt>
                <c:pt idx="603">
                  <c:v>159.25</c:v>
                </c:pt>
                <c:pt idx="604">
                  <c:v>159.23400000000001</c:v>
                </c:pt>
                <c:pt idx="605">
                  <c:v>159.21600000000001</c:v>
                </c:pt>
                <c:pt idx="606">
                  <c:v>159.20599999999999</c:v>
                </c:pt>
                <c:pt idx="607">
                  <c:v>159.18799999999999</c:v>
                </c:pt>
                <c:pt idx="608">
                  <c:v>159.173</c:v>
                </c:pt>
                <c:pt idx="609">
                  <c:v>159.166</c:v>
                </c:pt>
                <c:pt idx="610">
                  <c:v>159.15100000000001</c:v>
                </c:pt>
                <c:pt idx="611">
                  <c:v>159.13300000000001</c:v>
                </c:pt>
                <c:pt idx="612">
                  <c:v>159.126</c:v>
                </c:pt>
                <c:pt idx="613">
                  <c:v>159.10599999999999</c:v>
                </c:pt>
                <c:pt idx="614">
                  <c:v>159.09100000000001</c:v>
                </c:pt>
                <c:pt idx="615">
                  <c:v>159.083</c:v>
                </c:pt>
                <c:pt idx="616">
                  <c:v>159.06200000000001</c:v>
                </c:pt>
                <c:pt idx="617">
                  <c:v>159.04599999999999</c:v>
                </c:pt>
                <c:pt idx="618">
                  <c:v>159.03800000000001</c:v>
                </c:pt>
                <c:pt idx="619">
                  <c:v>159.018</c:v>
                </c:pt>
                <c:pt idx="620">
                  <c:v>159.00200000000001</c:v>
                </c:pt>
                <c:pt idx="621">
                  <c:v>158.994</c:v>
                </c:pt>
                <c:pt idx="622">
                  <c:v>158.97399999999999</c:v>
                </c:pt>
                <c:pt idx="623">
                  <c:v>158.95500000000001</c:v>
                </c:pt>
                <c:pt idx="624">
                  <c:v>158.93799999999999</c:v>
                </c:pt>
                <c:pt idx="625">
                  <c:v>158.929</c:v>
                </c:pt>
                <c:pt idx="626">
                  <c:v>158.91499999999999</c:v>
                </c:pt>
                <c:pt idx="627">
                  <c:v>158.90199999999999</c:v>
                </c:pt>
                <c:pt idx="628">
                  <c:v>158.89599999999999</c:v>
                </c:pt>
                <c:pt idx="629">
                  <c:v>158.88</c:v>
                </c:pt>
                <c:pt idx="630">
                  <c:v>158.86500000000001</c:v>
                </c:pt>
                <c:pt idx="631">
                  <c:v>158.858</c:v>
                </c:pt>
                <c:pt idx="632">
                  <c:v>158.84700000000001</c:v>
                </c:pt>
                <c:pt idx="633">
                  <c:v>158.83500000000001</c:v>
                </c:pt>
                <c:pt idx="634">
                  <c:v>158.821</c:v>
                </c:pt>
                <c:pt idx="635">
                  <c:v>158.81399999999999</c:v>
                </c:pt>
                <c:pt idx="636">
                  <c:v>158.80000000000001</c:v>
                </c:pt>
                <c:pt idx="637">
                  <c:v>158.78700000000001</c:v>
                </c:pt>
                <c:pt idx="638">
                  <c:v>158.77799999999999</c:v>
                </c:pt>
                <c:pt idx="639">
                  <c:v>158.761</c:v>
                </c:pt>
                <c:pt idx="640">
                  <c:v>158.74700000000001</c:v>
                </c:pt>
                <c:pt idx="641">
                  <c:v>158.74</c:v>
                </c:pt>
                <c:pt idx="642">
                  <c:v>158.72200000000001</c:v>
                </c:pt>
                <c:pt idx="643">
                  <c:v>158.70699999999999</c:v>
                </c:pt>
                <c:pt idx="644">
                  <c:v>158.69999999999999</c:v>
                </c:pt>
                <c:pt idx="645">
                  <c:v>158.68199999999999</c:v>
                </c:pt>
                <c:pt idx="646">
                  <c:v>158.66800000000001</c:v>
                </c:pt>
                <c:pt idx="647">
                  <c:v>158.65600000000001</c:v>
                </c:pt>
                <c:pt idx="648">
                  <c:v>158.65100000000001</c:v>
                </c:pt>
                <c:pt idx="649">
                  <c:v>158.642</c:v>
                </c:pt>
                <c:pt idx="650">
                  <c:v>158.63300000000001</c:v>
                </c:pt>
                <c:pt idx="651">
                  <c:v>158.62799999999999</c:v>
                </c:pt>
                <c:pt idx="652">
                  <c:v>158.61099999999999</c:v>
                </c:pt>
                <c:pt idx="653">
                  <c:v>158.595</c:v>
                </c:pt>
                <c:pt idx="654">
                  <c:v>158.58699999999999</c:v>
                </c:pt>
                <c:pt idx="655">
                  <c:v>158.57400000000001</c:v>
                </c:pt>
                <c:pt idx="656">
                  <c:v>158.56299999999999</c:v>
                </c:pt>
                <c:pt idx="657">
                  <c:v>158.55699999999999</c:v>
                </c:pt>
                <c:pt idx="658">
                  <c:v>158.54400000000001</c:v>
                </c:pt>
                <c:pt idx="659">
                  <c:v>158.52600000000001</c:v>
                </c:pt>
                <c:pt idx="660">
                  <c:v>158.518</c:v>
                </c:pt>
                <c:pt idx="661">
                  <c:v>158.506</c:v>
                </c:pt>
                <c:pt idx="662">
                  <c:v>158.494</c:v>
                </c:pt>
                <c:pt idx="663">
                  <c:v>158.48099999999999</c:v>
                </c:pt>
                <c:pt idx="664">
                  <c:v>158.476</c:v>
                </c:pt>
                <c:pt idx="665">
                  <c:v>158.464</c:v>
                </c:pt>
                <c:pt idx="666">
                  <c:v>158.452</c:v>
                </c:pt>
                <c:pt idx="667">
                  <c:v>158.44499999999999</c:v>
                </c:pt>
                <c:pt idx="668">
                  <c:v>158.43299999999999</c:v>
                </c:pt>
                <c:pt idx="669">
                  <c:v>158.42099999999999</c:v>
                </c:pt>
                <c:pt idx="670">
                  <c:v>158.416</c:v>
                </c:pt>
                <c:pt idx="671">
                  <c:v>158.40700000000001</c:v>
                </c:pt>
                <c:pt idx="672">
                  <c:v>158.39699999999999</c:v>
                </c:pt>
                <c:pt idx="673">
                  <c:v>158.38900000000001</c:v>
                </c:pt>
                <c:pt idx="674">
                  <c:v>158.376</c:v>
                </c:pt>
                <c:pt idx="675">
                  <c:v>158.36000000000001</c:v>
                </c:pt>
                <c:pt idx="676">
                  <c:v>158.34399999999999</c:v>
                </c:pt>
                <c:pt idx="677">
                  <c:v>158.339</c:v>
                </c:pt>
                <c:pt idx="678">
                  <c:v>158.32599999999999</c:v>
                </c:pt>
                <c:pt idx="679">
                  <c:v>158.315</c:v>
                </c:pt>
                <c:pt idx="680">
                  <c:v>158.31100000000001</c:v>
                </c:pt>
                <c:pt idx="681">
                  <c:v>158.303</c:v>
                </c:pt>
                <c:pt idx="682">
                  <c:v>158.29499999999999</c:v>
                </c:pt>
                <c:pt idx="683">
                  <c:v>158.291</c:v>
                </c:pt>
                <c:pt idx="684">
                  <c:v>158.28100000000001</c:v>
                </c:pt>
                <c:pt idx="685">
                  <c:v>158.268</c:v>
                </c:pt>
                <c:pt idx="686">
                  <c:v>158.26400000000001</c:v>
                </c:pt>
                <c:pt idx="687">
                  <c:v>158.25399999999999</c:v>
                </c:pt>
                <c:pt idx="688">
                  <c:v>158.24199999999999</c:v>
                </c:pt>
                <c:pt idx="689">
                  <c:v>158.23699999999999</c:v>
                </c:pt>
                <c:pt idx="690">
                  <c:v>158.22999999999999</c:v>
                </c:pt>
                <c:pt idx="691">
                  <c:v>158.22</c:v>
                </c:pt>
                <c:pt idx="692">
                  <c:v>158.21</c:v>
                </c:pt>
                <c:pt idx="693">
                  <c:v>158.20500000000001</c:v>
                </c:pt>
                <c:pt idx="694">
                  <c:v>158.19499999999999</c:v>
                </c:pt>
                <c:pt idx="695">
                  <c:v>158.18799999999999</c:v>
                </c:pt>
                <c:pt idx="696">
                  <c:v>158.185</c:v>
                </c:pt>
                <c:pt idx="697">
                  <c:v>158.17599999999999</c:v>
                </c:pt>
                <c:pt idx="698">
                  <c:v>158.167</c:v>
                </c:pt>
                <c:pt idx="699">
                  <c:v>158.16200000000001</c:v>
                </c:pt>
                <c:pt idx="700">
                  <c:v>158.154</c:v>
                </c:pt>
                <c:pt idx="701">
                  <c:v>158.14400000000001</c:v>
                </c:pt>
                <c:pt idx="702">
                  <c:v>158.13999999999999</c:v>
                </c:pt>
                <c:pt idx="703">
                  <c:v>158.13200000000001</c:v>
                </c:pt>
                <c:pt idx="704">
                  <c:v>158.124</c:v>
                </c:pt>
                <c:pt idx="705">
                  <c:v>158.11799999999999</c:v>
                </c:pt>
                <c:pt idx="706">
                  <c:v>158.11500000000001</c:v>
                </c:pt>
                <c:pt idx="707">
                  <c:v>158.10599999999999</c:v>
                </c:pt>
                <c:pt idx="708">
                  <c:v>158.09899999999999</c:v>
                </c:pt>
                <c:pt idx="709">
                  <c:v>158.095</c:v>
                </c:pt>
                <c:pt idx="710">
                  <c:v>158.084</c:v>
                </c:pt>
                <c:pt idx="711">
                  <c:v>158.07599999999999</c:v>
                </c:pt>
                <c:pt idx="712">
                  <c:v>158.072</c:v>
                </c:pt>
                <c:pt idx="713">
                  <c:v>158.065</c:v>
                </c:pt>
                <c:pt idx="714">
                  <c:v>158.05699999999999</c:v>
                </c:pt>
                <c:pt idx="715">
                  <c:v>158.053</c:v>
                </c:pt>
                <c:pt idx="716">
                  <c:v>158.04599999999999</c:v>
                </c:pt>
                <c:pt idx="717">
                  <c:v>158.03899999999999</c:v>
                </c:pt>
                <c:pt idx="718">
                  <c:v>158.03200000000001</c:v>
                </c:pt>
                <c:pt idx="719">
                  <c:v>158.029</c:v>
                </c:pt>
                <c:pt idx="720">
                  <c:v>158.02500000000001</c:v>
                </c:pt>
                <c:pt idx="721">
                  <c:v>158.017</c:v>
                </c:pt>
                <c:pt idx="722">
                  <c:v>158.01300000000001</c:v>
                </c:pt>
                <c:pt idx="723">
                  <c:v>158.006</c:v>
                </c:pt>
                <c:pt idx="724">
                  <c:v>157.99600000000001</c:v>
                </c:pt>
                <c:pt idx="725">
                  <c:v>157.99199999999999</c:v>
                </c:pt>
                <c:pt idx="726">
                  <c:v>157.98500000000001</c:v>
                </c:pt>
                <c:pt idx="727">
                  <c:v>157.976</c:v>
                </c:pt>
                <c:pt idx="728">
                  <c:v>157.971</c:v>
                </c:pt>
                <c:pt idx="729">
                  <c:v>157.96100000000001</c:v>
                </c:pt>
                <c:pt idx="730">
                  <c:v>157.953</c:v>
                </c:pt>
                <c:pt idx="731">
                  <c:v>157.947</c:v>
                </c:pt>
                <c:pt idx="732">
                  <c:v>157.94499999999999</c:v>
                </c:pt>
                <c:pt idx="733">
                  <c:v>157.941</c:v>
                </c:pt>
                <c:pt idx="734">
                  <c:v>157.93700000000001</c:v>
                </c:pt>
                <c:pt idx="735">
                  <c:v>157.935</c:v>
                </c:pt>
                <c:pt idx="736">
                  <c:v>157.93100000000001</c:v>
                </c:pt>
                <c:pt idx="737">
                  <c:v>157.92699999999999</c:v>
                </c:pt>
                <c:pt idx="738">
                  <c:v>157.92500000000001</c:v>
                </c:pt>
                <c:pt idx="739">
                  <c:v>157.91900000000001</c:v>
                </c:pt>
                <c:pt idx="740">
                  <c:v>157.91399999999999</c:v>
                </c:pt>
                <c:pt idx="741">
                  <c:v>157.911</c:v>
                </c:pt>
                <c:pt idx="742">
                  <c:v>157.90700000000001</c:v>
                </c:pt>
                <c:pt idx="743">
                  <c:v>157.904</c:v>
                </c:pt>
                <c:pt idx="744">
                  <c:v>157.90199999999999</c:v>
                </c:pt>
                <c:pt idx="745">
                  <c:v>157.898</c:v>
                </c:pt>
                <c:pt idx="746">
                  <c:v>157.892</c:v>
                </c:pt>
                <c:pt idx="747">
                  <c:v>157.886</c:v>
                </c:pt>
                <c:pt idx="748">
                  <c:v>157.88200000000001</c:v>
                </c:pt>
                <c:pt idx="749">
                  <c:v>157.87799999999999</c:v>
                </c:pt>
                <c:pt idx="750">
                  <c:v>157.87299999999999</c:v>
                </c:pt>
                <c:pt idx="751">
                  <c:v>157.87100000000001</c:v>
                </c:pt>
                <c:pt idx="752">
                  <c:v>157.86500000000001</c:v>
                </c:pt>
                <c:pt idx="753">
                  <c:v>157.858</c:v>
                </c:pt>
                <c:pt idx="754">
                  <c:v>157.85499999999999</c:v>
                </c:pt>
                <c:pt idx="755">
                  <c:v>157.85</c:v>
                </c:pt>
                <c:pt idx="756">
                  <c:v>157.84800000000001</c:v>
                </c:pt>
                <c:pt idx="757">
                  <c:v>157.845</c:v>
                </c:pt>
                <c:pt idx="758">
                  <c:v>157.84200000000001</c:v>
                </c:pt>
                <c:pt idx="759">
                  <c:v>157.83699999999999</c:v>
                </c:pt>
                <c:pt idx="760">
                  <c:v>157.833</c:v>
                </c:pt>
                <c:pt idx="761">
                  <c:v>157.83099999999999</c:v>
                </c:pt>
                <c:pt idx="762">
                  <c:v>157.82599999999999</c:v>
                </c:pt>
                <c:pt idx="763">
                  <c:v>157.822</c:v>
                </c:pt>
                <c:pt idx="764">
                  <c:v>157.821</c:v>
                </c:pt>
                <c:pt idx="765">
                  <c:v>157.81899999999999</c:v>
                </c:pt>
                <c:pt idx="766">
                  <c:v>157.81700000000001</c:v>
                </c:pt>
                <c:pt idx="767">
                  <c:v>157.81700000000001</c:v>
                </c:pt>
                <c:pt idx="768">
                  <c:v>157.816</c:v>
                </c:pt>
                <c:pt idx="769">
                  <c:v>157.815</c:v>
                </c:pt>
                <c:pt idx="770">
                  <c:v>157.81399999999999</c:v>
                </c:pt>
                <c:pt idx="771">
                  <c:v>157.81100000000001</c:v>
                </c:pt>
                <c:pt idx="772">
                  <c:v>157.80699999999999</c:v>
                </c:pt>
                <c:pt idx="773">
                  <c:v>157.80099999999999</c:v>
                </c:pt>
                <c:pt idx="774">
                  <c:v>157.79900000000001</c:v>
                </c:pt>
                <c:pt idx="775">
                  <c:v>157.79599999999999</c:v>
                </c:pt>
                <c:pt idx="776">
                  <c:v>157.79400000000001</c:v>
                </c:pt>
                <c:pt idx="777">
                  <c:v>157.79300000000001</c:v>
                </c:pt>
                <c:pt idx="778">
                  <c:v>157.79499999999999</c:v>
                </c:pt>
                <c:pt idx="779">
                  <c:v>157.79400000000001</c:v>
                </c:pt>
                <c:pt idx="780">
                  <c:v>157.79300000000001</c:v>
                </c:pt>
                <c:pt idx="781">
                  <c:v>157.791</c:v>
                </c:pt>
                <c:pt idx="782">
                  <c:v>157.786</c:v>
                </c:pt>
                <c:pt idx="783">
                  <c:v>157.78399999999999</c:v>
                </c:pt>
                <c:pt idx="784">
                  <c:v>157.78399999999999</c:v>
                </c:pt>
                <c:pt idx="785">
                  <c:v>157.78299999999999</c:v>
                </c:pt>
                <c:pt idx="786">
                  <c:v>157.78299999999999</c:v>
                </c:pt>
                <c:pt idx="787">
                  <c:v>157.78200000000001</c:v>
                </c:pt>
                <c:pt idx="788">
                  <c:v>157.779</c:v>
                </c:pt>
                <c:pt idx="789">
                  <c:v>157.77699999999999</c:v>
                </c:pt>
                <c:pt idx="790">
                  <c:v>157.77600000000001</c:v>
                </c:pt>
                <c:pt idx="791">
                  <c:v>157.77500000000001</c:v>
                </c:pt>
                <c:pt idx="792">
                  <c:v>157.77600000000001</c:v>
                </c:pt>
                <c:pt idx="793">
                  <c:v>157.77699999999999</c:v>
                </c:pt>
                <c:pt idx="794">
                  <c:v>157.77699999999999</c:v>
                </c:pt>
                <c:pt idx="795">
                  <c:v>157.77600000000001</c:v>
                </c:pt>
                <c:pt idx="796">
                  <c:v>157.77600000000001</c:v>
                </c:pt>
                <c:pt idx="797">
                  <c:v>157.77500000000001</c:v>
                </c:pt>
                <c:pt idx="798">
                  <c:v>157.773</c:v>
                </c:pt>
                <c:pt idx="799">
                  <c:v>157.774</c:v>
                </c:pt>
                <c:pt idx="800">
                  <c:v>157.774</c:v>
                </c:pt>
                <c:pt idx="801">
                  <c:v>157.77600000000001</c:v>
                </c:pt>
                <c:pt idx="802">
                  <c:v>157.77799999999999</c:v>
                </c:pt>
                <c:pt idx="803">
                  <c:v>157.779</c:v>
                </c:pt>
                <c:pt idx="804">
                  <c:v>157.78100000000001</c:v>
                </c:pt>
                <c:pt idx="805">
                  <c:v>157.78299999999999</c:v>
                </c:pt>
                <c:pt idx="806">
                  <c:v>157.78200000000001</c:v>
                </c:pt>
                <c:pt idx="807">
                  <c:v>157.78</c:v>
                </c:pt>
                <c:pt idx="808">
                  <c:v>157.78</c:v>
                </c:pt>
                <c:pt idx="809">
                  <c:v>157.78</c:v>
                </c:pt>
                <c:pt idx="810">
                  <c:v>157.78</c:v>
                </c:pt>
                <c:pt idx="811">
                  <c:v>157.78</c:v>
                </c:pt>
                <c:pt idx="812">
                  <c:v>157.779</c:v>
                </c:pt>
                <c:pt idx="813">
                  <c:v>157.779</c:v>
                </c:pt>
                <c:pt idx="814">
                  <c:v>157.779</c:v>
                </c:pt>
                <c:pt idx="815">
                  <c:v>157.78</c:v>
                </c:pt>
                <c:pt idx="816">
                  <c:v>157.78</c:v>
                </c:pt>
                <c:pt idx="817">
                  <c:v>157.78100000000001</c:v>
                </c:pt>
                <c:pt idx="818">
                  <c:v>157.78200000000001</c:v>
                </c:pt>
                <c:pt idx="819">
                  <c:v>157.78299999999999</c:v>
                </c:pt>
                <c:pt idx="820">
                  <c:v>157.78399999999999</c:v>
                </c:pt>
                <c:pt idx="821">
                  <c:v>157.786</c:v>
                </c:pt>
                <c:pt idx="822">
                  <c:v>157.78700000000001</c:v>
                </c:pt>
                <c:pt idx="823">
                  <c:v>157.78899999999999</c:v>
                </c:pt>
                <c:pt idx="824">
                  <c:v>157.791</c:v>
                </c:pt>
                <c:pt idx="825">
                  <c:v>157.79300000000001</c:v>
                </c:pt>
                <c:pt idx="826">
                  <c:v>157.79499999999999</c:v>
                </c:pt>
                <c:pt idx="827">
                  <c:v>157.798</c:v>
                </c:pt>
                <c:pt idx="828">
                  <c:v>157.80000000000001</c:v>
                </c:pt>
                <c:pt idx="829">
                  <c:v>157.80000000000001</c:v>
                </c:pt>
                <c:pt idx="830">
                  <c:v>157.80099999999999</c:v>
                </c:pt>
                <c:pt idx="831">
                  <c:v>157.803</c:v>
                </c:pt>
                <c:pt idx="832">
                  <c:v>157.80500000000001</c:v>
                </c:pt>
                <c:pt idx="833">
                  <c:v>157.80799999999999</c:v>
                </c:pt>
                <c:pt idx="834">
                  <c:v>157.809</c:v>
                </c:pt>
                <c:pt idx="835">
                  <c:v>157.81</c:v>
                </c:pt>
                <c:pt idx="836">
                  <c:v>157.81100000000001</c:v>
                </c:pt>
                <c:pt idx="837">
                  <c:v>157.81299999999999</c:v>
                </c:pt>
                <c:pt idx="838">
                  <c:v>157.81299999999999</c:v>
                </c:pt>
                <c:pt idx="839">
                  <c:v>157.81700000000001</c:v>
                </c:pt>
                <c:pt idx="840">
                  <c:v>157.821</c:v>
                </c:pt>
                <c:pt idx="841">
                  <c:v>157.82400000000001</c:v>
                </c:pt>
                <c:pt idx="842">
                  <c:v>157.82599999999999</c:v>
                </c:pt>
                <c:pt idx="843">
                  <c:v>157.82900000000001</c:v>
                </c:pt>
                <c:pt idx="844">
                  <c:v>157.834</c:v>
                </c:pt>
                <c:pt idx="845">
                  <c:v>157.83600000000001</c:v>
                </c:pt>
                <c:pt idx="846">
                  <c:v>157.84299999999999</c:v>
                </c:pt>
                <c:pt idx="847">
                  <c:v>157.84899999999999</c:v>
                </c:pt>
                <c:pt idx="848">
                  <c:v>157.852</c:v>
                </c:pt>
                <c:pt idx="849">
                  <c:v>157.86099999999999</c:v>
                </c:pt>
                <c:pt idx="850">
                  <c:v>157.86799999999999</c:v>
                </c:pt>
                <c:pt idx="851">
                  <c:v>157.87200000000001</c:v>
                </c:pt>
                <c:pt idx="852">
                  <c:v>157.87799999999999</c:v>
                </c:pt>
                <c:pt idx="853">
                  <c:v>157.881</c:v>
                </c:pt>
                <c:pt idx="854">
                  <c:v>157.88300000000001</c:v>
                </c:pt>
                <c:pt idx="855">
                  <c:v>157.88499999999999</c:v>
                </c:pt>
                <c:pt idx="856">
                  <c:v>157.887</c:v>
                </c:pt>
                <c:pt idx="857">
                  <c:v>157.88800000000001</c:v>
                </c:pt>
                <c:pt idx="858">
                  <c:v>157.88900000000001</c:v>
                </c:pt>
                <c:pt idx="859">
                  <c:v>157.89099999999999</c:v>
                </c:pt>
                <c:pt idx="860">
                  <c:v>157.89400000000001</c:v>
                </c:pt>
                <c:pt idx="861">
                  <c:v>157.89699999999999</c:v>
                </c:pt>
                <c:pt idx="862">
                  <c:v>157.905</c:v>
                </c:pt>
                <c:pt idx="863">
                  <c:v>157.91499999999999</c:v>
                </c:pt>
                <c:pt idx="864">
                  <c:v>157.91999999999999</c:v>
                </c:pt>
                <c:pt idx="865">
                  <c:v>157.929</c:v>
                </c:pt>
                <c:pt idx="866">
                  <c:v>157.93600000000001</c:v>
                </c:pt>
                <c:pt idx="867">
                  <c:v>157.94</c:v>
                </c:pt>
                <c:pt idx="868">
                  <c:v>157.947</c:v>
                </c:pt>
                <c:pt idx="869">
                  <c:v>157.95400000000001</c:v>
                </c:pt>
                <c:pt idx="870">
                  <c:v>157.96</c:v>
                </c:pt>
                <c:pt idx="871">
                  <c:v>157.964</c:v>
                </c:pt>
                <c:pt idx="872">
                  <c:v>157.97399999999999</c:v>
                </c:pt>
                <c:pt idx="873">
                  <c:v>157.983</c:v>
                </c:pt>
                <c:pt idx="874">
                  <c:v>157.98699999999999</c:v>
                </c:pt>
                <c:pt idx="875">
                  <c:v>157.994</c:v>
                </c:pt>
                <c:pt idx="876">
                  <c:v>157.999</c:v>
                </c:pt>
                <c:pt idx="877">
                  <c:v>158.001</c:v>
                </c:pt>
                <c:pt idx="878">
                  <c:v>158.005</c:v>
                </c:pt>
                <c:pt idx="879">
                  <c:v>158.01</c:v>
                </c:pt>
                <c:pt idx="880">
                  <c:v>158.01400000000001</c:v>
                </c:pt>
                <c:pt idx="881">
                  <c:v>158.01599999999999</c:v>
                </c:pt>
                <c:pt idx="882">
                  <c:v>158.02099999999999</c:v>
                </c:pt>
                <c:pt idx="883">
                  <c:v>158.02699999999999</c:v>
                </c:pt>
                <c:pt idx="884">
                  <c:v>158.03100000000001</c:v>
                </c:pt>
                <c:pt idx="885">
                  <c:v>158.03800000000001</c:v>
                </c:pt>
                <c:pt idx="886">
                  <c:v>158.04499999999999</c:v>
                </c:pt>
                <c:pt idx="887">
                  <c:v>158.04900000000001</c:v>
                </c:pt>
                <c:pt idx="888">
                  <c:v>158.05699999999999</c:v>
                </c:pt>
                <c:pt idx="889">
                  <c:v>158.066</c:v>
                </c:pt>
                <c:pt idx="890">
                  <c:v>158.06899999999999</c:v>
                </c:pt>
                <c:pt idx="891">
                  <c:v>158.07599999999999</c:v>
                </c:pt>
                <c:pt idx="892">
                  <c:v>158.08000000000001</c:v>
                </c:pt>
                <c:pt idx="893">
                  <c:v>158.08199999999999</c:v>
                </c:pt>
                <c:pt idx="894">
                  <c:v>158.08699999999999</c:v>
                </c:pt>
                <c:pt idx="895">
                  <c:v>158.089</c:v>
                </c:pt>
                <c:pt idx="896">
                  <c:v>158.095</c:v>
                </c:pt>
                <c:pt idx="897">
                  <c:v>158.09899999999999</c:v>
                </c:pt>
                <c:pt idx="898">
                  <c:v>158.107</c:v>
                </c:pt>
                <c:pt idx="899">
                  <c:v>158.11600000000001</c:v>
                </c:pt>
                <c:pt idx="900">
                  <c:v>158.119</c:v>
                </c:pt>
                <c:pt idx="901">
                  <c:v>158.12700000000001</c:v>
                </c:pt>
                <c:pt idx="902">
                  <c:v>158.13800000000001</c:v>
                </c:pt>
                <c:pt idx="903">
                  <c:v>158.14400000000001</c:v>
                </c:pt>
                <c:pt idx="904">
                  <c:v>158.154</c:v>
                </c:pt>
                <c:pt idx="905">
                  <c:v>158.16</c:v>
                </c:pt>
                <c:pt idx="906">
                  <c:v>158.16399999999999</c:v>
                </c:pt>
                <c:pt idx="907">
                  <c:v>158.172</c:v>
                </c:pt>
                <c:pt idx="908">
                  <c:v>158.18299999999999</c:v>
                </c:pt>
                <c:pt idx="909">
                  <c:v>158.19499999999999</c:v>
                </c:pt>
                <c:pt idx="910">
                  <c:v>158.202</c:v>
                </c:pt>
                <c:pt idx="911">
                  <c:v>158.21299999999999</c:v>
                </c:pt>
                <c:pt idx="912">
                  <c:v>158.221</c:v>
                </c:pt>
                <c:pt idx="913">
                  <c:v>158.226</c:v>
                </c:pt>
                <c:pt idx="914">
                  <c:v>158.233</c:v>
                </c:pt>
                <c:pt idx="915">
                  <c:v>158.238</c:v>
                </c:pt>
                <c:pt idx="916">
                  <c:v>158.24</c:v>
                </c:pt>
                <c:pt idx="917">
                  <c:v>158.24600000000001</c:v>
                </c:pt>
                <c:pt idx="918">
                  <c:v>158.25399999999999</c:v>
                </c:pt>
                <c:pt idx="919">
                  <c:v>158.25700000000001</c:v>
                </c:pt>
                <c:pt idx="920">
                  <c:v>158.268</c:v>
                </c:pt>
                <c:pt idx="921">
                  <c:v>158.27600000000001</c:v>
                </c:pt>
                <c:pt idx="922">
                  <c:v>158.28299999999999</c:v>
                </c:pt>
                <c:pt idx="923">
                  <c:v>158.28800000000001</c:v>
                </c:pt>
                <c:pt idx="924">
                  <c:v>158.29599999999999</c:v>
                </c:pt>
                <c:pt idx="925">
                  <c:v>158.303</c:v>
                </c:pt>
                <c:pt idx="926">
                  <c:v>158.30699999999999</c:v>
                </c:pt>
                <c:pt idx="927">
                  <c:v>158.31399999999999</c:v>
                </c:pt>
                <c:pt idx="928">
                  <c:v>158.32499999999999</c:v>
                </c:pt>
                <c:pt idx="929">
                  <c:v>158.33000000000001</c:v>
                </c:pt>
                <c:pt idx="930">
                  <c:v>158.339</c:v>
                </c:pt>
                <c:pt idx="931">
                  <c:v>158.35400000000001</c:v>
                </c:pt>
                <c:pt idx="932">
                  <c:v>158.35900000000001</c:v>
                </c:pt>
                <c:pt idx="933">
                  <c:v>158.37299999999999</c:v>
                </c:pt>
                <c:pt idx="934">
                  <c:v>158.38399999999999</c:v>
                </c:pt>
                <c:pt idx="935">
                  <c:v>158.38999999999999</c:v>
                </c:pt>
                <c:pt idx="936">
                  <c:v>158.398</c:v>
                </c:pt>
                <c:pt idx="937">
                  <c:v>158.40899999999999</c:v>
                </c:pt>
                <c:pt idx="938">
                  <c:v>158.41900000000001</c:v>
                </c:pt>
                <c:pt idx="939">
                  <c:v>158.423</c:v>
                </c:pt>
                <c:pt idx="940">
                  <c:v>158.435</c:v>
                </c:pt>
                <c:pt idx="941">
                  <c:v>158.446</c:v>
                </c:pt>
                <c:pt idx="942">
                  <c:v>158.44999999999999</c:v>
                </c:pt>
                <c:pt idx="943">
                  <c:v>158.45699999999999</c:v>
                </c:pt>
                <c:pt idx="944">
                  <c:v>158.464</c:v>
                </c:pt>
                <c:pt idx="945">
                  <c:v>158.46799999999999</c:v>
                </c:pt>
                <c:pt idx="946">
                  <c:v>158.476</c:v>
                </c:pt>
                <c:pt idx="947">
                  <c:v>158.488</c:v>
                </c:pt>
                <c:pt idx="948">
                  <c:v>158.494</c:v>
                </c:pt>
                <c:pt idx="949">
                  <c:v>158.50200000000001</c:v>
                </c:pt>
                <c:pt idx="950">
                  <c:v>158.51300000000001</c:v>
                </c:pt>
                <c:pt idx="951">
                  <c:v>158.524</c:v>
                </c:pt>
                <c:pt idx="952">
                  <c:v>158.53</c:v>
                </c:pt>
                <c:pt idx="953">
                  <c:v>158.542</c:v>
                </c:pt>
                <c:pt idx="954">
                  <c:v>158.55000000000001</c:v>
                </c:pt>
                <c:pt idx="955">
                  <c:v>158.55500000000001</c:v>
                </c:pt>
                <c:pt idx="956">
                  <c:v>158.56399999999999</c:v>
                </c:pt>
                <c:pt idx="957">
                  <c:v>158.57499999999999</c:v>
                </c:pt>
                <c:pt idx="958">
                  <c:v>158.58000000000001</c:v>
                </c:pt>
                <c:pt idx="959">
                  <c:v>158.589</c:v>
                </c:pt>
                <c:pt idx="960">
                  <c:v>158.595</c:v>
                </c:pt>
                <c:pt idx="961">
                  <c:v>158.59800000000001</c:v>
                </c:pt>
                <c:pt idx="962">
                  <c:v>158.60599999999999</c:v>
                </c:pt>
                <c:pt idx="963">
                  <c:v>158.614</c:v>
                </c:pt>
                <c:pt idx="964">
                  <c:v>158.624</c:v>
                </c:pt>
                <c:pt idx="965">
                  <c:v>158.62799999999999</c:v>
                </c:pt>
                <c:pt idx="966">
                  <c:v>158.636</c:v>
                </c:pt>
                <c:pt idx="967">
                  <c:v>158.64500000000001</c:v>
                </c:pt>
                <c:pt idx="968">
                  <c:v>158.65</c:v>
                </c:pt>
                <c:pt idx="969">
                  <c:v>158.66</c:v>
                </c:pt>
                <c:pt idx="970">
                  <c:v>158.673</c:v>
                </c:pt>
                <c:pt idx="971">
                  <c:v>158.68100000000001</c:v>
                </c:pt>
                <c:pt idx="972">
                  <c:v>158.69399999999999</c:v>
                </c:pt>
                <c:pt idx="973">
                  <c:v>158.70400000000001</c:v>
                </c:pt>
                <c:pt idx="974">
                  <c:v>158.71100000000001</c:v>
                </c:pt>
                <c:pt idx="975">
                  <c:v>158.721</c:v>
                </c:pt>
                <c:pt idx="976">
                  <c:v>158.733</c:v>
                </c:pt>
                <c:pt idx="977">
                  <c:v>158.74</c:v>
                </c:pt>
                <c:pt idx="978">
                  <c:v>158.751</c:v>
                </c:pt>
                <c:pt idx="979">
                  <c:v>158.762</c:v>
                </c:pt>
                <c:pt idx="980">
                  <c:v>158.77699999999999</c:v>
                </c:pt>
                <c:pt idx="981">
                  <c:v>158.78100000000001</c:v>
                </c:pt>
                <c:pt idx="982">
                  <c:v>158.79599999999999</c:v>
                </c:pt>
                <c:pt idx="983">
                  <c:v>158.809</c:v>
                </c:pt>
                <c:pt idx="984">
                  <c:v>158.815</c:v>
                </c:pt>
                <c:pt idx="985">
                  <c:v>158.828</c:v>
                </c:pt>
                <c:pt idx="986">
                  <c:v>158.839</c:v>
                </c:pt>
                <c:pt idx="987">
                  <c:v>158.84399999999999</c:v>
                </c:pt>
                <c:pt idx="988">
                  <c:v>158.85400000000001</c:v>
                </c:pt>
                <c:pt idx="989">
                  <c:v>158.86500000000001</c:v>
                </c:pt>
                <c:pt idx="990">
                  <c:v>158.87100000000001</c:v>
                </c:pt>
                <c:pt idx="991">
                  <c:v>158.887</c:v>
                </c:pt>
                <c:pt idx="992">
                  <c:v>158.9</c:v>
                </c:pt>
                <c:pt idx="993">
                  <c:v>158.91499999999999</c:v>
                </c:pt>
                <c:pt idx="994">
                  <c:v>158.923</c:v>
                </c:pt>
                <c:pt idx="995">
                  <c:v>158.934</c:v>
                </c:pt>
                <c:pt idx="996">
                  <c:v>158.946</c:v>
                </c:pt>
                <c:pt idx="997">
                  <c:v>158.95400000000001</c:v>
                </c:pt>
                <c:pt idx="998">
                  <c:v>158.96600000000001</c:v>
                </c:pt>
                <c:pt idx="999">
                  <c:v>158.98599999999999</c:v>
                </c:pt>
                <c:pt idx="1000">
                  <c:v>158.995</c:v>
                </c:pt>
                <c:pt idx="1001">
                  <c:v>159.011</c:v>
                </c:pt>
                <c:pt idx="1002">
                  <c:v>159.02699999999999</c:v>
                </c:pt>
                <c:pt idx="1003">
                  <c:v>159.03899999999999</c:v>
                </c:pt>
                <c:pt idx="1004">
                  <c:v>159.04499999999999</c:v>
                </c:pt>
                <c:pt idx="1005">
                  <c:v>159.05600000000001</c:v>
                </c:pt>
                <c:pt idx="1006">
                  <c:v>159.06899999999999</c:v>
                </c:pt>
                <c:pt idx="1007">
                  <c:v>159.07599999999999</c:v>
                </c:pt>
                <c:pt idx="1008">
                  <c:v>159.09399999999999</c:v>
                </c:pt>
                <c:pt idx="1009">
                  <c:v>159.11099999999999</c:v>
                </c:pt>
                <c:pt idx="1010">
                  <c:v>159.119</c:v>
                </c:pt>
                <c:pt idx="1011">
                  <c:v>159.13300000000001</c:v>
                </c:pt>
                <c:pt idx="1012">
                  <c:v>159.14400000000001</c:v>
                </c:pt>
                <c:pt idx="1013">
                  <c:v>159.148</c:v>
                </c:pt>
                <c:pt idx="1014">
                  <c:v>159.15899999999999</c:v>
                </c:pt>
                <c:pt idx="1015">
                  <c:v>159.16800000000001</c:v>
                </c:pt>
                <c:pt idx="1016">
                  <c:v>159.173</c:v>
                </c:pt>
                <c:pt idx="1017">
                  <c:v>159.184</c:v>
                </c:pt>
                <c:pt idx="1018">
                  <c:v>159.19499999999999</c:v>
                </c:pt>
                <c:pt idx="1019">
                  <c:v>159.20400000000001</c:v>
                </c:pt>
                <c:pt idx="1020">
                  <c:v>159.21799999999999</c:v>
                </c:pt>
                <c:pt idx="1021">
                  <c:v>159.233</c:v>
                </c:pt>
                <c:pt idx="1022">
                  <c:v>159.24799999999999</c:v>
                </c:pt>
                <c:pt idx="1023">
                  <c:v>159.255</c:v>
                </c:pt>
                <c:pt idx="1024">
                  <c:v>159.26499999999999</c:v>
                </c:pt>
                <c:pt idx="1025">
                  <c:v>159.27600000000001</c:v>
                </c:pt>
                <c:pt idx="1026">
                  <c:v>159.28100000000001</c:v>
                </c:pt>
                <c:pt idx="1027">
                  <c:v>159.29</c:v>
                </c:pt>
                <c:pt idx="1028">
                  <c:v>159.303</c:v>
                </c:pt>
                <c:pt idx="1029">
                  <c:v>159.309</c:v>
                </c:pt>
                <c:pt idx="1030">
                  <c:v>159.32300000000001</c:v>
                </c:pt>
                <c:pt idx="1031">
                  <c:v>159.339</c:v>
                </c:pt>
                <c:pt idx="1032">
                  <c:v>159.35300000000001</c:v>
                </c:pt>
                <c:pt idx="1033">
                  <c:v>159.36199999999999</c:v>
                </c:pt>
                <c:pt idx="1034">
                  <c:v>159.37700000000001</c:v>
                </c:pt>
                <c:pt idx="1035">
                  <c:v>159.393</c:v>
                </c:pt>
                <c:pt idx="1036">
                  <c:v>159.399</c:v>
                </c:pt>
                <c:pt idx="1037">
                  <c:v>159.411</c:v>
                </c:pt>
                <c:pt idx="1038">
                  <c:v>159.42599999999999</c:v>
                </c:pt>
                <c:pt idx="1039">
                  <c:v>159.43299999999999</c:v>
                </c:pt>
                <c:pt idx="1040">
                  <c:v>159.44399999999999</c:v>
                </c:pt>
                <c:pt idx="1041">
                  <c:v>159.458</c:v>
                </c:pt>
                <c:pt idx="1042">
                  <c:v>159.46299999999999</c:v>
                </c:pt>
                <c:pt idx="1043">
                  <c:v>159.476</c:v>
                </c:pt>
                <c:pt idx="1044">
                  <c:v>159.494</c:v>
                </c:pt>
                <c:pt idx="1045">
                  <c:v>159.50299999999999</c:v>
                </c:pt>
                <c:pt idx="1046">
                  <c:v>159.51599999999999</c:v>
                </c:pt>
                <c:pt idx="1047">
                  <c:v>159.53100000000001</c:v>
                </c:pt>
                <c:pt idx="1048">
                  <c:v>159.54400000000001</c:v>
                </c:pt>
                <c:pt idx="1049">
                  <c:v>159.55099999999999</c:v>
                </c:pt>
                <c:pt idx="1050">
                  <c:v>159.56700000000001</c:v>
                </c:pt>
                <c:pt idx="1051">
                  <c:v>159.59</c:v>
                </c:pt>
                <c:pt idx="1052">
                  <c:v>159.601</c:v>
                </c:pt>
                <c:pt idx="1053">
                  <c:v>159.62200000000001</c:v>
                </c:pt>
                <c:pt idx="1054">
                  <c:v>159.63999999999999</c:v>
                </c:pt>
                <c:pt idx="1055">
                  <c:v>159.64599999999999</c:v>
                </c:pt>
                <c:pt idx="1056">
                  <c:v>159.66</c:v>
                </c:pt>
                <c:pt idx="1057">
                  <c:v>159.67400000000001</c:v>
                </c:pt>
                <c:pt idx="1058">
                  <c:v>159.68100000000001</c:v>
                </c:pt>
                <c:pt idx="1059">
                  <c:v>159.697</c:v>
                </c:pt>
                <c:pt idx="1060">
                  <c:v>159.71299999999999</c:v>
                </c:pt>
                <c:pt idx="1061">
                  <c:v>159.73400000000001</c:v>
                </c:pt>
                <c:pt idx="1062">
                  <c:v>159.74299999999999</c:v>
                </c:pt>
                <c:pt idx="1063">
                  <c:v>159.75800000000001</c:v>
                </c:pt>
                <c:pt idx="1064">
                  <c:v>159.77199999999999</c:v>
                </c:pt>
                <c:pt idx="1065">
                  <c:v>159.78</c:v>
                </c:pt>
                <c:pt idx="1066">
                  <c:v>159.79400000000001</c:v>
                </c:pt>
                <c:pt idx="1067">
                  <c:v>159.81299999999999</c:v>
                </c:pt>
                <c:pt idx="1068">
                  <c:v>159.82400000000001</c:v>
                </c:pt>
                <c:pt idx="1069">
                  <c:v>159.84200000000001</c:v>
                </c:pt>
                <c:pt idx="1070">
                  <c:v>159.857</c:v>
                </c:pt>
                <c:pt idx="1071">
                  <c:v>159.86500000000001</c:v>
                </c:pt>
                <c:pt idx="1072">
                  <c:v>159.87899999999999</c:v>
                </c:pt>
                <c:pt idx="1073">
                  <c:v>159.89099999999999</c:v>
                </c:pt>
                <c:pt idx="1074">
                  <c:v>159.905</c:v>
                </c:pt>
                <c:pt idx="1075">
                  <c:v>159.916</c:v>
                </c:pt>
                <c:pt idx="1076">
                  <c:v>159.93299999999999</c:v>
                </c:pt>
                <c:pt idx="1077">
                  <c:v>159.95099999999999</c:v>
                </c:pt>
                <c:pt idx="1078">
                  <c:v>159.96</c:v>
                </c:pt>
                <c:pt idx="1079">
                  <c:v>159.98400000000001</c:v>
                </c:pt>
                <c:pt idx="1080">
                  <c:v>160.005</c:v>
                </c:pt>
                <c:pt idx="1081">
                  <c:v>160.01400000000001</c:v>
                </c:pt>
                <c:pt idx="1082">
                  <c:v>160.03100000000001</c:v>
                </c:pt>
                <c:pt idx="1083">
                  <c:v>160.04499999999999</c:v>
                </c:pt>
                <c:pt idx="1084">
                  <c:v>160.053</c:v>
                </c:pt>
                <c:pt idx="1085">
                  <c:v>160.071</c:v>
                </c:pt>
                <c:pt idx="1086">
                  <c:v>160.09100000000001</c:v>
                </c:pt>
                <c:pt idx="1087">
                  <c:v>160.11000000000001</c:v>
                </c:pt>
                <c:pt idx="1088">
                  <c:v>160.11799999999999</c:v>
                </c:pt>
                <c:pt idx="1089">
                  <c:v>160.137</c:v>
                </c:pt>
                <c:pt idx="1090">
                  <c:v>160.15700000000001</c:v>
                </c:pt>
                <c:pt idx="1091">
                  <c:v>160.166</c:v>
                </c:pt>
                <c:pt idx="1092">
                  <c:v>160.18199999999999</c:v>
                </c:pt>
                <c:pt idx="1093">
                  <c:v>160.196</c:v>
                </c:pt>
                <c:pt idx="1094">
                  <c:v>160.20400000000001</c:v>
                </c:pt>
                <c:pt idx="1095">
                  <c:v>160.21700000000001</c:v>
                </c:pt>
                <c:pt idx="1096">
                  <c:v>160.23400000000001</c:v>
                </c:pt>
                <c:pt idx="1097">
                  <c:v>160.24100000000001</c:v>
                </c:pt>
                <c:pt idx="1098">
                  <c:v>160.26</c:v>
                </c:pt>
                <c:pt idx="1099">
                  <c:v>160.27699999999999</c:v>
                </c:pt>
                <c:pt idx="1100">
                  <c:v>160.29599999999999</c:v>
                </c:pt>
                <c:pt idx="1101">
                  <c:v>160.303</c:v>
                </c:pt>
                <c:pt idx="1102">
                  <c:v>160.321</c:v>
                </c:pt>
                <c:pt idx="1103">
                  <c:v>160.34100000000001</c:v>
                </c:pt>
                <c:pt idx="1104">
                  <c:v>160.352</c:v>
                </c:pt>
                <c:pt idx="1105">
                  <c:v>160.37299999999999</c:v>
                </c:pt>
                <c:pt idx="1106">
                  <c:v>160.39500000000001</c:v>
                </c:pt>
                <c:pt idx="1107">
                  <c:v>160.404</c:v>
                </c:pt>
                <c:pt idx="1108">
                  <c:v>160.423</c:v>
                </c:pt>
                <c:pt idx="1109">
                  <c:v>160.44399999999999</c:v>
                </c:pt>
                <c:pt idx="1110">
                  <c:v>160.452</c:v>
                </c:pt>
                <c:pt idx="1111">
                  <c:v>160.46799999999999</c:v>
                </c:pt>
                <c:pt idx="1112">
                  <c:v>160.489</c:v>
                </c:pt>
                <c:pt idx="1113">
                  <c:v>160.50800000000001</c:v>
                </c:pt>
                <c:pt idx="1114">
                  <c:v>160.52099999999999</c:v>
                </c:pt>
                <c:pt idx="1115">
                  <c:v>160.54400000000001</c:v>
                </c:pt>
                <c:pt idx="1116">
                  <c:v>160.553</c:v>
                </c:pt>
                <c:pt idx="1117">
                  <c:v>160.57900000000001</c:v>
                </c:pt>
                <c:pt idx="1118">
                  <c:v>160.601</c:v>
                </c:pt>
                <c:pt idx="1119">
                  <c:v>160.619</c:v>
                </c:pt>
                <c:pt idx="1120">
                  <c:v>160.62700000000001</c:v>
                </c:pt>
                <c:pt idx="1121">
                  <c:v>160.64400000000001</c:v>
                </c:pt>
                <c:pt idx="1122">
                  <c:v>160.66200000000001</c:v>
                </c:pt>
                <c:pt idx="1123">
                  <c:v>160.673</c:v>
                </c:pt>
                <c:pt idx="1124">
                  <c:v>160.69300000000001</c:v>
                </c:pt>
                <c:pt idx="1125">
                  <c:v>160.71199999999999</c:v>
                </c:pt>
                <c:pt idx="1126">
                  <c:v>160.721</c:v>
                </c:pt>
                <c:pt idx="1127">
                  <c:v>160.74</c:v>
                </c:pt>
                <c:pt idx="1128">
                  <c:v>160.76499999999999</c:v>
                </c:pt>
                <c:pt idx="1129">
                  <c:v>160.77799999999999</c:v>
                </c:pt>
                <c:pt idx="1130">
                  <c:v>160.80199999999999</c:v>
                </c:pt>
                <c:pt idx="1131">
                  <c:v>160.82499999999999</c:v>
                </c:pt>
                <c:pt idx="1132">
                  <c:v>160.84200000000001</c:v>
                </c:pt>
                <c:pt idx="1133">
                  <c:v>160.85300000000001</c:v>
                </c:pt>
                <c:pt idx="1134">
                  <c:v>160.87100000000001</c:v>
                </c:pt>
                <c:pt idx="1135">
                  <c:v>160.892</c:v>
                </c:pt>
                <c:pt idx="1136">
                  <c:v>160.904</c:v>
                </c:pt>
                <c:pt idx="1137">
                  <c:v>160.92599999999999</c:v>
                </c:pt>
                <c:pt idx="1138">
                  <c:v>160.94300000000001</c:v>
                </c:pt>
                <c:pt idx="1139">
                  <c:v>160.952</c:v>
                </c:pt>
                <c:pt idx="1140">
                  <c:v>160.97300000000001</c:v>
                </c:pt>
                <c:pt idx="1141">
                  <c:v>160.99600000000001</c:v>
                </c:pt>
                <c:pt idx="1142">
                  <c:v>161.00800000000001</c:v>
                </c:pt>
                <c:pt idx="1143">
                  <c:v>161.02799999999999</c:v>
                </c:pt>
                <c:pt idx="1144">
                  <c:v>161.04499999999999</c:v>
                </c:pt>
                <c:pt idx="1145">
                  <c:v>161.06700000000001</c:v>
                </c:pt>
                <c:pt idx="1146">
                  <c:v>161.07900000000001</c:v>
                </c:pt>
                <c:pt idx="1147">
                  <c:v>161.09899999999999</c:v>
                </c:pt>
                <c:pt idx="1148">
                  <c:v>161.12</c:v>
                </c:pt>
                <c:pt idx="1149">
                  <c:v>161.12899999999999</c:v>
                </c:pt>
                <c:pt idx="1150">
                  <c:v>161.14699999999999</c:v>
                </c:pt>
                <c:pt idx="1151">
                  <c:v>161.16999999999999</c:v>
                </c:pt>
                <c:pt idx="1152">
                  <c:v>161.179</c:v>
                </c:pt>
                <c:pt idx="1153">
                  <c:v>161.197</c:v>
                </c:pt>
                <c:pt idx="1154">
                  <c:v>161.21600000000001</c:v>
                </c:pt>
                <c:pt idx="1155">
                  <c:v>161.22499999999999</c:v>
                </c:pt>
                <c:pt idx="1156">
                  <c:v>161.25</c:v>
                </c:pt>
                <c:pt idx="1157">
                  <c:v>161.27099999999999</c:v>
                </c:pt>
                <c:pt idx="1158">
                  <c:v>161.29499999999999</c:v>
                </c:pt>
                <c:pt idx="1159">
                  <c:v>161.304</c:v>
                </c:pt>
                <c:pt idx="1160">
                  <c:v>161.32300000000001</c:v>
                </c:pt>
                <c:pt idx="1161">
                  <c:v>161.345</c:v>
                </c:pt>
                <c:pt idx="1162">
                  <c:v>161.35400000000001</c:v>
                </c:pt>
                <c:pt idx="1163">
                  <c:v>161.37799999999999</c:v>
                </c:pt>
                <c:pt idx="1164">
                  <c:v>161.399</c:v>
                </c:pt>
                <c:pt idx="1165">
                  <c:v>161.40899999999999</c:v>
                </c:pt>
                <c:pt idx="1166">
                  <c:v>161.43100000000001</c:v>
                </c:pt>
                <c:pt idx="1167">
                  <c:v>161.452</c:v>
                </c:pt>
                <c:pt idx="1168">
                  <c:v>161.47</c:v>
                </c:pt>
                <c:pt idx="1169">
                  <c:v>161.483</c:v>
                </c:pt>
                <c:pt idx="1170">
                  <c:v>161.50399999999999</c:v>
                </c:pt>
                <c:pt idx="1171">
                  <c:v>161.51400000000001</c:v>
                </c:pt>
                <c:pt idx="1172">
                  <c:v>161.53100000000001</c:v>
                </c:pt>
                <c:pt idx="1173">
                  <c:v>161.55199999999999</c:v>
                </c:pt>
                <c:pt idx="1174">
                  <c:v>161.57400000000001</c:v>
                </c:pt>
                <c:pt idx="1175">
                  <c:v>161.58699999999999</c:v>
                </c:pt>
                <c:pt idx="1176">
                  <c:v>161.62100000000001</c:v>
                </c:pt>
                <c:pt idx="1177">
                  <c:v>161.65100000000001</c:v>
                </c:pt>
                <c:pt idx="1178">
                  <c:v>161.66399999999999</c:v>
                </c:pt>
                <c:pt idx="1179">
                  <c:v>161.68700000000001</c:v>
                </c:pt>
                <c:pt idx="1180">
                  <c:v>161.70500000000001</c:v>
                </c:pt>
                <c:pt idx="1181">
                  <c:v>161.715</c:v>
                </c:pt>
                <c:pt idx="1182">
                  <c:v>161.73599999999999</c:v>
                </c:pt>
                <c:pt idx="1183">
                  <c:v>161.755</c:v>
                </c:pt>
                <c:pt idx="1184">
                  <c:v>161.78299999999999</c:v>
                </c:pt>
                <c:pt idx="1185">
                  <c:v>161.79400000000001</c:v>
                </c:pt>
                <c:pt idx="1186">
                  <c:v>161.82</c:v>
                </c:pt>
                <c:pt idx="1187">
                  <c:v>161.84399999999999</c:v>
                </c:pt>
                <c:pt idx="1188">
                  <c:v>161.85300000000001</c:v>
                </c:pt>
                <c:pt idx="1189">
                  <c:v>161.87299999999999</c:v>
                </c:pt>
                <c:pt idx="1190">
                  <c:v>161.893</c:v>
                </c:pt>
                <c:pt idx="1191">
                  <c:v>161.90700000000001</c:v>
                </c:pt>
                <c:pt idx="1192">
                  <c:v>161.93299999999999</c:v>
                </c:pt>
                <c:pt idx="1193">
                  <c:v>161.953</c:v>
                </c:pt>
                <c:pt idx="1194">
                  <c:v>161.965</c:v>
                </c:pt>
                <c:pt idx="1195">
                  <c:v>161.98500000000001</c:v>
                </c:pt>
                <c:pt idx="1196">
                  <c:v>162.011</c:v>
                </c:pt>
                <c:pt idx="1197">
                  <c:v>162.03700000000001</c:v>
                </c:pt>
                <c:pt idx="1198">
                  <c:v>162.047</c:v>
                </c:pt>
                <c:pt idx="1199">
                  <c:v>162.071</c:v>
                </c:pt>
                <c:pt idx="1200">
                  <c:v>162.09399999999999</c:v>
                </c:pt>
                <c:pt idx="1201">
                  <c:v>162.107</c:v>
                </c:pt>
                <c:pt idx="1202">
                  <c:v>162.12899999999999</c:v>
                </c:pt>
                <c:pt idx="1203">
                  <c:v>162.15100000000001</c:v>
                </c:pt>
                <c:pt idx="1204">
                  <c:v>162.16</c:v>
                </c:pt>
                <c:pt idx="1205">
                  <c:v>162.18</c:v>
                </c:pt>
                <c:pt idx="1206">
                  <c:v>162.203</c:v>
                </c:pt>
                <c:pt idx="1207">
                  <c:v>162.21600000000001</c:v>
                </c:pt>
                <c:pt idx="1208">
                  <c:v>162.239</c:v>
                </c:pt>
                <c:pt idx="1209">
                  <c:v>162.25700000000001</c:v>
                </c:pt>
                <c:pt idx="1210">
                  <c:v>162.267</c:v>
                </c:pt>
                <c:pt idx="1211">
                  <c:v>162.28899999999999</c:v>
                </c:pt>
                <c:pt idx="1212">
                  <c:v>162.315</c:v>
                </c:pt>
                <c:pt idx="1213">
                  <c:v>162.34</c:v>
                </c:pt>
                <c:pt idx="1214">
                  <c:v>162.35</c:v>
                </c:pt>
                <c:pt idx="1215">
                  <c:v>162.37299999999999</c:v>
                </c:pt>
                <c:pt idx="1216">
                  <c:v>162.39699999999999</c:v>
                </c:pt>
                <c:pt idx="1217">
                  <c:v>162.41</c:v>
                </c:pt>
                <c:pt idx="1218">
                  <c:v>162.43600000000001</c:v>
                </c:pt>
                <c:pt idx="1219">
                  <c:v>162.459</c:v>
                </c:pt>
                <c:pt idx="1220">
                  <c:v>162.47</c:v>
                </c:pt>
                <c:pt idx="1221">
                  <c:v>162.48699999999999</c:v>
                </c:pt>
                <c:pt idx="1222">
                  <c:v>162.505</c:v>
                </c:pt>
                <c:pt idx="1223">
                  <c:v>162.51400000000001</c:v>
                </c:pt>
                <c:pt idx="1224">
                  <c:v>162.535</c:v>
                </c:pt>
                <c:pt idx="1225">
                  <c:v>162.56399999999999</c:v>
                </c:pt>
                <c:pt idx="1226">
                  <c:v>162.589</c:v>
                </c:pt>
                <c:pt idx="1227">
                  <c:v>162.60300000000001</c:v>
                </c:pt>
                <c:pt idx="1228">
                  <c:v>162.62799999999999</c:v>
                </c:pt>
                <c:pt idx="1229">
                  <c:v>162.65</c:v>
                </c:pt>
                <c:pt idx="1230">
                  <c:v>162.65799999999999</c:v>
                </c:pt>
                <c:pt idx="1231">
                  <c:v>162.67599999999999</c:v>
                </c:pt>
                <c:pt idx="1232">
                  <c:v>162.696</c:v>
                </c:pt>
                <c:pt idx="1233">
                  <c:v>162.70699999999999</c:v>
                </c:pt>
                <c:pt idx="1234">
                  <c:v>162.73599999999999</c:v>
                </c:pt>
                <c:pt idx="1235">
                  <c:v>162.76400000000001</c:v>
                </c:pt>
                <c:pt idx="1236">
                  <c:v>162.77699999999999</c:v>
                </c:pt>
                <c:pt idx="1237">
                  <c:v>162.798</c:v>
                </c:pt>
                <c:pt idx="1238">
                  <c:v>162.82</c:v>
                </c:pt>
                <c:pt idx="1239">
                  <c:v>162.84800000000001</c:v>
                </c:pt>
                <c:pt idx="1240">
                  <c:v>162.86199999999999</c:v>
                </c:pt>
                <c:pt idx="1241">
                  <c:v>162.88499999999999</c:v>
                </c:pt>
                <c:pt idx="1242">
                  <c:v>162.90700000000001</c:v>
                </c:pt>
                <c:pt idx="1243">
                  <c:v>162.91999999999999</c:v>
                </c:pt>
                <c:pt idx="1244">
                  <c:v>162.94399999999999</c:v>
                </c:pt>
                <c:pt idx="1245">
                  <c:v>162.97399999999999</c:v>
                </c:pt>
                <c:pt idx="1246">
                  <c:v>162.989</c:v>
                </c:pt>
                <c:pt idx="1247">
                  <c:v>163.017</c:v>
                </c:pt>
                <c:pt idx="1248">
                  <c:v>163.03800000000001</c:v>
                </c:pt>
                <c:pt idx="1249">
                  <c:v>163.04900000000001</c:v>
                </c:pt>
                <c:pt idx="1250">
                  <c:v>163.078</c:v>
                </c:pt>
                <c:pt idx="1251">
                  <c:v>163.10300000000001</c:v>
                </c:pt>
                <c:pt idx="1252">
                  <c:v>163.114</c:v>
                </c:pt>
                <c:pt idx="1253">
                  <c:v>163.14400000000001</c:v>
                </c:pt>
                <c:pt idx="1254">
                  <c:v>163.16900000000001</c:v>
                </c:pt>
                <c:pt idx="1255">
                  <c:v>163.196</c:v>
                </c:pt>
                <c:pt idx="1256">
                  <c:v>163.20599999999999</c:v>
                </c:pt>
                <c:pt idx="1257">
                  <c:v>163.232</c:v>
                </c:pt>
                <c:pt idx="1258">
                  <c:v>163.25200000000001</c:v>
                </c:pt>
                <c:pt idx="1259">
                  <c:v>163.26300000000001</c:v>
                </c:pt>
                <c:pt idx="1260">
                  <c:v>163.28899999999999</c:v>
                </c:pt>
                <c:pt idx="1261">
                  <c:v>163.315</c:v>
                </c:pt>
                <c:pt idx="1262">
                  <c:v>163.33000000000001</c:v>
                </c:pt>
                <c:pt idx="1263">
                  <c:v>163.35599999999999</c:v>
                </c:pt>
                <c:pt idx="1264">
                  <c:v>163.37700000000001</c:v>
                </c:pt>
                <c:pt idx="1265">
                  <c:v>163.387</c:v>
                </c:pt>
                <c:pt idx="1266">
                  <c:v>163.40899999999999</c:v>
                </c:pt>
                <c:pt idx="1267">
                  <c:v>163.43199999999999</c:v>
                </c:pt>
                <c:pt idx="1268">
                  <c:v>163.464</c:v>
                </c:pt>
                <c:pt idx="1269">
                  <c:v>163.476</c:v>
                </c:pt>
                <c:pt idx="1270">
                  <c:v>163.505</c:v>
                </c:pt>
                <c:pt idx="1271">
                  <c:v>163.53</c:v>
                </c:pt>
                <c:pt idx="1272">
                  <c:v>163.541</c:v>
                </c:pt>
                <c:pt idx="1273">
                  <c:v>163.56299999999999</c:v>
                </c:pt>
                <c:pt idx="1274">
                  <c:v>163.59200000000001</c:v>
                </c:pt>
                <c:pt idx="1275">
                  <c:v>163.60599999999999</c:v>
                </c:pt>
                <c:pt idx="1276">
                  <c:v>163.62799999999999</c:v>
                </c:pt>
                <c:pt idx="1277">
                  <c:v>163.649</c:v>
                </c:pt>
                <c:pt idx="1278">
                  <c:v>163.66300000000001</c:v>
                </c:pt>
                <c:pt idx="1279">
                  <c:v>163.68700000000001</c:v>
                </c:pt>
                <c:pt idx="1280">
                  <c:v>163.70699999999999</c:v>
                </c:pt>
                <c:pt idx="1281">
                  <c:v>163.72999999999999</c:v>
                </c:pt>
                <c:pt idx="1282">
                  <c:v>163.74199999999999</c:v>
                </c:pt>
                <c:pt idx="1283">
                  <c:v>163.77000000000001</c:v>
                </c:pt>
                <c:pt idx="1284">
                  <c:v>163.809</c:v>
                </c:pt>
                <c:pt idx="1285">
                  <c:v>163.827</c:v>
                </c:pt>
                <c:pt idx="1286">
                  <c:v>163.86199999999999</c:v>
                </c:pt>
                <c:pt idx="1287">
                  <c:v>163.88800000000001</c:v>
                </c:pt>
                <c:pt idx="1288">
                  <c:v>163.904</c:v>
                </c:pt>
                <c:pt idx="1289">
                  <c:v>163.93299999999999</c:v>
                </c:pt>
                <c:pt idx="1290">
                  <c:v>163.958</c:v>
                </c:pt>
                <c:pt idx="1291">
                  <c:v>163.97</c:v>
                </c:pt>
                <c:pt idx="1292">
                  <c:v>164</c:v>
                </c:pt>
                <c:pt idx="1293">
                  <c:v>164.02799999999999</c:v>
                </c:pt>
                <c:pt idx="1294">
                  <c:v>164.059</c:v>
                </c:pt>
                <c:pt idx="1295">
                  <c:v>164.071</c:v>
                </c:pt>
                <c:pt idx="1296">
                  <c:v>164.101</c:v>
                </c:pt>
                <c:pt idx="1297">
                  <c:v>164.12799999999999</c:v>
                </c:pt>
                <c:pt idx="1298">
                  <c:v>164.14099999999999</c:v>
                </c:pt>
                <c:pt idx="1299">
                  <c:v>164.16499999999999</c:v>
                </c:pt>
                <c:pt idx="1300">
                  <c:v>164.185</c:v>
                </c:pt>
                <c:pt idx="1301">
                  <c:v>164.197</c:v>
                </c:pt>
                <c:pt idx="1302">
                  <c:v>164.22200000000001</c:v>
                </c:pt>
                <c:pt idx="1303">
                  <c:v>164.25399999999999</c:v>
                </c:pt>
                <c:pt idx="1304">
                  <c:v>164.27099999999999</c:v>
                </c:pt>
                <c:pt idx="1305">
                  <c:v>164.29900000000001</c:v>
                </c:pt>
                <c:pt idx="1306">
                  <c:v>164.328</c:v>
                </c:pt>
                <c:pt idx="1307">
                  <c:v>164.34</c:v>
                </c:pt>
                <c:pt idx="1308">
                  <c:v>164.364</c:v>
                </c:pt>
                <c:pt idx="1309">
                  <c:v>164.39400000000001</c:v>
                </c:pt>
                <c:pt idx="1310">
                  <c:v>164.42</c:v>
                </c:pt>
                <c:pt idx="1311">
                  <c:v>164.43100000000001</c:v>
                </c:pt>
                <c:pt idx="1312">
                  <c:v>164.45599999999999</c:v>
                </c:pt>
                <c:pt idx="1313">
                  <c:v>164.489</c:v>
                </c:pt>
                <c:pt idx="1314">
                  <c:v>164.505</c:v>
                </c:pt>
                <c:pt idx="1315">
                  <c:v>164.535</c:v>
                </c:pt>
                <c:pt idx="1316">
                  <c:v>164.559</c:v>
                </c:pt>
                <c:pt idx="1317">
                  <c:v>164.57300000000001</c:v>
                </c:pt>
                <c:pt idx="1318">
                  <c:v>164.596</c:v>
                </c:pt>
                <c:pt idx="1319">
                  <c:v>164.62</c:v>
                </c:pt>
                <c:pt idx="1320">
                  <c:v>164.62899999999999</c:v>
                </c:pt>
                <c:pt idx="1321">
                  <c:v>164.65299999999999</c:v>
                </c:pt>
                <c:pt idx="1322">
                  <c:v>164.673</c:v>
                </c:pt>
                <c:pt idx="1323">
                  <c:v>164.7</c:v>
                </c:pt>
                <c:pt idx="1324">
                  <c:v>164.71</c:v>
                </c:pt>
                <c:pt idx="1325">
                  <c:v>164.73599999999999</c:v>
                </c:pt>
                <c:pt idx="1326">
                  <c:v>164.75899999999999</c:v>
                </c:pt>
                <c:pt idx="1327">
                  <c:v>164.77500000000001</c:v>
                </c:pt>
                <c:pt idx="1328">
                  <c:v>164.80500000000001</c:v>
                </c:pt>
                <c:pt idx="1329">
                  <c:v>164.833</c:v>
                </c:pt>
                <c:pt idx="1330">
                  <c:v>164.846</c:v>
                </c:pt>
                <c:pt idx="1331">
                  <c:v>164.864</c:v>
                </c:pt>
                <c:pt idx="1332">
                  <c:v>164.886</c:v>
                </c:pt>
                <c:pt idx="1333">
                  <c:v>164.899</c:v>
                </c:pt>
                <c:pt idx="1334">
                  <c:v>164.92</c:v>
                </c:pt>
                <c:pt idx="1335">
                  <c:v>164.95</c:v>
                </c:pt>
                <c:pt idx="1336">
                  <c:v>164.97499999999999</c:v>
                </c:pt>
                <c:pt idx="1337">
                  <c:v>164.98500000000001</c:v>
                </c:pt>
                <c:pt idx="1338">
                  <c:v>165.011</c:v>
                </c:pt>
                <c:pt idx="1339">
                  <c:v>165.03700000000001</c:v>
                </c:pt>
                <c:pt idx="1340">
                  <c:v>165.05</c:v>
                </c:pt>
                <c:pt idx="1341">
                  <c:v>165.07300000000001</c:v>
                </c:pt>
                <c:pt idx="1342">
                  <c:v>165.096</c:v>
                </c:pt>
                <c:pt idx="1343">
                  <c:v>165.10599999999999</c:v>
                </c:pt>
                <c:pt idx="1344">
                  <c:v>165.12799999999999</c:v>
                </c:pt>
                <c:pt idx="1345">
                  <c:v>165.154</c:v>
                </c:pt>
                <c:pt idx="1346">
                  <c:v>165.16300000000001</c:v>
                </c:pt>
                <c:pt idx="1347">
                  <c:v>165.185</c:v>
                </c:pt>
                <c:pt idx="1348">
                  <c:v>165.20699999999999</c:v>
                </c:pt>
                <c:pt idx="1349">
                  <c:v>165.23599999999999</c:v>
                </c:pt>
                <c:pt idx="1350">
                  <c:v>165.249</c:v>
                </c:pt>
                <c:pt idx="1351">
                  <c:v>165.273</c:v>
                </c:pt>
                <c:pt idx="1352">
                  <c:v>165.298</c:v>
                </c:pt>
                <c:pt idx="1353">
                  <c:v>165.30799999999999</c:v>
                </c:pt>
                <c:pt idx="1354">
                  <c:v>165.328</c:v>
                </c:pt>
                <c:pt idx="1355">
                  <c:v>165.357</c:v>
                </c:pt>
                <c:pt idx="1356">
                  <c:v>165.36799999999999</c:v>
                </c:pt>
                <c:pt idx="1357">
                  <c:v>165.39500000000001</c:v>
                </c:pt>
                <c:pt idx="1358">
                  <c:v>165.42500000000001</c:v>
                </c:pt>
                <c:pt idx="1359">
                  <c:v>165.43899999999999</c:v>
                </c:pt>
                <c:pt idx="1360">
                  <c:v>165.46199999999999</c:v>
                </c:pt>
                <c:pt idx="1361">
                  <c:v>165.489</c:v>
                </c:pt>
                <c:pt idx="1362">
                  <c:v>165.51300000000001</c:v>
                </c:pt>
                <c:pt idx="1363">
                  <c:v>165.52199999999999</c:v>
                </c:pt>
                <c:pt idx="1364">
                  <c:v>165.54499999999999</c:v>
                </c:pt>
                <c:pt idx="1365">
                  <c:v>165.56200000000001</c:v>
                </c:pt>
                <c:pt idx="1366">
                  <c:v>165.572</c:v>
                </c:pt>
                <c:pt idx="1367">
                  <c:v>165.596</c:v>
                </c:pt>
                <c:pt idx="1368">
                  <c:v>165.62299999999999</c:v>
                </c:pt>
                <c:pt idx="1369">
                  <c:v>165.636</c:v>
                </c:pt>
                <c:pt idx="1370">
                  <c:v>165.65899999999999</c:v>
                </c:pt>
                <c:pt idx="1371">
                  <c:v>165.68199999999999</c:v>
                </c:pt>
                <c:pt idx="1372">
                  <c:v>165.69300000000001</c:v>
                </c:pt>
                <c:pt idx="1373">
                  <c:v>165.72200000000001</c:v>
                </c:pt>
                <c:pt idx="1374">
                  <c:v>165.74799999999999</c:v>
                </c:pt>
                <c:pt idx="1375">
                  <c:v>165.77199999999999</c:v>
                </c:pt>
                <c:pt idx="1376">
                  <c:v>165.78299999999999</c:v>
                </c:pt>
                <c:pt idx="1377">
                  <c:v>165.80699999999999</c:v>
                </c:pt>
                <c:pt idx="1378">
                  <c:v>165.83199999999999</c:v>
                </c:pt>
                <c:pt idx="1379">
                  <c:v>165.84399999999999</c:v>
                </c:pt>
                <c:pt idx="1380">
                  <c:v>165.87299999999999</c:v>
                </c:pt>
                <c:pt idx="1381">
                  <c:v>165.898</c:v>
                </c:pt>
                <c:pt idx="1382">
                  <c:v>165.90799999999999</c:v>
                </c:pt>
                <c:pt idx="1383">
                  <c:v>165.93299999999999</c:v>
                </c:pt>
                <c:pt idx="1384">
                  <c:v>165.95500000000001</c:v>
                </c:pt>
                <c:pt idx="1385">
                  <c:v>165.964</c:v>
                </c:pt>
                <c:pt idx="1386">
                  <c:v>165.988</c:v>
                </c:pt>
                <c:pt idx="1387">
                  <c:v>166.00899999999999</c:v>
                </c:pt>
                <c:pt idx="1388">
                  <c:v>166.023</c:v>
                </c:pt>
                <c:pt idx="1389">
                  <c:v>166.047</c:v>
                </c:pt>
                <c:pt idx="1390">
                  <c:v>166.06899999999999</c:v>
                </c:pt>
                <c:pt idx="1391">
                  <c:v>166.095</c:v>
                </c:pt>
                <c:pt idx="1392">
                  <c:v>166.10599999999999</c:v>
                </c:pt>
                <c:pt idx="1393">
                  <c:v>166.13399999999999</c:v>
                </c:pt>
                <c:pt idx="1394">
                  <c:v>166.16300000000001</c:v>
                </c:pt>
                <c:pt idx="1395">
                  <c:v>166.173</c:v>
                </c:pt>
                <c:pt idx="1396">
                  <c:v>166.196</c:v>
                </c:pt>
                <c:pt idx="1397">
                  <c:v>166.221</c:v>
                </c:pt>
                <c:pt idx="1398">
                  <c:v>166.233</c:v>
                </c:pt>
                <c:pt idx="1399">
                  <c:v>166.25899999999999</c:v>
                </c:pt>
                <c:pt idx="1400">
                  <c:v>166.28700000000001</c:v>
                </c:pt>
                <c:pt idx="1401">
                  <c:v>166.303</c:v>
                </c:pt>
                <c:pt idx="1402">
                  <c:v>166.328</c:v>
                </c:pt>
                <c:pt idx="1403">
                  <c:v>166.35499999999999</c:v>
                </c:pt>
                <c:pt idx="1404">
                  <c:v>166.381</c:v>
                </c:pt>
                <c:pt idx="1405">
                  <c:v>166.393</c:v>
                </c:pt>
                <c:pt idx="1406">
                  <c:v>166.422</c:v>
                </c:pt>
                <c:pt idx="1407">
                  <c:v>166.453</c:v>
                </c:pt>
                <c:pt idx="1408">
                  <c:v>166.464</c:v>
                </c:pt>
                <c:pt idx="1409">
                  <c:v>166.494</c:v>
                </c:pt>
                <c:pt idx="1410">
                  <c:v>166.52199999999999</c:v>
                </c:pt>
                <c:pt idx="1411">
                  <c:v>166.53200000000001</c:v>
                </c:pt>
                <c:pt idx="1412">
                  <c:v>166.55600000000001</c:v>
                </c:pt>
                <c:pt idx="1413">
                  <c:v>166.58</c:v>
                </c:pt>
                <c:pt idx="1414">
                  <c:v>166.59</c:v>
                </c:pt>
                <c:pt idx="1415">
                  <c:v>166.61600000000001</c:v>
                </c:pt>
                <c:pt idx="1416">
                  <c:v>166.64</c:v>
                </c:pt>
                <c:pt idx="1417">
                  <c:v>166.66800000000001</c:v>
                </c:pt>
                <c:pt idx="1418">
                  <c:v>166.679</c:v>
                </c:pt>
                <c:pt idx="1419">
                  <c:v>166.703</c:v>
                </c:pt>
                <c:pt idx="1420">
                  <c:v>166.73099999999999</c:v>
                </c:pt>
                <c:pt idx="1421">
                  <c:v>166.74</c:v>
                </c:pt>
                <c:pt idx="1422">
                  <c:v>166.76499999999999</c:v>
                </c:pt>
                <c:pt idx="1423">
                  <c:v>166.791</c:v>
                </c:pt>
                <c:pt idx="1424">
                  <c:v>166.8</c:v>
                </c:pt>
                <c:pt idx="1425">
                  <c:v>166.821</c:v>
                </c:pt>
                <c:pt idx="1426">
                  <c:v>166.84399999999999</c:v>
                </c:pt>
                <c:pt idx="1427">
                  <c:v>166.857</c:v>
                </c:pt>
                <c:pt idx="1428">
                  <c:v>166.88800000000001</c:v>
                </c:pt>
                <c:pt idx="1429">
                  <c:v>166.91800000000001</c:v>
                </c:pt>
                <c:pt idx="1430">
                  <c:v>166.93199999999999</c:v>
                </c:pt>
                <c:pt idx="1431">
                  <c:v>166.95599999999999</c:v>
                </c:pt>
                <c:pt idx="1432">
                  <c:v>166.977</c:v>
                </c:pt>
                <c:pt idx="1433">
                  <c:v>167.00399999999999</c:v>
                </c:pt>
                <c:pt idx="1434">
                  <c:v>167.018</c:v>
                </c:pt>
                <c:pt idx="1435">
                  <c:v>167.03899999999999</c:v>
                </c:pt>
                <c:pt idx="1436">
                  <c:v>167.06800000000001</c:v>
                </c:pt>
                <c:pt idx="1437">
                  <c:v>167.078</c:v>
                </c:pt>
                <c:pt idx="1438">
                  <c:v>167.101</c:v>
                </c:pt>
                <c:pt idx="1439">
                  <c:v>167.13399999999999</c:v>
                </c:pt>
                <c:pt idx="1440">
                  <c:v>167.14599999999999</c:v>
                </c:pt>
                <c:pt idx="1441">
                  <c:v>167.17099999999999</c:v>
                </c:pt>
                <c:pt idx="1442">
                  <c:v>167.20500000000001</c:v>
                </c:pt>
                <c:pt idx="1443">
                  <c:v>167.221</c:v>
                </c:pt>
                <c:pt idx="1444">
                  <c:v>167.24700000000001</c:v>
                </c:pt>
                <c:pt idx="1445">
                  <c:v>167.273</c:v>
                </c:pt>
                <c:pt idx="1446">
                  <c:v>167.29900000000001</c:v>
                </c:pt>
                <c:pt idx="1447">
                  <c:v>167.31</c:v>
                </c:pt>
                <c:pt idx="1448">
                  <c:v>167.334</c:v>
                </c:pt>
                <c:pt idx="1449">
                  <c:v>167.36600000000001</c:v>
                </c:pt>
                <c:pt idx="1450">
                  <c:v>167.37799999999999</c:v>
                </c:pt>
                <c:pt idx="1451">
                  <c:v>167.404</c:v>
                </c:pt>
                <c:pt idx="1452">
                  <c:v>167.43700000000001</c:v>
                </c:pt>
                <c:pt idx="1453">
                  <c:v>167.452</c:v>
                </c:pt>
                <c:pt idx="1454">
                  <c:v>167.476</c:v>
                </c:pt>
                <c:pt idx="1455">
                  <c:v>167.50399999999999</c:v>
                </c:pt>
                <c:pt idx="1456">
                  <c:v>167.536</c:v>
                </c:pt>
                <c:pt idx="1457">
                  <c:v>167.548</c:v>
                </c:pt>
                <c:pt idx="1458">
                  <c:v>167.57900000000001</c:v>
                </c:pt>
                <c:pt idx="1459">
                  <c:v>167.595</c:v>
                </c:pt>
                <c:pt idx="1460">
                  <c:v>167.62299999999999</c:v>
                </c:pt>
                <c:pt idx="1461">
                  <c:v>167.649</c:v>
                </c:pt>
                <c:pt idx="1462">
                  <c:v>167.672</c:v>
                </c:pt>
                <c:pt idx="1463">
                  <c:v>167.684</c:v>
                </c:pt>
                <c:pt idx="1464">
                  <c:v>167.715</c:v>
                </c:pt>
                <c:pt idx="1465">
                  <c:v>167.74100000000001</c:v>
                </c:pt>
                <c:pt idx="1466">
                  <c:v>167.75299999999999</c:v>
                </c:pt>
                <c:pt idx="1467">
                  <c:v>167.77799999999999</c:v>
                </c:pt>
                <c:pt idx="1468">
                  <c:v>167.80500000000001</c:v>
                </c:pt>
                <c:pt idx="1469">
                  <c:v>167.82300000000001</c:v>
                </c:pt>
                <c:pt idx="1470">
                  <c:v>167.85599999999999</c:v>
                </c:pt>
                <c:pt idx="1471">
                  <c:v>167.881</c:v>
                </c:pt>
                <c:pt idx="1472">
                  <c:v>167.89500000000001</c:v>
                </c:pt>
                <c:pt idx="1473">
                  <c:v>167.92500000000001</c:v>
                </c:pt>
                <c:pt idx="1474">
                  <c:v>167.953</c:v>
                </c:pt>
                <c:pt idx="1475">
                  <c:v>167.99100000000001</c:v>
                </c:pt>
                <c:pt idx="1476">
                  <c:v>168.00800000000001</c:v>
                </c:pt>
                <c:pt idx="1477">
                  <c:v>168.03700000000001</c:v>
                </c:pt>
                <c:pt idx="1478">
                  <c:v>168.06800000000001</c:v>
                </c:pt>
                <c:pt idx="1479">
                  <c:v>168.08</c:v>
                </c:pt>
                <c:pt idx="1480">
                  <c:v>168.108</c:v>
                </c:pt>
                <c:pt idx="1481">
                  <c:v>168.136</c:v>
                </c:pt>
                <c:pt idx="1482">
                  <c:v>168.15199999999999</c:v>
                </c:pt>
                <c:pt idx="1483">
                  <c:v>168.18100000000001</c:v>
                </c:pt>
                <c:pt idx="1484">
                  <c:v>168.20500000000001</c:v>
                </c:pt>
                <c:pt idx="1485">
                  <c:v>168.21600000000001</c:v>
                </c:pt>
                <c:pt idx="1486">
                  <c:v>168.24299999999999</c:v>
                </c:pt>
                <c:pt idx="1487">
                  <c:v>168.26599999999999</c:v>
                </c:pt>
                <c:pt idx="1488">
                  <c:v>168.297</c:v>
                </c:pt>
                <c:pt idx="1489">
                  <c:v>168.31399999999999</c:v>
                </c:pt>
                <c:pt idx="1490">
                  <c:v>168.34700000000001</c:v>
                </c:pt>
                <c:pt idx="1491">
                  <c:v>168.37700000000001</c:v>
                </c:pt>
                <c:pt idx="1492">
                  <c:v>168.38900000000001</c:v>
                </c:pt>
                <c:pt idx="1493">
                  <c:v>168.417</c:v>
                </c:pt>
                <c:pt idx="1494">
                  <c:v>168.447</c:v>
                </c:pt>
                <c:pt idx="1495">
                  <c:v>168.459</c:v>
                </c:pt>
                <c:pt idx="1496">
                  <c:v>168.49299999999999</c:v>
                </c:pt>
                <c:pt idx="1497">
                  <c:v>168.52500000000001</c:v>
                </c:pt>
                <c:pt idx="1498">
                  <c:v>168.53899999999999</c:v>
                </c:pt>
                <c:pt idx="1499">
                  <c:v>168.57400000000001</c:v>
                </c:pt>
                <c:pt idx="1500">
                  <c:v>168.608</c:v>
                </c:pt>
                <c:pt idx="1501">
                  <c:v>168.63399999999999</c:v>
                </c:pt>
                <c:pt idx="1502">
                  <c:v>168.65100000000001</c:v>
                </c:pt>
                <c:pt idx="1503">
                  <c:v>168.679</c:v>
                </c:pt>
                <c:pt idx="1504">
                  <c:v>168.71</c:v>
                </c:pt>
                <c:pt idx="1505">
                  <c:v>168.72499999999999</c:v>
                </c:pt>
                <c:pt idx="1506">
                  <c:v>168.75</c:v>
                </c:pt>
                <c:pt idx="1507">
                  <c:v>168.773</c:v>
                </c:pt>
                <c:pt idx="1508">
                  <c:v>168.78899999999999</c:v>
                </c:pt>
                <c:pt idx="1509">
                  <c:v>168.81299999999999</c:v>
                </c:pt>
                <c:pt idx="1510">
                  <c:v>168.84399999999999</c:v>
                </c:pt>
                <c:pt idx="1511">
                  <c:v>168.86199999999999</c:v>
                </c:pt>
                <c:pt idx="1512">
                  <c:v>168.89400000000001</c:v>
                </c:pt>
                <c:pt idx="1513">
                  <c:v>168.92500000000001</c:v>
                </c:pt>
                <c:pt idx="1514">
                  <c:v>168.95599999999999</c:v>
                </c:pt>
                <c:pt idx="1515">
                  <c:v>168.97300000000001</c:v>
                </c:pt>
                <c:pt idx="1516">
                  <c:v>169.006</c:v>
                </c:pt>
                <c:pt idx="1517">
                  <c:v>169.03399999999999</c:v>
                </c:pt>
                <c:pt idx="1518">
                  <c:v>169.05</c:v>
                </c:pt>
                <c:pt idx="1519">
                  <c:v>169.07300000000001</c:v>
                </c:pt>
                <c:pt idx="1520">
                  <c:v>169.10499999999999</c:v>
                </c:pt>
                <c:pt idx="1521">
                  <c:v>169.11600000000001</c:v>
                </c:pt>
                <c:pt idx="1522">
                  <c:v>169.142</c:v>
                </c:pt>
                <c:pt idx="1523">
                  <c:v>169.172</c:v>
                </c:pt>
                <c:pt idx="1524">
                  <c:v>169.18899999999999</c:v>
                </c:pt>
                <c:pt idx="1525">
                  <c:v>169.22</c:v>
                </c:pt>
                <c:pt idx="1526">
                  <c:v>169.25</c:v>
                </c:pt>
                <c:pt idx="1527">
                  <c:v>169.26599999999999</c:v>
                </c:pt>
                <c:pt idx="1528">
                  <c:v>169.29400000000001</c:v>
                </c:pt>
                <c:pt idx="1529">
                  <c:v>169.32400000000001</c:v>
                </c:pt>
                <c:pt idx="1530">
                  <c:v>169.35</c:v>
                </c:pt>
                <c:pt idx="1531">
                  <c:v>169.363</c:v>
                </c:pt>
                <c:pt idx="1532">
                  <c:v>169.39699999999999</c:v>
                </c:pt>
                <c:pt idx="1533">
                  <c:v>169.428</c:v>
                </c:pt>
                <c:pt idx="1534">
                  <c:v>169.44499999999999</c:v>
                </c:pt>
                <c:pt idx="1535">
                  <c:v>169.47300000000001</c:v>
                </c:pt>
                <c:pt idx="1536">
                  <c:v>169.499</c:v>
                </c:pt>
                <c:pt idx="1537">
                  <c:v>169.512</c:v>
                </c:pt>
                <c:pt idx="1538">
                  <c:v>169.54400000000001</c:v>
                </c:pt>
                <c:pt idx="1539">
                  <c:v>169.577</c:v>
                </c:pt>
                <c:pt idx="1540">
                  <c:v>169.59299999999999</c:v>
                </c:pt>
                <c:pt idx="1541">
                  <c:v>169.62200000000001</c:v>
                </c:pt>
                <c:pt idx="1542">
                  <c:v>169.64699999999999</c:v>
                </c:pt>
                <c:pt idx="1543">
                  <c:v>169.67599999999999</c:v>
                </c:pt>
                <c:pt idx="1544">
                  <c:v>169.69300000000001</c:v>
                </c:pt>
                <c:pt idx="1545">
                  <c:v>169.72200000000001</c:v>
                </c:pt>
                <c:pt idx="1546">
                  <c:v>169.75</c:v>
                </c:pt>
                <c:pt idx="1547">
                  <c:v>169.76599999999999</c:v>
                </c:pt>
                <c:pt idx="1548">
                  <c:v>169.79</c:v>
                </c:pt>
                <c:pt idx="1549">
                  <c:v>169.822</c:v>
                </c:pt>
                <c:pt idx="1550">
                  <c:v>169.833</c:v>
                </c:pt>
                <c:pt idx="1551">
                  <c:v>169.858</c:v>
                </c:pt>
                <c:pt idx="1552">
                  <c:v>169.89400000000001</c:v>
                </c:pt>
                <c:pt idx="1553">
                  <c:v>169.91</c:v>
                </c:pt>
                <c:pt idx="1554">
                  <c:v>169.941</c:v>
                </c:pt>
                <c:pt idx="1555">
                  <c:v>169.96700000000001</c:v>
                </c:pt>
                <c:pt idx="1556">
                  <c:v>169.99299999999999</c:v>
                </c:pt>
                <c:pt idx="1557">
                  <c:v>170.00700000000001</c:v>
                </c:pt>
                <c:pt idx="1558">
                  <c:v>170.03399999999999</c:v>
                </c:pt>
                <c:pt idx="1559">
                  <c:v>170.06700000000001</c:v>
                </c:pt>
                <c:pt idx="1560">
                  <c:v>170.08600000000001</c:v>
                </c:pt>
                <c:pt idx="1561">
                  <c:v>170.12</c:v>
                </c:pt>
                <c:pt idx="1562">
                  <c:v>170.15199999999999</c:v>
                </c:pt>
                <c:pt idx="1563">
                  <c:v>170.16800000000001</c:v>
                </c:pt>
                <c:pt idx="1564">
                  <c:v>170.19200000000001</c:v>
                </c:pt>
                <c:pt idx="1565">
                  <c:v>170.21899999999999</c:v>
                </c:pt>
                <c:pt idx="1566">
                  <c:v>170.23599999999999</c:v>
                </c:pt>
                <c:pt idx="1567">
                  <c:v>170.27</c:v>
                </c:pt>
                <c:pt idx="1568">
                  <c:v>170.30199999999999</c:v>
                </c:pt>
                <c:pt idx="1569">
                  <c:v>170.327</c:v>
                </c:pt>
                <c:pt idx="1570">
                  <c:v>170.34</c:v>
                </c:pt>
                <c:pt idx="1571">
                  <c:v>170.37200000000001</c:v>
                </c:pt>
                <c:pt idx="1572">
                  <c:v>170.40100000000001</c:v>
                </c:pt>
                <c:pt idx="1573">
                  <c:v>170.416</c:v>
                </c:pt>
                <c:pt idx="1574">
                  <c:v>170.441</c:v>
                </c:pt>
                <c:pt idx="1575">
                  <c:v>170.47</c:v>
                </c:pt>
                <c:pt idx="1576">
                  <c:v>170.483</c:v>
                </c:pt>
                <c:pt idx="1577">
                  <c:v>170.51300000000001</c:v>
                </c:pt>
                <c:pt idx="1578">
                  <c:v>170.54400000000001</c:v>
                </c:pt>
                <c:pt idx="1579">
                  <c:v>170.55799999999999</c:v>
                </c:pt>
                <c:pt idx="1580">
                  <c:v>170.60499999999999</c:v>
                </c:pt>
                <c:pt idx="1581">
                  <c:v>170.62299999999999</c:v>
                </c:pt>
                <c:pt idx="1582">
                  <c:v>170.64099999999999</c:v>
                </c:pt>
                <c:pt idx="1583">
                  <c:v>170.67</c:v>
                </c:pt>
                <c:pt idx="1584">
                  <c:v>170.69800000000001</c:v>
                </c:pt>
                <c:pt idx="1585">
                  <c:v>170.733</c:v>
                </c:pt>
                <c:pt idx="1586">
                  <c:v>170.745</c:v>
                </c:pt>
                <c:pt idx="1587">
                  <c:v>170.77500000000001</c:v>
                </c:pt>
                <c:pt idx="1588">
                  <c:v>170.80500000000001</c:v>
                </c:pt>
                <c:pt idx="1589">
                  <c:v>170.81700000000001</c:v>
                </c:pt>
                <c:pt idx="1590">
                  <c:v>170.84800000000001</c:v>
                </c:pt>
                <c:pt idx="1591">
                  <c:v>170.881</c:v>
                </c:pt>
                <c:pt idx="1592">
                  <c:v>170.89699999999999</c:v>
                </c:pt>
                <c:pt idx="1593">
                  <c:v>170.92400000000001</c:v>
                </c:pt>
                <c:pt idx="1594">
                  <c:v>170.952</c:v>
                </c:pt>
                <c:pt idx="1595">
                  <c:v>170.96799999999999</c:v>
                </c:pt>
                <c:pt idx="1596">
                  <c:v>170.99100000000001</c:v>
                </c:pt>
                <c:pt idx="1597">
                  <c:v>171.018</c:v>
                </c:pt>
                <c:pt idx="1598">
                  <c:v>171.047</c:v>
                </c:pt>
                <c:pt idx="1599">
                  <c:v>171.06200000000001</c:v>
                </c:pt>
                <c:pt idx="1600">
                  <c:v>171.09899999999999</c:v>
                </c:pt>
                <c:pt idx="1601">
                  <c:v>171.13399999999999</c:v>
                </c:pt>
                <c:pt idx="1602">
                  <c:v>171.15100000000001</c:v>
                </c:pt>
                <c:pt idx="1603">
                  <c:v>171.179</c:v>
                </c:pt>
                <c:pt idx="1604">
                  <c:v>171.20599999999999</c:v>
                </c:pt>
                <c:pt idx="1605">
                  <c:v>171.22300000000001</c:v>
                </c:pt>
                <c:pt idx="1606">
                  <c:v>171.25299999999999</c:v>
                </c:pt>
                <c:pt idx="1607">
                  <c:v>171.285</c:v>
                </c:pt>
                <c:pt idx="1608">
                  <c:v>171.30199999999999</c:v>
                </c:pt>
                <c:pt idx="1609">
                  <c:v>171.33</c:v>
                </c:pt>
                <c:pt idx="1610">
                  <c:v>171.36699999999999</c:v>
                </c:pt>
                <c:pt idx="1611">
                  <c:v>171.39400000000001</c:v>
                </c:pt>
                <c:pt idx="1612">
                  <c:v>171.41</c:v>
                </c:pt>
                <c:pt idx="1613">
                  <c:v>171.44499999999999</c:v>
                </c:pt>
                <c:pt idx="1614">
                  <c:v>171.482</c:v>
                </c:pt>
                <c:pt idx="1615">
                  <c:v>171.5</c:v>
                </c:pt>
                <c:pt idx="1616">
                  <c:v>171.535</c:v>
                </c:pt>
                <c:pt idx="1617">
                  <c:v>171.56100000000001</c:v>
                </c:pt>
                <c:pt idx="1618">
                  <c:v>171.57499999999999</c:v>
                </c:pt>
                <c:pt idx="1619">
                  <c:v>171.60900000000001</c:v>
                </c:pt>
                <c:pt idx="1620">
                  <c:v>171.64400000000001</c:v>
                </c:pt>
                <c:pt idx="1621">
                  <c:v>171.65700000000001</c:v>
                </c:pt>
                <c:pt idx="1622">
                  <c:v>171.69</c:v>
                </c:pt>
                <c:pt idx="1623">
                  <c:v>171.71899999999999</c:v>
                </c:pt>
                <c:pt idx="1624">
                  <c:v>171.75299999999999</c:v>
                </c:pt>
                <c:pt idx="1625">
                  <c:v>171.77199999999999</c:v>
                </c:pt>
                <c:pt idx="1626">
                  <c:v>171.80799999999999</c:v>
                </c:pt>
                <c:pt idx="1627">
                  <c:v>171.839</c:v>
                </c:pt>
                <c:pt idx="1628">
                  <c:v>171.852</c:v>
                </c:pt>
                <c:pt idx="1629">
                  <c:v>171.88</c:v>
                </c:pt>
                <c:pt idx="1630">
                  <c:v>171.91399999999999</c:v>
                </c:pt>
                <c:pt idx="1631">
                  <c:v>171.928</c:v>
                </c:pt>
                <c:pt idx="1632">
                  <c:v>171.96600000000001</c:v>
                </c:pt>
                <c:pt idx="1633">
                  <c:v>172.00200000000001</c:v>
                </c:pt>
                <c:pt idx="1634">
                  <c:v>172.01900000000001</c:v>
                </c:pt>
                <c:pt idx="1635">
                  <c:v>172.04900000000001</c:v>
                </c:pt>
                <c:pt idx="1636">
                  <c:v>172.07599999999999</c:v>
                </c:pt>
                <c:pt idx="1637">
                  <c:v>172.108</c:v>
                </c:pt>
                <c:pt idx="1638">
                  <c:v>172.126</c:v>
                </c:pt>
                <c:pt idx="1639">
                  <c:v>172.161</c:v>
                </c:pt>
                <c:pt idx="1640">
                  <c:v>172.18700000000001</c:v>
                </c:pt>
                <c:pt idx="1641">
                  <c:v>172.20099999999999</c:v>
                </c:pt>
                <c:pt idx="1642">
                  <c:v>172.23400000000001</c:v>
                </c:pt>
                <c:pt idx="1643">
                  <c:v>172.267</c:v>
                </c:pt>
                <c:pt idx="1644">
                  <c:v>172.286</c:v>
                </c:pt>
                <c:pt idx="1645">
                  <c:v>172.321</c:v>
                </c:pt>
                <c:pt idx="1646">
                  <c:v>172.34700000000001</c:v>
                </c:pt>
                <c:pt idx="1647">
                  <c:v>172.36600000000001</c:v>
                </c:pt>
                <c:pt idx="1648">
                  <c:v>172.39500000000001</c:v>
                </c:pt>
                <c:pt idx="1649">
                  <c:v>172.43199999999999</c:v>
                </c:pt>
                <c:pt idx="1650">
                  <c:v>172.44900000000001</c:v>
                </c:pt>
                <c:pt idx="1651">
                  <c:v>172.48</c:v>
                </c:pt>
                <c:pt idx="1652">
                  <c:v>172.51</c:v>
                </c:pt>
                <c:pt idx="1653">
                  <c:v>172.53800000000001</c:v>
                </c:pt>
                <c:pt idx="1654">
                  <c:v>172.55600000000001</c:v>
                </c:pt>
                <c:pt idx="1655">
                  <c:v>172.59299999999999</c:v>
                </c:pt>
                <c:pt idx="1656">
                  <c:v>172.624</c:v>
                </c:pt>
                <c:pt idx="1657">
                  <c:v>172.642</c:v>
                </c:pt>
                <c:pt idx="1658">
                  <c:v>172.67400000000001</c:v>
                </c:pt>
                <c:pt idx="1659">
                  <c:v>172.70400000000001</c:v>
                </c:pt>
                <c:pt idx="1660">
                  <c:v>172.721</c:v>
                </c:pt>
                <c:pt idx="1661">
                  <c:v>172.75299999999999</c:v>
                </c:pt>
                <c:pt idx="1662">
                  <c:v>172.77699999999999</c:v>
                </c:pt>
                <c:pt idx="1663">
                  <c:v>172.803</c:v>
                </c:pt>
                <c:pt idx="1664">
                  <c:v>172.81899999999999</c:v>
                </c:pt>
                <c:pt idx="1665">
                  <c:v>172.85599999999999</c:v>
                </c:pt>
                <c:pt idx="1666">
                  <c:v>172.89599999999999</c:v>
                </c:pt>
                <c:pt idx="1667">
                  <c:v>172.91499999999999</c:v>
                </c:pt>
                <c:pt idx="1668">
                  <c:v>172.94800000000001</c:v>
                </c:pt>
                <c:pt idx="1669">
                  <c:v>172.983</c:v>
                </c:pt>
                <c:pt idx="1670">
                  <c:v>172.999</c:v>
                </c:pt>
                <c:pt idx="1671">
                  <c:v>173.02600000000001</c:v>
                </c:pt>
                <c:pt idx="1672">
                  <c:v>173.054</c:v>
                </c:pt>
                <c:pt idx="1673">
                  <c:v>173.06700000000001</c:v>
                </c:pt>
                <c:pt idx="1674">
                  <c:v>173.09200000000001</c:v>
                </c:pt>
                <c:pt idx="1675">
                  <c:v>173.12799999999999</c:v>
                </c:pt>
                <c:pt idx="1676">
                  <c:v>173.15600000000001</c:v>
                </c:pt>
                <c:pt idx="1677">
                  <c:v>173.17099999999999</c:v>
                </c:pt>
                <c:pt idx="1678">
                  <c:v>173.21100000000001</c:v>
                </c:pt>
                <c:pt idx="1679">
                  <c:v>173.249</c:v>
                </c:pt>
                <c:pt idx="1680">
                  <c:v>173.267</c:v>
                </c:pt>
                <c:pt idx="1681">
                  <c:v>173.30099999999999</c:v>
                </c:pt>
                <c:pt idx="1682">
                  <c:v>173.33</c:v>
                </c:pt>
                <c:pt idx="1683">
                  <c:v>173.346</c:v>
                </c:pt>
                <c:pt idx="1684">
                  <c:v>173.37</c:v>
                </c:pt>
                <c:pt idx="1685">
                  <c:v>173.39599999999999</c:v>
                </c:pt>
                <c:pt idx="1686">
                  <c:v>173.411</c:v>
                </c:pt>
                <c:pt idx="1687">
                  <c:v>173.447</c:v>
                </c:pt>
                <c:pt idx="1688">
                  <c:v>173.47800000000001</c:v>
                </c:pt>
                <c:pt idx="1689">
                  <c:v>173.49600000000001</c:v>
                </c:pt>
                <c:pt idx="1690">
                  <c:v>173.52500000000001</c:v>
                </c:pt>
                <c:pt idx="1691">
                  <c:v>173.55</c:v>
                </c:pt>
                <c:pt idx="1692">
                  <c:v>173.58</c:v>
                </c:pt>
                <c:pt idx="1693">
                  <c:v>173.59399999999999</c:v>
                </c:pt>
                <c:pt idx="1694">
                  <c:v>173.624</c:v>
                </c:pt>
                <c:pt idx="1695">
                  <c:v>173.66300000000001</c:v>
                </c:pt>
                <c:pt idx="1696">
                  <c:v>173.68100000000001</c:v>
                </c:pt>
                <c:pt idx="1697">
                  <c:v>173.71600000000001</c:v>
                </c:pt>
                <c:pt idx="1698">
                  <c:v>173.745</c:v>
                </c:pt>
                <c:pt idx="1699">
                  <c:v>173.75800000000001</c:v>
                </c:pt>
                <c:pt idx="1700">
                  <c:v>173.78700000000001</c:v>
                </c:pt>
                <c:pt idx="1701">
                  <c:v>173.81399999999999</c:v>
                </c:pt>
                <c:pt idx="1702">
                  <c:v>173.82900000000001</c:v>
                </c:pt>
                <c:pt idx="1703">
                  <c:v>173.863</c:v>
                </c:pt>
                <c:pt idx="1704">
                  <c:v>173.9</c:v>
                </c:pt>
                <c:pt idx="1705">
                  <c:v>173.93</c:v>
                </c:pt>
                <c:pt idx="1706">
                  <c:v>173.947</c:v>
                </c:pt>
                <c:pt idx="1707">
                  <c:v>173.97399999999999</c:v>
                </c:pt>
                <c:pt idx="1708">
                  <c:v>174.00700000000001</c:v>
                </c:pt>
                <c:pt idx="1709">
                  <c:v>174.01900000000001</c:v>
                </c:pt>
                <c:pt idx="1710">
                  <c:v>174.05199999999999</c:v>
                </c:pt>
                <c:pt idx="1711">
                  <c:v>174.078</c:v>
                </c:pt>
                <c:pt idx="1712">
                  <c:v>174.09200000000001</c:v>
                </c:pt>
                <c:pt idx="1713">
                  <c:v>174.125</c:v>
                </c:pt>
                <c:pt idx="1714">
                  <c:v>174.16300000000001</c:v>
                </c:pt>
                <c:pt idx="1715">
                  <c:v>174.18</c:v>
                </c:pt>
                <c:pt idx="1716">
                  <c:v>174.21600000000001</c:v>
                </c:pt>
                <c:pt idx="1717">
                  <c:v>174.24600000000001</c:v>
                </c:pt>
                <c:pt idx="1718">
                  <c:v>174.262</c:v>
                </c:pt>
                <c:pt idx="1719">
                  <c:v>174.286</c:v>
                </c:pt>
                <c:pt idx="1720">
                  <c:v>174.321</c:v>
                </c:pt>
                <c:pt idx="1721">
                  <c:v>174.34700000000001</c:v>
                </c:pt>
                <c:pt idx="1722">
                  <c:v>174.36</c:v>
                </c:pt>
                <c:pt idx="1723">
                  <c:v>174.39500000000001</c:v>
                </c:pt>
                <c:pt idx="1724">
                  <c:v>174.42500000000001</c:v>
                </c:pt>
                <c:pt idx="1725">
                  <c:v>174.43799999999999</c:v>
                </c:pt>
                <c:pt idx="1726">
                  <c:v>174.47200000000001</c:v>
                </c:pt>
                <c:pt idx="1727">
                  <c:v>174.49799999999999</c:v>
                </c:pt>
                <c:pt idx="1728">
                  <c:v>174.512</c:v>
                </c:pt>
                <c:pt idx="1729">
                  <c:v>174.54499999999999</c:v>
                </c:pt>
                <c:pt idx="1730">
                  <c:v>174.57599999999999</c:v>
                </c:pt>
                <c:pt idx="1731">
                  <c:v>174.595</c:v>
                </c:pt>
                <c:pt idx="1732">
                  <c:v>174.62899999999999</c:v>
                </c:pt>
                <c:pt idx="1733">
                  <c:v>174.661</c:v>
                </c:pt>
                <c:pt idx="1734">
                  <c:v>174.68899999999999</c:v>
                </c:pt>
                <c:pt idx="1735">
                  <c:v>174.70400000000001</c:v>
                </c:pt>
                <c:pt idx="1736">
                  <c:v>174.72800000000001</c:v>
                </c:pt>
                <c:pt idx="1737">
                  <c:v>174.75299999999999</c:v>
                </c:pt>
                <c:pt idx="1738">
                  <c:v>174.76599999999999</c:v>
                </c:pt>
                <c:pt idx="1739">
                  <c:v>174.79400000000001</c:v>
                </c:pt>
                <c:pt idx="1740">
                  <c:v>174.827</c:v>
                </c:pt>
                <c:pt idx="1741">
                  <c:v>174.845</c:v>
                </c:pt>
                <c:pt idx="1742">
                  <c:v>174.87899999999999</c:v>
                </c:pt>
                <c:pt idx="1743">
                  <c:v>174.91</c:v>
                </c:pt>
                <c:pt idx="1744">
                  <c:v>174.92500000000001</c:v>
                </c:pt>
                <c:pt idx="1745">
                  <c:v>174.94900000000001</c:v>
                </c:pt>
                <c:pt idx="1746">
                  <c:v>174.98099999999999</c:v>
                </c:pt>
                <c:pt idx="1747">
                  <c:v>175.01400000000001</c:v>
                </c:pt>
                <c:pt idx="1748">
                  <c:v>175.02699999999999</c:v>
                </c:pt>
                <c:pt idx="1749">
                  <c:v>175.06100000000001</c:v>
                </c:pt>
                <c:pt idx="1750">
                  <c:v>175.08699999999999</c:v>
                </c:pt>
                <c:pt idx="1751">
                  <c:v>175.101</c:v>
                </c:pt>
                <c:pt idx="1752">
                  <c:v>175.137</c:v>
                </c:pt>
                <c:pt idx="1753">
                  <c:v>175.17</c:v>
                </c:pt>
                <c:pt idx="1754">
                  <c:v>175.18600000000001</c:v>
                </c:pt>
                <c:pt idx="1755">
                  <c:v>175.21</c:v>
                </c:pt>
                <c:pt idx="1756">
                  <c:v>175.23699999999999</c:v>
                </c:pt>
                <c:pt idx="1757">
                  <c:v>175.251</c:v>
                </c:pt>
                <c:pt idx="1758">
                  <c:v>175.286</c:v>
                </c:pt>
                <c:pt idx="1759">
                  <c:v>175.32</c:v>
                </c:pt>
                <c:pt idx="1760">
                  <c:v>175.346</c:v>
                </c:pt>
                <c:pt idx="1761">
                  <c:v>175.36</c:v>
                </c:pt>
                <c:pt idx="1762">
                  <c:v>175.392</c:v>
                </c:pt>
                <c:pt idx="1763">
                  <c:v>175.42099999999999</c:v>
                </c:pt>
                <c:pt idx="1764">
                  <c:v>175.43600000000001</c:v>
                </c:pt>
                <c:pt idx="1765">
                  <c:v>175.47</c:v>
                </c:pt>
                <c:pt idx="1766">
                  <c:v>175.50200000000001</c:v>
                </c:pt>
                <c:pt idx="1767">
                  <c:v>175.517</c:v>
                </c:pt>
                <c:pt idx="1768">
                  <c:v>175.55199999999999</c:v>
                </c:pt>
                <c:pt idx="1769">
                  <c:v>175.584</c:v>
                </c:pt>
                <c:pt idx="1770">
                  <c:v>175.60300000000001</c:v>
                </c:pt>
                <c:pt idx="1771">
                  <c:v>175.63800000000001</c:v>
                </c:pt>
                <c:pt idx="1772">
                  <c:v>175.66499999999999</c:v>
                </c:pt>
                <c:pt idx="1773">
                  <c:v>175.69900000000001</c:v>
                </c:pt>
                <c:pt idx="1774">
                  <c:v>175.71600000000001</c:v>
                </c:pt>
                <c:pt idx="1775">
                  <c:v>175.745</c:v>
                </c:pt>
                <c:pt idx="1776">
                  <c:v>175.77199999999999</c:v>
                </c:pt>
                <c:pt idx="1777">
                  <c:v>175.785</c:v>
                </c:pt>
                <c:pt idx="1778">
                  <c:v>175.81200000000001</c:v>
                </c:pt>
                <c:pt idx="1779">
                  <c:v>175.84100000000001</c:v>
                </c:pt>
                <c:pt idx="1780">
                  <c:v>175.857</c:v>
                </c:pt>
                <c:pt idx="1781">
                  <c:v>175.893</c:v>
                </c:pt>
                <c:pt idx="1782">
                  <c:v>175.93</c:v>
                </c:pt>
                <c:pt idx="1783">
                  <c:v>175.94800000000001</c:v>
                </c:pt>
                <c:pt idx="1784">
                  <c:v>175.97900000000001</c:v>
                </c:pt>
                <c:pt idx="1785">
                  <c:v>176.01</c:v>
                </c:pt>
                <c:pt idx="1786">
                  <c:v>176.023</c:v>
                </c:pt>
                <c:pt idx="1787">
                  <c:v>176.05500000000001</c:v>
                </c:pt>
                <c:pt idx="1788">
                  <c:v>176.08099999999999</c:v>
                </c:pt>
                <c:pt idx="1789">
                  <c:v>176.10499999999999</c:v>
                </c:pt>
                <c:pt idx="1790">
                  <c:v>176.11799999999999</c:v>
                </c:pt>
                <c:pt idx="1791">
                  <c:v>176.14699999999999</c:v>
                </c:pt>
                <c:pt idx="1792">
                  <c:v>176.18199999999999</c:v>
                </c:pt>
                <c:pt idx="1793">
                  <c:v>176.2</c:v>
                </c:pt>
                <c:pt idx="1794">
                  <c:v>176.23</c:v>
                </c:pt>
                <c:pt idx="1795">
                  <c:v>176.25899999999999</c:v>
                </c:pt>
                <c:pt idx="1796">
                  <c:v>176.27799999999999</c:v>
                </c:pt>
                <c:pt idx="1797">
                  <c:v>176.309</c:v>
                </c:pt>
                <c:pt idx="1798">
                  <c:v>176.339</c:v>
                </c:pt>
                <c:pt idx="1799">
                  <c:v>176.35599999999999</c:v>
                </c:pt>
                <c:pt idx="1800">
                  <c:v>176.387</c:v>
                </c:pt>
                <c:pt idx="1801">
                  <c:v>176.41300000000001</c:v>
                </c:pt>
                <c:pt idx="1802">
                  <c:v>176.44</c:v>
                </c:pt>
                <c:pt idx="1803">
                  <c:v>176.45699999999999</c:v>
                </c:pt>
                <c:pt idx="1804">
                  <c:v>176.48400000000001</c:v>
                </c:pt>
                <c:pt idx="1805">
                  <c:v>176.517</c:v>
                </c:pt>
                <c:pt idx="1806">
                  <c:v>176.535</c:v>
                </c:pt>
                <c:pt idx="1807">
                  <c:v>176.56800000000001</c:v>
                </c:pt>
                <c:pt idx="1808">
                  <c:v>176.6</c:v>
                </c:pt>
                <c:pt idx="1809">
                  <c:v>176.61199999999999</c:v>
                </c:pt>
                <c:pt idx="1810">
                  <c:v>176.637</c:v>
                </c:pt>
                <c:pt idx="1811">
                  <c:v>176.66499999999999</c:v>
                </c:pt>
                <c:pt idx="1812">
                  <c:v>176.67699999999999</c:v>
                </c:pt>
                <c:pt idx="1813">
                  <c:v>176.71100000000001</c:v>
                </c:pt>
                <c:pt idx="1814">
                  <c:v>176.73699999999999</c:v>
                </c:pt>
                <c:pt idx="1815">
                  <c:v>176.76599999999999</c:v>
                </c:pt>
                <c:pt idx="1816">
                  <c:v>176.785</c:v>
                </c:pt>
                <c:pt idx="1817">
                  <c:v>176.81700000000001</c:v>
                </c:pt>
                <c:pt idx="1818">
                  <c:v>176.851</c:v>
                </c:pt>
                <c:pt idx="1819">
                  <c:v>176.86600000000001</c:v>
                </c:pt>
                <c:pt idx="1820">
                  <c:v>176.89500000000001</c:v>
                </c:pt>
                <c:pt idx="1821">
                  <c:v>176.928</c:v>
                </c:pt>
                <c:pt idx="1822">
                  <c:v>176.946</c:v>
                </c:pt>
                <c:pt idx="1823">
                  <c:v>176.977</c:v>
                </c:pt>
                <c:pt idx="1824">
                  <c:v>177.00800000000001</c:v>
                </c:pt>
                <c:pt idx="1825">
                  <c:v>177.02199999999999</c:v>
                </c:pt>
                <c:pt idx="1826">
                  <c:v>177.05699999999999</c:v>
                </c:pt>
                <c:pt idx="1827">
                  <c:v>177.08799999999999</c:v>
                </c:pt>
                <c:pt idx="1828">
                  <c:v>177.10300000000001</c:v>
                </c:pt>
                <c:pt idx="1829">
                  <c:v>177.12899999999999</c:v>
                </c:pt>
                <c:pt idx="1830">
                  <c:v>177.15100000000001</c:v>
                </c:pt>
                <c:pt idx="1831">
                  <c:v>177.17500000000001</c:v>
                </c:pt>
                <c:pt idx="1832">
                  <c:v>177.19300000000001</c:v>
                </c:pt>
                <c:pt idx="1833">
                  <c:v>177.22399999999999</c:v>
                </c:pt>
                <c:pt idx="1834">
                  <c:v>177.25200000000001</c:v>
                </c:pt>
                <c:pt idx="1835">
                  <c:v>177.27099999999999</c:v>
                </c:pt>
                <c:pt idx="1836">
                  <c:v>177.30699999999999</c:v>
                </c:pt>
                <c:pt idx="1837">
                  <c:v>177.33699999999999</c:v>
                </c:pt>
                <c:pt idx="1838">
                  <c:v>177.352</c:v>
                </c:pt>
                <c:pt idx="1839">
                  <c:v>177.38300000000001</c:v>
                </c:pt>
                <c:pt idx="1840">
                  <c:v>177.405</c:v>
                </c:pt>
                <c:pt idx="1841">
                  <c:v>177.417</c:v>
                </c:pt>
                <c:pt idx="1842">
                  <c:v>177.446</c:v>
                </c:pt>
                <c:pt idx="1843">
                  <c:v>177.47200000000001</c:v>
                </c:pt>
                <c:pt idx="1844">
                  <c:v>177.506</c:v>
                </c:pt>
                <c:pt idx="1845">
                  <c:v>177.52099999999999</c:v>
                </c:pt>
                <c:pt idx="1846">
                  <c:v>177.56</c:v>
                </c:pt>
                <c:pt idx="1847">
                  <c:v>177.596</c:v>
                </c:pt>
                <c:pt idx="1848">
                  <c:v>177.614</c:v>
                </c:pt>
                <c:pt idx="1849">
                  <c:v>177.64099999999999</c:v>
                </c:pt>
                <c:pt idx="1850">
                  <c:v>177.66900000000001</c:v>
                </c:pt>
                <c:pt idx="1851">
                  <c:v>177.684</c:v>
                </c:pt>
                <c:pt idx="1852">
                  <c:v>177.71700000000001</c:v>
                </c:pt>
                <c:pt idx="1853">
                  <c:v>177.75</c:v>
                </c:pt>
                <c:pt idx="1854">
                  <c:v>177.76900000000001</c:v>
                </c:pt>
                <c:pt idx="1855">
                  <c:v>177.797</c:v>
                </c:pt>
                <c:pt idx="1856">
                  <c:v>177.83</c:v>
                </c:pt>
                <c:pt idx="1857">
                  <c:v>177.86600000000001</c:v>
                </c:pt>
                <c:pt idx="1858">
                  <c:v>177.88399999999999</c:v>
                </c:pt>
                <c:pt idx="1859">
                  <c:v>177.916</c:v>
                </c:pt>
                <c:pt idx="1860">
                  <c:v>177.94</c:v>
                </c:pt>
                <c:pt idx="1861">
                  <c:v>177.952</c:v>
                </c:pt>
                <c:pt idx="1862">
                  <c:v>177.97900000000001</c:v>
                </c:pt>
                <c:pt idx="1863">
                  <c:v>178.00700000000001</c:v>
                </c:pt>
                <c:pt idx="1864">
                  <c:v>178.02600000000001</c:v>
                </c:pt>
                <c:pt idx="1865">
                  <c:v>178.059</c:v>
                </c:pt>
                <c:pt idx="1866">
                  <c:v>178.09200000000001</c:v>
                </c:pt>
                <c:pt idx="1867">
                  <c:v>178.11</c:v>
                </c:pt>
                <c:pt idx="1868">
                  <c:v>178.14099999999999</c:v>
                </c:pt>
                <c:pt idx="1869">
                  <c:v>178.17400000000001</c:v>
                </c:pt>
                <c:pt idx="1870">
                  <c:v>178.18799999999999</c:v>
                </c:pt>
                <c:pt idx="1871">
                  <c:v>178.21899999999999</c:v>
                </c:pt>
                <c:pt idx="1872">
                  <c:v>178.25800000000001</c:v>
                </c:pt>
                <c:pt idx="1873">
                  <c:v>178.29300000000001</c:v>
                </c:pt>
                <c:pt idx="1874">
                  <c:v>178.30600000000001</c:v>
                </c:pt>
                <c:pt idx="1875">
                  <c:v>178.33799999999999</c:v>
                </c:pt>
                <c:pt idx="1876">
                  <c:v>178.36500000000001</c:v>
                </c:pt>
                <c:pt idx="1877">
                  <c:v>178.38300000000001</c:v>
                </c:pt>
                <c:pt idx="1878">
                  <c:v>178.41499999999999</c:v>
                </c:pt>
                <c:pt idx="1879">
                  <c:v>178.447</c:v>
                </c:pt>
                <c:pt idx="1880">
                  <c:v>178.46299999999999</c:v>
                </c:pt>
                <c:pt idx="1881">
                  <c:v>178.495</c:v>
                </c:pt>
                <c:pt idx="1882">
                  <c:v>178.51900000000001</c:v>
                </c:pt>
                <c:pt idx="1883">
                  <c:v>178.54599999999999</c:v>
                </c:pt>
                <c:pt idx="1884">
                  <c:v>178.56399999999999</c:v>
                </c:pt>
                <c:pt idx="1885">
                  <c:v>178.59800000000001</c:v>
                </c:pt>
                <c:pt idx="1886">
                  <c:v>178.63499999999999</c:v>
                </c:pt>
                <c:pt idx="1887">
                  <c:v>178.648</c:v>
                </c:pt>
                <c:pt idx="1888">
                  <c:v>178.68199999999999</c:v>
                </c:pt>
                <c:pt idx="1889">
                  <c:v>178.71700000000001</c:v>
                </c:pt>
                <c:pt idx="1890">
                  <c:v>178.73099999999999</c:v>
                </c:pt>
                <c:pt idx="1891">
                  <c:v>178.76499999999999</c:v>
                </c:pt>
                <c:pt idx="1892">
                  <c:v>178.80199999999999</c:v>
                </c:pt>
                <c:pt idx="1893">
                  <c:v>178.815</c:v>
                </c:pt>
                <c:pt idx="1894">
                  <c:v>178.84700000000001</c:v>
                </c:pt>
                <c:pt idx="1895">
                  <c:v>178.87700000000001</c:v>
                </c:pt>
                <c:pt idx="1896">
                  <c:v>178.89</c:v>
                </c:pt>
                <c:pt idx="1897">
                  <c:v>178.916</c:v>
                </c:pt>
                <c:pt idx="1898">
                  <c:v>178.94399999999999</c:v>
                </c:pt>
                <c:pt idx="1899">
                  <c:v>178.97800000000001</c:v>
                </c:pt>
                <c:pt idx="1900">
                  <c:v>178.99</c:v>
                </c:pt>
                <c:pt idx="1901">
                  <c:v>179.02199999999999</c:v>
                </c:pt>
                <c:pt idx="1902">
                  <c:v>179.054</c:v>
                </c:pt>
                <c:pt idx="1903">
                  <c:v>179.071</c:v>
                </c:pt>
                <c:pt idx="1904">
                  <c:v>179.102</c:v>
                </c:pt>
                <c:pt idx="1905">
                  <c:v>179.13300000000001</c:v>
                </c:pt>
                <c:pt idx="1906">
                  <c:v>179.14599999999999</c:v>
                </c:pt>
                <c:pt idx="1907">
                  <c:v>179.17500000000001</c:v>
                </c:pt>
                <c:pt idx="1908">
                  <c:v>179.21299999999999</c:v>
                </c:pt>
                <c:pt idx="1909">
                  <c:v>179.23</c:v>
                </c:pt>
                <c:pt idx="1910">
                  <c:v>179.256</c:v>
                </c:pt>
                <c:pt idx="1911">
                  <c:v>179.29</c:v>
                </c:pt>
                <c:pt idx="1912">
                  <c:v>179.321</c:v>
                </c:pt>
                <c:pt idx="1913">
                  <c:v>179.334</c:v>
                </c:pt>
                <c:pt idx="1914">
                  <c:v>179.369</c:v>
                </c:pt>
                <c:pt idx="1915">
                  <c:v>179.40299999999999</c:v>
                </c:pt>
                <c:pt idx="1916">
                  <c:v>179.42</c:v>
                </c:pt>
                <c:pt idx="1917">
                  <c:v>179.45500000000001</c:v>
                </c:pt>
                <c:pt idx="1918">
                  <c:v>179.48500000000001</c:v>
                </c:pt>
                <c:pt idx="1919">
                  <c:v>179.49799999999999</c:v>
                </c:pt>
                <c:pt idx="1920">
                  <c:v>179.524</c:v>
                </c:pt>
                <c:pt idx="1921">
                  <c:v>179.55699999999999</c:v>
                </c:pt>
                <c:pt idx="1922">
                  <c:v>179.57499999999999</c:v>
                </c:pt>
                <c:pt idx="1923">
                  <c:v>179.60300000000001</c:v>
                </c:pt>
                <c:pt idx="1924">
                  <c:v>179.64</c:v>
                </c:pt>
                <c:pt idx="1925">
                  <c:v>179.67099999999999</c:v>
                </c:pt>
                <c:pt idx="1926">
                  <c:v>179.684</c:v>
                </c:pt>
                <c:pt idx="1927">
                  <c:v>179.71600000000001</c:v>
                </c:pt>
                <c:pt idx="1928">
                  <c:v>179.744</c:v>
                </c:pt>
                <c:pt idx="1929">
                  <c:v>179.76300000000001</c:v>
                </c:pt>
                <c:pt idx="1930">
                  <c:v>179.79499999999999</c:v>
                </c:pt>
                <c:pt idx="1931">
                  <c:v>179.833</c:v>
                </c:pt>
                <c:pt idx="1932">
                  <c:v>179.851</c:v>
                </c:pt>
                <c:pt idx="1933">
                  <c:v>179.88200000000001</c:v>
                </c:pt>
                <c:pt idx="1934">
                  <c:v>179.91</c:v>
                </c:pt>
                <c:pt idx="1935">
                  <c:v>179.92500000000001</c:v>
                </c:pt>
                <c:pt idx="1936">
                  <c:v>179.95699999999999</c:v>
                </c:pt>
                <c:pt idx="1937">
                  <c:v>179.99600000000001</c:v>
                </c:pt>
                <c:pt idx="1938">
                  <c:v>180.01</c:v>
                </c:pt>
                <c:pt idx="1939">
                  <c:v>180.04900000000001</c:v>
                </c:pt>
                <c:pt idx="1940">
                  <c:v>180.077</c:v>
                </c:pt>
                <c:pt idx="1941">
                  <c:v>180.108</c:v>
                </c:pt>
                <c:pt idx="1942">
                  <c:v>180.12799999999999</c:v>
                </c:pt>
                <c:pt idx="1943">
                  <c:v>180.16</c:v>
                </c:pt>
                <c:pt idx="1944">
                  <c:v>180.19900000000001</c:v>
                </c:pt>
                <c:pt idx="1945">
                  <c:v>180.21700000000001</c:v>
                </c:pt>
                <c:pt idx="1946">
                  <c:v>180.25</c:v>
                </c:pt>
                <c:pt idx="1947">
                  <c:v>180.279</c:v>
                </c:pt>
                <c:pt idx="1948">
                  <c:v>180.29400000000001</c:v>
                </c:pt>
                <c:pt idx="1949">
                  <c:v>180.33199999999999</c:v>
                </c:pt>
                <c:pt idx="1950">
                  <c:v>180.36699999999999</c:v>
                </c:pt>
                <c:pt idx="1951">
                  <c:v>180.38</c:v>
                </c:pt>
                <c:pt idx="1952">
                  <c:v>180.40600000000001</c:v>
                </c:pt>
                <c:pt idx="1953">
                  <c:v>180.434</c:v>
                </c:pt>
                <c:pt idx="1954">
                  <c:v>180.464</c:v>
                </c:pt>
                <c:pt idx="1955">
                  <c:v>180.48400000000001</c:v>
                </c:pt>
                <c:pt idx="1956">
                  <c:v>180.51900000000001</c:v>
                </c:pt>
                <c:pt idx="1957">
                  <c:v>180.55600000000001</c:v>
                </c:pt>
                <c:pt idx="1958">
                  <c:v>180.577</c:v>
                </c:pt>
                <c:pt idx="1959">
                  <c:v>180.61199999999999</c:v>
                </c:pt>
                <c:pt idx="1960">
                  <c:v>180.649</c:v>
                </c:pt>
                <c:pt idx="1961">
                  <c:v>180.666</c:v>
                </c:pt>
                <c:pt idx="1962">
                  <c:v>180.70400000000001</c:v>
                </c:pt>
                <c:pt idx="1963">
                  <c:v>180.74600000000001</c:v>
                </c:pt>
                <c:pt idx="1964">
                  <c:v>180.767</c:v>
                </c:pt>
                <c:pt idx="1965">
                  <c:v>180.80099999999999</c:v>
                </c:pt>
                <c:pt idx="1966">
                  <c:v>180.83099999999999</c:v>
                </c:pt>
                <c:pt idx="1967">
                  <c:v>180.86600000000001</c:v>
                </c:pt>
                <c:pt idx="1968">
                  <c:v>180.88</c:v>
                </c:pt>
                <c:pt idx="1969">
                  <c:v>180.91300000000001</c:v>
                </c:pt>
                <c:pt idx="1970">
                  <c:v>180.95500000000001</c:v>
                </c:pt>
                <c:pt idx="1971">
                  <c:v>180.97499999999999</c:v>
                </c:pt>
                <c:pt idx="1972">
                  <c:v>181.012</c:v>
                </c:pt>
                <c:pt idx="1973">
                  <c:v>181.04499999999999</c:v>
                </c:pt>
                <c:pt idx="1974">
                  <c:v>181.059</c:v>
                </c:pt>
                <c:pt idx="1975">
                  <c:v>181.09</c:v>
                </c:pt>
                <c:pt idx="1976">
                  <c:v>181.12200000000001</c:v>
                </c:pt>
                <c:pt idx="1977">
                  <c:v>181.143</c:v>
                </c:pt>
                <c:pt idx="1978">
                  <c:v>181.184</c:v>
                </c:pt>
                <c:pt idx="1979">
                  <c:v>181.214</c:v>
                </c:pt>
                <c:pt idx="1980">
                  <c:v>181.23400000000001</c:v>
                </c:pt>
                <c:pt idx="1981">
                  <c:v>181.267</c:v>
                </c:pt>
                <c:pt idx="1982">
                  <c:v>181.29900000000001</c:v>
                </c:pt>
                <c:pt idx="1983">
                  <c:v>181.33199999999999</c:v>
                </c:pt>
                <c:pt idx="1984">
                  <c:v>181.346</c:v>
                </c:pt>
                <c:pt idx="1985">
                  <c:v>181.376</c:v>
                </c:pt>
                <c:pt idx="1986">
                  <c:v>181.411</c:v>
                </c:pt>
                <c:pt idx="1987">
                  <c:v>181.43</c:v>
                </c:pt>
                <c:pt idx="1988">
                  <c:v>181.464</c:v>
                </c:pt>
                <c:pt idx="1989">
                  <c:v>181.501</c:v>
                </c:pt>
                <c:pt idx="1990">
                  <c:v>181.51400000000001</c:v>
                </c:pt>
                <c:pt idx="1991">
                  <c:v>181.54300000000001</c:v>
                </c:pt>
                <c:pt idx="1992">
                  <c:v>181.57599999999999</c:v>
                </c:pt>
                <c:pt idx="1993">
                  <c:v>181.59299999999999</c:v>
                </c:pt>
                <c:pt idx="1994">
                  <c:v>181.637</c:v>
                </c:pt>
                <c:pt idx="1995">
                  <c:v>181.67699999999999</c:v>
                </c:pt>
                <c:pt idx="1996">
                  <c:v>181.709</c:v>
                </c:pt>
                <c:pt idx="1997">
                  <c:v>181.727</c:v>
                </c:pt>
                <c:pt idx="1998">
                  <c:v>181.76</c:v>
                </c:pt>
                <c:pt idx="1999">
                  <c:v>181.78700000000001</c:v>
                </c:pt>
                <c:pt idx="2000">
                  <c:v>181.80600000000001</c:v>
                </c:pt>
                <c:pt idx="2001">
                  <c:v>181.84299999999999</c:v>
                </c:pt>
                <c:pt idx="2002">
                  <c:v>181.875</c:v>
                </c:pt>
                <c:pt idx="2003">
                  <c:v>181.893</c:v>
                </c:pt>
                <c:pt idx="2004">
                  <c:v>181.92599999999999</c:v>
                </c:pt>
                <c:pt idx="2005">
                  <c:v>181.95</c:v>
                </c:pt>
                <c:pt idx="2006">
                  <c:v>181.96700000000001</c:v>
                </c:pt>
                <c:pt idx="2007">
                  <c:v>181.99299999999999</c:v>
                </c:pt>
                <c:pt idx="2008">
                  <c:v>182.02500000000001</c:v>
                </c:pt>
                <c:pt idx="2009">
                  <c:v>182.06</c:v>
                </c:pt>
                <c:pt idx="2010">
                  <c:v>182.077</c:v>
                </c:pt>
                <c:pt idx="2011">
                  <c:v>182.10300000000001</c:v>
                </c:pt>
                <c:pt idx="2012">
                  <c:v>182.13300000000001</c:v>
                </c:pt>
                <c:pt idx="2013">
                  <c:v>182.149</c:v>
                </c:pt>
                <c:pt idx="2014">
                  <c:v>182.19</c:v>
                </c:pt>
                <c:pt idx="2015">
                  <c:v>182.227</c:v>
                </c:pt>
                <c:pt idx="2016">
                  <c:v>182.24100000000001</c:v>
                </c:pt>
                <c:pt idx="2017">
                  <c:v>182.27199999999999</c:v>
                </c:pt>
                <c:pt idx="2018">
                  <c:v>182.30099999999999</c:v>
                </c:pt>
                <c:pt idx="2019">
                  <c:v>182.31399999999999</c:v>
                </c:pt>
                <c:pt idx="2020">
                  <c:v>182.34399999999999</c:v>
                </c:pt>
                <c:pt idx="2021">
                  <c:v>182.376</c:v>
                </c:pt>
                <c:pt idx="2022">
                  <c:v>182.411</c:v>
                </c:pt>
                <c:pt idx="2023">
                  <c:v>182.441</c:v>
                </c:pt>
                <c:pt idx="2024">
                  <c:v>182.458</c:v>
                </c:pt>
                <c:pt idx="2025">
                  <c:v>182.488</c:v>
                </c:pt>
                <c:pt idx="2026">
                  <c:v>182.501</c:v>
                </c:pt>
                <c:pt idx="2027">
                  <c:v>182.53100000000001</c:v>
                </c:pt>
                <c:pt idx="2028">
                  <c:v>182.56299999999999</c:v>
                </c:pt>
                <c:pt idx="2029">
                  <c:v>182.57599999999999</c:v>
                </c:pt>
                <c:pt idx="2030">
                  <c:v>182.608</c:v>
                </c:pt>
                <c:pt idx="2031">
                  <c:v>182.642</c:v>
                </c:pt>
                <c:pt idx="2032">
                  <c:v>182.654</c:v>
                </c:pt>
                <c:pt idx="2033">
                  <c:v>182.68199999999999</c:v>
                </c:pt>
                <c:pt idx="2034">
                  <c:v>182.71600000000001</c:v>
                </c:pt>
                <c:pt idx="2035">
                  <c:v>182.72900000000001</c:v>
                </c:pt>
                <c:pt idx="2036">
                  <c:v>182.76</c:v>
                </c:pt>
                <c:pt idx="2037">
                  <c:v>182.78899999999999</c:v>
                </c:pt>
                <c:pt idx="2038">
                  <c:v>182.81800000000001</c:v>
                </c:pt>
                <c:pt idx="2039">
                  <c:v>182.83</c:v>
                </c:pt>
                <c:pt idx="2040">
                  <c:v>182.85900000000001</c:v>
                </c:pt>
                <c:pt idx="2041">
                  <c:v>182.88900000000001</c:v>
                </c:pt>
                <c:pt idx="2042">
                  <c:v>182.90799999999999</c:v>
                </c:pt>
                <c:pt idx="2043">
                  <c:v>182.94499999999999</c:v>
                </c:pt>
                <c:pt idx="2044">
                  <c:v>182.98</c:v>
                </c:pt>
                <c:pt idx="2045">
                  <c:v>182.99299999999999</c:v>
                </c:pt>
                <c:pt idx="2046">
                  <c:v>183.02</c:v>
                </c:pt>
                <c:pt idx="2047">
                  <c:v>183.053</c:v>
                </c:pt>
                <c:pt idx="2048">
                  <c:v>183.071</c:v>
                </c:pt>
                <c:pt idx="2049">
                  <c:v>183.10300000000001</c:v>
                </c:pt>
                <c:pt idx="2050">
                  <c:v>183.131</c:v>
                </c:pt>
                <c:pt idx="2051">
                  <c:v>183.167</c:v>
                </c:pt>
                <c:pt idx="2052">
                  <c:v>183.184</c:v>
                </c:pt>
                <c:pt idx="2053">
                  <c:v>183.214</c:v>
                </c:pt>
                <c:pt idx="2054">
                  <c:v>183.24</c:v>
                </c:pt>
                <c:pt idx="2055">
                  <c:v>183.25399999999999</c:v>
                </c:pt>
                <c:pt idx="2056">
                  <c:v>183.28700000000001</c:v>
                </c:pt>
                <c:pt idx="2057">
                  <c:v>183.315</c:v>
                </c:pt>
                <c:pt idx="2058">
                  <c:v>183.334</c:v>
                </c:pt>
                <c:pt idx="2059">
                  <c:v>183.37</c:v>
                </c:pt>
                <c:pt idx="2060">
                  <c:v>183.4</c:v>
                </c:pt>
                <c:pt idx="2061">
                  <c:v>183.42699999999999</c:v>
                </c:pt>
                <c:pt idx="2062">
                  <c:v>183.44200000000001</c:v>
                </c:pt>
                <c:pt idx="2063">
                  <c:v>183.477</c:v>
                </c:pt>
                <c:pt idx="2064">
                  <c:v>183.49299999999999</c:v>
                </c:pt>
                <c:pt idx="2065">
                  <c:v>183.51900000000001</c:v>
                </c:pt>
                <c:pt idx="2066">
                  <c:v>183.54499999999999</c:v>
                </c:pt>
                <c:pt idx="2067">
                  <c:v>183.571</c:v>
                </c:pt>
                <c:pt idx="2068">
                  <c:v>183.58799999999999</c:v>
                </c:pt>
                <c:pt idx="2069">
                  <c:v>183.62</c:v>
                </c:pt>
                <c:pt idx="2070">
                  <c:v>183.65199999999999</c:v>
                </c:pt>
                <c:pt idx="2071">
                  <c:v>183.66499999999999</c:v>
                </c:pt>
                <c:pt idx="2072">
                  <c:v>183.697</c:v>
                </c:pt>
                <c:pt idx="2073">
                  <c:v>183.72800000000001</c:v>
                </c:pt>
                <c:pt idx="2074">
                  <c:v>183.74199999999999</c:v>
                </c:pt>
                <c:pt idx="2075">
                  <c:v>183.77</c:v>
                </c:pt>
                <c:pt idx="2076">
                  <c:v>183.804</c:v>
                </c:pt>
                <c:pt idx="2077">
                  <c:v>183.84200000000001</c:v>
                </c:pt>
                <c:pt idx="2078">
                  <c:v>183.86</c:v>
                </c:pt>
                <c:pt idx="2079">
                  <c:v>183.893</c:v>
                </c:pt>
                <c:pt idx="2080">
                  <c:v>183.91800000000001</c:v>
                </c:pt>
                <c:pt idx="2081">
                  <c:v>183.93199999999999</c:v>
                </c:pt>
                <c:pt idx="2082">
                  <c:v>183.965</c:v>
                </c:pt>
                <c:pt idx="2083">
                  <c:v>184</c:v>
                </c:pt>
                <c:pt idx="2084">
                  <c:v>184.01300000000001</c:v>
                </c:pt>
                <c:pt idx="2085">
                  <c:v>184.04400000000001</c:v>
                </c:pt>
                <c:pt idx="2086">
                  <c:v>184.07499999999999</c:v>
                </c:pt>
                <c:pt idx="2087">
                  <c:v>184.08799999999999</c:v>
                </c:pt>
                <c:pt idx="2088">
                  <c:v>184.119</c:v>
                </c:pt>
                <c:pt idx="2089">
                  <c:v>184.15199999999999</c:v>
                </c:pt>
                <c:pt idx="2090">
                  <c:v>184.184</c:v>
                </c:pt>
                <c:pt idx="2091">
                  <c:v>184.202</c:v>
                </c:pt>
                <c:pt idx="2092">
                  <c:v>184.23099999999999</c:v>
                </c:pt>
                <c:pt idx="2093">
                  <c:v>184.26499999999999</c:v>
                </c:pt>
                <c:pt idx="2094">
                  <c:v>184.28299999999999</c:v>
                </c:pt>
                <c:pt idx="2095">
                  <c:v>184.31299999999999</c:v>
                </c:pt>
                <c:pt idx="2096">
                  <c:v>184.345</c:v>
                </c:pt>
                <c:pt idx="2097">
                  <c:v>184.358</c:v>
                </c:pt>
                <c:pt idx="2098">
                  <c:v>184.39</c:v>
                </c:pt>
                <c:pt idx="2099">
                  <c:v>184.42400000000001</c:v>
                </c:pt>
                <c:pt idx="2100">
                  <c:v>184.441</c:v>
                </c:pt>
                <c:pt idx="2101">
                  <c:v>184.471</c:v>
                </c:pt>
                <c:pt idx="2102">
                  <c:v>184.50200000000001</c:v>
                </c:pt>
                <c:pt idx="2103">
                  <c:v>184.512</c:v>
                </c:pt>
                <c:pt idx="2104">
                  <c:v>184.54300000000001</c:v>
                </c:pt>
                <c:pt idx="2105">
                  <c:v>184.566</c:v>
                </c:pt>
                <c:pt idx="2106">
                  <c:v>184.59899999999999</c:v>
                </c:pt>
                <c:pt idx="2107">
                  <c:v>184.61199999999999</c:v>
                </c:pt>
                <c:pt idx="2108">
                  <c:v>184.64599999999999</c:v>
                </c:pt>
                <c:pt idx="2109">
                  <c:v>184.67699999999999</c:v>
                </c:pt>
                <c:pt idx="2110">
                  <c:v>184.69300000000001</c:v>
                </c:pt>
                <c:pt idx="2111">
                  <c:v>184.71700000000001</c:v>
                </c:pt>
                <c:pt idx="2112">
                  <c:v>184.744</c:v>
                </c:pt>
                <c:pt idx="2113">
                  <c:v>184.762</c:v>
                </c:pt>
                <c:pt idx="2114">
                  <c:v>184.79499999999999</c:v>
                </c:pt>
                <c:pt idx="2115">
                  <c:v>184.82</c:v>
                </c:pt>
                <c:pt idx="2116">
                  <c:v>184.834</c:v>
                </c:pt>
                <c:pt idx="2117">
                  <c:v>184.86099999999999</c:v>
                </c:pt>
                <c:pt idx="2118">
                  <c:v>184.89</c:v>
                </c:pt>
                <c:pt idx="2119">
                  <c:v>184.928</c:v>
                </c:pt>
                <c:pt idx="2120">
                  <c:v>184.946</c:v>
                </c:pt>
                <c:pt idx="2121">
                  <c:v>184.97499999999999</c:v>
                </c:pt>
                <c:pt idx="2122">
                  <c:v>185.01</c:v>
                </c:pt>
                <c:pt idx="2123">
                  <c:v>185.02600000000001</c:v>
                </c:pt>
                <c:pt idx="2124">
                  <c:v>185.053</c:v>
                </c:pt>
                <c:pt idx="2125">
                  <c:v>185.078</c:v>
                </c:pt>
                <c:pt idx="2126">
                  <c:v>185.095</c:v>
                </c:pt>
                <c:pt idx="2127">
                  <c:v>185.12200000000001</c:v>
                </c:pt>
                <c:pt idx="2128">
                  <c:v>185.154</c:v>
                </c:pt>
                <c:pt idx="2129">
                  <c:v>185.172</c:v>
                </c:pt>
                <c:pt idx="2130">
                  <c:v>185.20599999999999</c:v>
                </c:pt>
                <c:pt idx="2131">
                  <c:v>185.23400000000001</c:v>
                </c:pt>
                <c:pt idx="2132">
                  <c:v>185.261</c:v>
                </c:pt>
                <c:pt idx="2133">
                  <c:v>185.27699999999999</c:v>
                </c:pt>
                <c:pt idx="2134">
                  <c:v>185.30600000000001</c:v>
                </c:pt>
                <c:pt idx="2135">
                  <c:v>185.33699999999999</c:v>
                </c:pt>
                <c:pt idx="2136">
                  <c:v>185.35300000000001</c:v>
                </c:pt>
                <c:pt idx="2137">
                  <c:v>185.38</c:v>
                </c:pt>
                <c:pt idx="2138">
                  <c:v>185.40899999999999</c:v>
                </c:pt>
                <c:pt idx="2139">
                  <c:v>185.42500000000001</c:v>
                </c:pt>
                <c:pt idx="2140">
                  <c:v>185.45099999999999</c:v>
                </c:pt>
                <c:pt idx="2141">
                  <c:v>185.482</c:v>
                </c:pt>
                <c:pt idx="2142">
                  <c:v>185.499</c:v>
                </c:pt>
                <c:pt idx="2143">
                  <c:v>185.52799999999999</c:v>
                </c:pt>
                <c:pt idx="2144">
                  <c:v>185.56100000000001</c:v>
                </c:pt>
                <c:pt idx="2145">
                  <c:v>185.589</c:v>
                </c:pt>
                <c:pt idx="2146">
                  <c:v>185.60499999999999</c:v>
                </c:pt>
                <c:pt idx="2147">
                  <c:v>185.63200000000001</c:v>
                </c:pt>
                <c:pt idx="2148">
                  <c:v>185.661</c:v>
                </c:pt>
                <c:pt idx="2149">
                  <c:v>185.672</c:v>
                </c:pt>
                <c:pt idx="2150">
                  <c:v>185.69399999999999</c:v>
                </c:pt>
                <c:pt idx="2151">
                  <c:v>185.71899999999999</c:v>
                </c:pt>
                <c:pt idx="2152">
                  <c:v>185.733</c:v>
                </c:pt>
                <c:pt idx="2153">
                  <c:v>185.761</c:v>
                </c:pt>
                <c:pt idx="2154">
                  <c:v>185.80099999999999</c:v>
                </c:pt>
                <c:pt idx="2155">
                  <c:v>185.81899999999999</c:v>
                </c:pt>
                <c:pt idx="2156">
                  <c:v>185.85</c:v>
                </c:pt>
                <c:pt idx="2157">
                  <c:v>185.88300000000001</c:v>
                </c:pt>
                <c:pt idx="2158">
                  <c:v>185.90799999999999</c:v>
                </c:pt>
                <c:pt idx="2159">
                  <c:v>185.92099999999999</c:v>
                </c:pt>
                <c:pt idx="2160">
                  <c:v>185.952</c:v>
                </c:pt>
                <c:pt idx="2161">
                  <c:v>185.98599999999999</c:v>
                </c:pt>
                <c:pt idx="2162">
                  <c:v>186.00299999999999</c:v>
                </c:pt>
                <c:pt idx="2163">
                  <c:v>186.03100000000001</c:v>
                </c:pt>
                <c:pt idx="2164">
                  <c:v>186.05699999999999</c:v>
                </c:pt>
                <c:pt idx="2165">
                  <c:v>186.06700000000001</c:v>
                </c:pt>
                <c:pt idx="2166">
                  <c:v>186.09299999999999</c:v>
                </c:pt>
                <c:pt idx="2167">
                  <c:v>186.12100000000001</c:v>
                </c:pt>
                <c:pt idx="2168">
                  <c:v>186.13900000000001</c:v>
                </c:pt>
                <c:pt idx="2169">
                  <c:v>186.17400000000001</c:v>
                </c:pt>
                <c:pt idx="2170">
                  <c:v>186.20699999999999</c:v>
                </c:pt>
                <c:pt idx="2171">
                  <c:v>186.21899999999999</c:v>
                </c:pt>
                <c:pt idx="2172">
                  <c:v>186.24199999999999</c:v>
                </c:pt>
                <c:pt idx="2173">
                  <c:v>186.267</c:v>
                </c:pt>
                <c:pt idx="2174">
                  <c:v>186.28</c:v>
                </c:pt>
                <c:pt idx="2175">
                  <c:v>186.31</c:v>
                </c:pt>
                <c:pt idx="2176">
                  <c:v>186.34100000000001</c:v>
                </c:pt>
                <c:pt idx="2177">
                  <c:v>186.36699999999999</c:v>
                </c:pt>
                <c:pt idx="2178">
                  <c:v>186.38499999999999</c:v>
                </c:pt>
                <c:pt idx="2179">
                  <c:v>186.41399999999999</c:v>
                </c:pt>
                <c:pt idx="2180">
                  <c:v>186.44300000000001</c:v>
                </c:pt>
                <c:pt idx="2181">
                  <c:v>186.45599999999999</c:v>
                </c:pt>
                <c:pt idx="2182">
                  <c:v>186.48500000000001</c:v>
                </c:pt>
                <c:pt idx="2183">
                  <c:v>186.512</c:v>
                </c:pt>
                <c:pt idx="2184">
                  <c:v>186.529</c:v>
                </c:pt>
                <c:pt idx="2185">
                  <c:v>186.55600000000001</c:v>
                </c:pt>
                <c:pt idx="2186">
                  <c:v>186.58699999999999</c:v>
                </c:pt>
                <c:pt idx="2187">
                  <c:v>186.60499999999999</c:v>
                </c:pt>
                <c:pt idx="2188">
                  <c:v>186.63900000000001</c:v>
                </c:pt>
                <c:pt idx="2189">
                  <c:v>186.66399999999999</c:v>
                </c:pt>
                <c:pt idx="2190">
                  <c:v>186.69499999999999</c:v>
                </c:pt>
                <c:pt idx="2191">
                  <c:v>186.71100000000001</c:v>
                </c:pt>
                <c:pt idx="2192">
                  <c:v>186.73699999999999</c:v>
                </c:pt>
                <c:pt idx="2193">
                  <c:v>186.77</c:v>
                </c:pt>
                <c:pt idx="2194">
                  <c:v>186.786</c:v>
                </c:pt>
                <c:pt idx="2195">
                  <c:v>186.81299999999999</c:v>
                </c:pt>
                <c:pt idx="2196">
                  <c:v>186.84200000000001</c:v>
                </c:pt>
                <c:pt idx="2197">
                  <c:v>186.85300000000001</c:v>
                </c:pt>
                <c:pt idx="2198">
                  <c:v>186.88200000000001</c:v>
                </c:pt>
                <c:pt idx="2199">
                  <c:v>186.90600000000001</c:v>
                </c:pt>
                <c:pt idx="2200">
                  <c:v>186.928</c:v>
                </c:pt>
                <c:pt idx="2201">
                  <c:v>186.94399999999999</c:v>
                </c:pt>
                <c:pt idx="2202">
                  <c:v>186.96899999999999</c:v>
                </c:pt>
                <c:pt idx="2203">
                  <c:v>186.999</c:v>
                </c:pt>
                <c:pt idx="2204">
                  <c:v>187.01400000000001</c:v>
                </c:pt>
                <c:pt idx="2205">
                  <c:v>187.05099999999999</c:v>
                </c:pt>
                <c:pt idx="2206">
                  <c:v>187.084</c:v>
                </c:pt>
                <c:pt idx="2207">
                  <c:v>187.101</c:v>
                </c:pt>
                <c:pt idx="2208">
                  <c:v>187.126</c:v>
                </c:pt>
                <c:pt idx="2209">
                  <c:v>187.15199999999999</c:v>
                </c:pt>
                <c:pt idx="2210">
                  <c:v>187.16800000000001</c:v>
                </c:pt>
                <c:pt idx="2211">
                  <c:v>187.197</c:v>
                </c:pt>
                <c:pt idx="2212">
                  <c:v>187.22800000000001</c:v>
                </c:pt>
                <c:pt idx="2213">
                  <c:v>187.24199999999999</c:v>
                </c:pt>
                <c:pt idx="2214">
                  <c:v>187.273</c:v>
                </c:pt>
                <c:pt idx="2215">
                  <c:v>187.309</c:v>
                </c:pt>
                <c:pt idx="2216">
                  <c:v>187.33799999999999</c:v>
                </c:pt>
                <c:pt idx="2217">
                  <c:v>187.35499999999999</c:v>
                </c:pt>
                <c:pt idx="2218">
                  <c:v>187.38</c:v>
                </c:pt>
                <c:pt idx="2219">
                  <c:v>187.40899999999999</c:v>
                </c:pt>
                <c:pt idx="2220">
                  <c:v>187.422</c:v>
                </c:pt>
                <c:pt idx="2221">
                  <c:v>187.45</c:v>
                </c:pt>
                <c:pt idx="2222">
                  <c:v>187.48599999999999</c:v>
                </c:pt>
                <c:pt idx="2223">
                  <c:v>187.50299999999999</c:v>
                </c:pt>
                <c:pt idx="2224">
                  <c:v>187.53299999999999</c:v>
                </c:pt>
                <c:pt idx="2225">
                  <c:v>187.56299999999999</c:v>
                </c:pt>
                <c:pt idx="2226">
                  <c:v>187.57499999999999</c:v>
                </c:pt>
                <c:pt idx="2227">
                  <c:v>187.60900000000001</c:v>
                </c:pt>
                <c:pt idx="2228">
                  <c:v>187.642</c:v>
                </c:pt>
                <c:pt idx="2229">
                  <c:v>187.666</c:v>
                </c:pt>
                <c:pt idx="2230">
                  <c:v>187.68</c:v>
                </c:pt>
                <c:pt idx="2231">
                  <c:v>187.70699999999999</c:v>
                </c:pt>
                <c:pt idx="2232">
                  <c:v>187.738</c:v>
                </c:pt>
                <c:pt idx="2233">
                  <c:v>187.756</c:v>
                </c:pt>
                <c:pt idx="2234">
                  <c:v>187.78899999999999</c:v>
                </c:pt>
                <c:pt idx="2235">
                  <c:v>187.81800000000001</c:v>
                </c:pt>
                <c:pt idx="2236">
                  <c:v>187.83099999999999</c:v>
                </c:pt>
                <c:pt idx="2237">
                  <c:v>187.86199999999999</c:v>
                </c:pt>
                <c:pt idx="2238">
                  <c:v>187.893</c:v>
                </c:pt>
                <c:pt idx="2239">
                  <c:v>187.90600000000001</c:v>
                </c:pt>
                <c:pt idx="2240">
                  <c:v>187.93799999999999</c:v>
                </c:pt>
                <c:pt idx="2241">
                  <c:v>187.97399999999999</c:v>
                </c:pt>
                <c:pt idx="2242">
                  <c:v>188.00800000000001</c:v>
                </c:pt>
                <c:pt idx="2243">
                  <c:v>188.023</c:v>
                </c:pt>
                <c:pt idx="2244">
                  <c:v>188.053</c:v>
                </c:pt>
                <c:pt idx="2245">
                  <c:v>188.07499999999999</c:v>
                </c:pt>
                <c:pt idx="2246">
                  <c:v>188.08699999999999</c:v>
                </c:pt>
                <c:pt idx="2247">
                  <c:v>188.11199999999999</c:v>
                </c:pt>
                <c:pt idx="2248">
                  <c:v>188.13900000000001</c:v>
                </c:pt>
                <c:pt idx="2249">
                  <c:v>188.15799999999999</c:v>
                </c:pt>
                <c:pt idx="2250">
                  <c:v>188.19300000000001</c:v>
                </c:pt>
                <c:pt idx="2251">
                  <c:v>188.22</c:v>
                </c:pt>
                <c:pt idx="2252">
                  <c:v>188.23400000000001</c:v>
                </c:pt>
                <c:pt idx="2253">
                  <c:v>188.26300000000001</c:v>
                </c:pt>
                <c:pt idx="2254">
                  <c:v>188.297</c:v>
                </c:pt>
                <c:pt idx="2255">
                  <c:v>188.315</c:v>
                </c:pt>
                <c:pt idx="2256">
                  <c:v>188.34800000000001</c:v>
                </c:pt>
                <c:pt idx="2257">
                  <c:v>188.38399999999999</c:v>
                </c:pt>
                <c:pt idx="2258">
                  <c:v>188.411</c:v>
                </c:pt>
                <c:pt idx="2259">
                  <c:v>188.429</c:v>
                </c:pt>
                <c:pt idx="2260">
                  <c:v>188.46</c:v>
                </c:pt>
                <c:pt idx="2261">
                  <c:v>188.49600000000001</c:v>
                </c:pt>
                <c:pt idx="2262">
                  <c:v>188.51300000000001</c:v>
                </c:pt>
                <c:pt idx="2263">
                  <c:v>188.541</c:v>
                </c:pt>
                <c:pt idx="2264">
                  <c:v>188.572</c:v>
                </c:pt>
                <c:pt idx="2265">
                  <c:v>188.58699999999999</c:v>
                </c:pt>
                <c:pt idx="2266">
                  <c:v>188.60900000000001</c:v>
                </c:pt>
                <c:pt idx="2267">
                  <c:v>188.63399999999999</c:v>
                </c:pt>
                <c:pt idx="2268">
                  <c:v>188.64699999999999</c:v>
                </c:pt>
                <c:pt idx="2269">
                  <c:v>188.67599999999999</c:v>
                </c:pt>
                <c:pt idx="2270">
                  <c:v>188.71</c:v>
                </c:pt>
                <c:pt idx="2271">
                  <c:v>188.74600000000001</c:v>
                </c:pt>
                <c:pt idx="2272">
                  <c:v>188.76</c:v>
                </c:pt>
                <c:pt idx="2273">
                  <c:v>188.79300000000001</c:v>
                </c:pt>
                <c:pt idx="2274">
                  <c:v>188.82300000000001</c:v>
                </c:pt>
                <c:pt idx="2275">
                  <c:v>188.834</c:v>
                </c:pt>
                <c:pt idx="2276">
                  <c:v>188.863</c:v>
                </c:pt>
                <c:pt idx="2277">
                  <c:v>188.89099999999999</c:v>
                </c:pt>
                <c:pt idx="2278">
                  <c:v>188.90600000000001</c:v>
                </c:pt>
                <c:pt idx="2279">
                  <c:v>188.94300000000001</c:v>
                </c:pt>
                <c:pt idx="2280">
                  <c:v>188.977</c:v>
                </c:pt>
                <c:pt idx="2281">
                  <c:v>188.99</c:v>
                </c:pt>
                <c:pt idx="2282">
                  <c:v>189.017</c:v>
                </c:pt>
                <c:pt idx="2283">
                  <c:v>189.04900000000001</c:v>
                </c:pt>
                <c:pt idx="2284">
                  <c:v>189.08</c:v>
                </c:pt>
                <c:pt idx="2285">
                  <c:v>189.09899999999999</c:v>
                </c:pt>
                <c:pt idx="2286">
                  <c:v>189.131</c:v>
                </c:pt>
                <c:pt idx="2287">
                  <c:v>189.16300000000001</c:v>
                </c:pt>
                <c:pt idx="2288">
                  <c:v>189.18</c:v>
                </c:pt>
                <c:pt idx="2289">
                  <c:v>189.21100000000001</c:v>
                </c:pt>
                <c:pt idx="2290">
                  <c:v>189.23500000000001</c:v>
                </c:pt>
                <c:pt idx="2291">
                  <c:v>189.24700000000001</c:v>
                </c:pt>
                <c:pt idx="2292">
                  <c:v>189.273</c:v>
                </c:pt>
                <c:pt idx="2293">
                  <c:v>189.30699999999999</c:v>
                </c:pt>
                <c:pt idx="2294">
                  <c:v>189.32499999999999</c:v>
                </c:pt>
                <c:pt idx="2295">
                  <c:v>189.358</c:v>
                </c:pt>
                <c:pt idx="2296">
                  <c:v>189.38800000000001</c:v>
                </c:pt>
                <c:pt idx="2297">
                  <c:v>189.4</c:v>
                </c:pt>
                <c:pt idx="2298">
                  <c:v>189.43100000000001</c:v>
                </c:pt>
                <c:pt idx="2299">
                  <c:v>189.45599999999999</c:v>
                </c:pt>
                <c:pt idx="2300">
                  <c:v>189.48699999999999</c:v>
                </c:pt>
                <c:pt idx="2301">
                  <c:v>189.505</c:v>
                </c:pt>
                <c:pt idx="2302">
                  <c:v>189.53700000000001</c:v>
                </c:pt>
                <c:pt idx="2303">
                  <c:v>189.56399999999999</c:v>
                </c:pt>
                <c:pt idx="2304">
                  <c:v>189.57599999999999</c:v>
                </c:pt>
                <c:pt idx="2305">
                  <c:v>189.60400000000001</c:v>
                </c:pt>
                <c:pt idx="2306">
                  <c:v>189.63200000000001</c:v>
                </c:pt>
                <c:pt idx="2307">
                  <c:v>189.65100000000001</c:v>
                </c:pt>
                <c:pt idx="2308">
                  <c:v>189.68899999999999</c:v>
                </c:pt>
                <c:pt idx="2309">
                  <c:v>189.72200000000001</c:v>
                </c:pt>
                <c:pt idx="2310">
                  <c:v>189.73400000000001</c:v>
                </c:pt>
                <c:pt idx="2311">
                  <c:v>189.761</c:v>
                </c:pt>
                <c:pt idx="2312">
                  <c:v>189.791</c:v>
                </c:pt>
                <c:pt idx="2313">
                  <c:v>189.81200000000001</c:v>
                </c:pt>
                <c:pt idx="2314">
                  <c:v>189.828</c:v>
                </c:pt>
                <c:pt idx="2315">
                  <c:v>189.852</c:v>
                </c:pt>
                <c:pt idx="2316">
                  <c:v>189.87899999999999</c:v>
                </c:pt>
                <c:pt idx="2317">
                  <c:v>189.892</c:v>
                </c:pt>
                <c:pt idx="2318">
                  <c:v>189.923</c:v>
                </c:pt>
                <c:pt idx="2319">
                  <c:v>189.95400000000001</c:v>
                </c:pt>
                <c:pt idx="2320">
                  <c:v>189.96700000000001</c:v>
                </c:pt>
                <c:pt idx="2321">
                  <c:v>190.001</c:v>
                </c:pt>
                <c:pt idx="2322">
                  <c:v>190.03200000000001</c:v>
                </c:pt>
                <c:pt idx="2323">
                  <c:v>190.05699999999999</c:v>
                </c:pt>
                <c:pt idx="2324">
                  <c:v>190.06700000000001</c:v>
                </c:pt>
                <c:pt idx="2325">
                  <c:v>190.08699999999999</c:v>
                </c:pt>
                <c:pt idx="2326">
                  <c:v>190.11099999999999</c:v>
                </c:pt>
                <c:pt idx="2327">
                  <c:v>190.12100000000001</c:v>
                </c:pt>
                <c:pt idx="2328">
                  <c:v>190.148</c:v>
                </c:pt>
                <c:pt idx="2329">
                  <c:v>190.179</c:v>
                </c:pt>
                <c:pt idx="2330">
                  <c:v>190.191</c:v>
                </c:pt>
                <c:pt idx="2331">
                  <c:v>190.22200000000001</c:v>
                </c:pt>
                <c:pt idx="2332">
                  <c:v>190.249</c:v>
                </c:pt>
                <c:pt idx="2333">
                  <c:v>190.261</c:v>
                </c:pt>
                <c:pt idx="2334">
                  <c:v>190.286</c:v>
                </c:pt>
                <c:pt idx="2335">
                  <c:v>190.31299999999999</c:v>
                </c:pt>
                <c:pt idx="2336">
                  <c:v>190.34800000000001</c:v>
                </c:pt>
                <c:pt idx="2337">
                  <c:v>190.364</c:v>
                </c:pt>
                <c:pt idx="2338">
                  <c:v>190.39400000000001</c:v>
                </c:pt>
                <c:pt idx="2339">
                  <c:v>190.417</c:v>
                </c:pt>
                <c:pt idx="2340">
                  <c:v>190.43199999999999</c:v>
                </c:pt>
                <c:pt idx="2341">
                  <c:v>190.458</c:v>
                </c:pt>
                <c:pt idx="2342">
                  <c:v>190.48099999999999</c:v>
                </c:pt>
                <c:pt idx="2343">
                  <c:v>190.49299999999999</c:v>
                </c:pt>
                <c:pt idx="2344">
                  <c:v>190.52099999999999</c:v>
                </c:pt>
                <c:pt idx="2345">
                  <c:v>190.55699999999999</c:v>
                </c:pt>
                <c:pt idx="2346">
                  <c:v>190.57400000000001</c:v>
                </c:pt>
                <c:pt idx="2347">
                  <c:v>190.60499999999999</c:v>
                </c:pt>
                <c:pt idx="2348">
                  <c:v>190.631</c:v>
                </c:pt>
                <c:pt idx="2349">
                  <c:v>190.642</c:v>
                </c:pt>
                <c:pt idx="2350">
                  <c:v>190.66399999999999</c:v>
                </c:pt>
                <c:pt idx="2351">
                  <c:v>190.691</c:v>
                </c:pt>
                <c:pt idx="2352">
                  <c:v>190.70599999999999</c:v>
                </c:pt>
                <c:pt idx="2353">
                  <c:v>190.73500000000001</c:v>
                </c:pt>
                <c:pt idx="2354">
                  <c:v>190.762</c:v>
                </c:pt>
                <c:pt idx="2355">
                  <c:v>190.78200000000001</c:v>
                </c:pt>
                <c:pt idx="2356">
                  <c:v>190.79300000000001</c:v>
                </c:pt>
                <c:pt idx="2357">
                  <c:v>190.82</c:v>
                </c:pt>
                <c:pt idx="2358">
                  <c:v>190.85</c:v>
                </c:pt>
                <c:pt idx="2359">
                  <c:v>190.864</c:v>
                </c:pt>
                <c:pt idx="2360">
                  <c:v>190.89099999999999</c:v>
                </c:pt>
                <c:pt idx="2361">
                  <c:v>190.91300000000001</c:v>
                </c:pt>
                <c:pt idx="2362">
                  <c:v>190.923</c:v>
                </c:pt>
                <c:pt idx="2363">
                  <c:v>190.946</c:v>
                </c:pt>
                <c:pt idx="2364">
                  <c:v>190.96799999999999</c:v>
                </c:pt>
                <c:pt idx="2365">
                  <c:v>190.98099999999999</c:v>
                </c:pt>
                <c:pt idx="2366">
                  <c:v>191.00299999999999</c:v>
                </c:pt>
                <c:pt idx="2367">
                  <c:v>191.03</c:v>
                </c:pt>
                <c:pt idx="2368">
                  <c:v>191.059</c:v>
                </c:pt>
                <c:pt idx="2369">
                  <c:v>191.07400000000001</c:v>
                </c:pt>
                <c:pt idx="2370">
                  <c:v>191.10300000000001</c:v>
                </c:pt>
                <c:pt idx="2371">
                  <c:v>191.12899999999999</c:v>
                </c:pt>
                <c:pt idx="2372">
                  <c:v>191.14099999999999</c:v>
                </c:pt>
                <c:pt idx="2373">
                  <c:v>191.17099999999999</c:v>
                </c:pt>
                <c:pt idx="2374">
                  <c:v>191.196</c:v>
                </c:pt>
                <c:pt idx="2375">
                  <c:v>191.20699999999999</c:v>
                </c:pt>
                <c:pt idx="2376">
                  <c:v>191.23099999999999</c:v>
                </c:pt>
                <c:pt idx="2377">
                  <c:v>191.255</c:v>
                </c:pt>
                <c:pt idx="2378">
                  <c:v>191.268</c:v>
                </c:pt>
                <c:pt idx="2379">
                  <c:v>191.30199999999999</c:v>
                </c:pt>
                <c:pt idx="2380">
                  <c:v>191.33099999999999</c:v>
                </c:pt>
                <c:pt idx="2381">
                  <c:v>191.364</c:v>
                </c:pt>
                <c:pt idx="2382">
                  <c:v>191.381</c:v>
                </c:pt>
                <c:pt idx="2383">
                  <c:v>191.40899999999999</c:v>
                </c:pt>
                <c:pt idx="2384">
                  <c:v>191.43700000000001</c:v>
                </c:pt>
                <c:pt idx="2385">
                  <c:v>191.45</c:v>
                </c:pt>
                <c:pt idx="2386">
                  <c:v>191.47300000000001</c:v>
                </c:pt>
                <c:pt idx="2387">
                  <c:v>191.49299999999999</c:v>
                </c:pt>
                <c:pt idx="2388">
                  <c:v>191.50800000000001</c:v>
                </c:pt>
                <c:pt idx="2389">
                  <c:v>191.53</c:v>
                </c:pt>
                <c:pt idx="2390">
                  <c:v>191.55799999999999</c:v>
                </c:pt>
                <c:pt idx="2391">
                  <c:v>191.57400000000001</c:v>
                </c:pt>
                <c:pt idx="2392">
                  <c:v>191.6</c:v>
                </c:pt>
                <c:pt idx="2393">
                  <c:v>191.62700000000001</c:v>
                </c:pt>
                <c:pt idx="2394">
                  <c:v>191.65299999999999</c:v>
                </c:pt>
                <c:pt idx="2395">
                  <c:v>191.66399999999999</c:v>
                </c:pt>
                <c:pt idx="2396">
                  <c:v>191.691</c:v>
                </c:pt>
                <c:pt idx="2397">
                  <c:v>191.71799999999999</c:v>
                </c:pt>
                <c:pt idx="2398">
                  <c:v>191.72900000000001</c:v>
                </c:pt>
                <c:pt idx="2399">
                  <c:v>191.755</c:v>
                </c:pt>
                <c:pt idx="2400">
                  <c:v>191.77799999999999</c:v>
                </c:pt>
                <c:pt idx="2401">
                  <c:v>191.79</c:v>
                </c:pt>
                <c:pt idx="2402">
                  <c:v>191.815</c:v>
                </c:pt>
                <c:pt idx="2403">
                  <c:v>191.84700000000001</c:v>
                </c:pt>
                <c:pt idx="2404">
                  <c:v>191.858</c:v>
                </c:pt>
                <c:pt idx="2405">
                  <c:v>191.887</c:v>
                </c:pt>
                <c:pt idx="2406">
                  <c:v>191.91399999999999</c:v>
                </c:pt>
                <c:pt idx="2407">
                  <c:v>191.93799999999999</c:v>
                </c:pt>
                <c:pt idx="2408">
                  <c:v>191.95</c:v>
                </c:pt>
                <c:pt idx="2409">
                  <c:v>191.982</c:v>
                </c:pt>
                <c:pt idx="2410">
                  <c:v>192.006</c:v>
                </c:pt>
                <c:pt idx="2411">
                  <c:v>192.023</c:v>
                </c:pt>
                <c:pt idx="2412">
                  <c:v>192.05099999999999</c:v>
                </c:pt>
                <c:pt idx="2413">
                  <c:v>192.08099999999999</c:v>
                </c:pt>
                <c:pt idx="2414">
                  <c:v>192.096</c:v>
                </c:pt>
                <c:pt idx="2415">
                  <c:v>192.12100000000001</c:v>
                </c:pt>
                <c:pt idx="2416">
                  <c:v>192.14400000000001</c:v>
                </c:pt>
                <c:pt idx="2417">
                  <c:v>192.15600000000001</c:v>
                </c:pt>
                <c:pt idx="2418">
                  <c:v>192.18299999999999</c:v>
                </c:pt>
                <c:pt idx="2419">
                  <c:v>192.215</c:v>
                </c:pt>
                <c:pt idx="2420">
                  <c:v>192.23</c:v>
                </c:pt>
                <c:pt idx="2421">
                  <c:v>192.25700000000001</c:v>
                </c:pt>
                <c:pt idx="2422">
                  <c:v>192.28100000000001</c:v>
                </c:pt>
                <c:pt idx="2423">
                  <c:v>192.31200000000001</c:v>
                </c:pt>
                <c:pt idx="2424">
                  <c:v>192.32499999999999</c:v>
                </c:pt>
                <c:pt idx="2425">
                  <c:v>192.34899999999999</c:v>
                </c:pt>
                <c:pt idx="2426">
                  <c:v>192.37100000000001</c:v>
                </c:pt>
                <c:pt idx="2427">
                  <c:v>192.38200000000001</c:v>
                </c:pt>
                <c:pt idx="2428">
                  <c:v>192.405</c:v>
                </c:pt>
                <c:pt idx="2429">
                  <c:v>192.435</c:v>
                </c:pt>
                <c:pt idx="2430">
                  <c:v>192.45099999999999</c:v>
                </c:pt>
                <c:pt idx="2431">
                  <c:v>192.482</c:v>
                </c:pt>
                <c:pt idx="2432">
                  <c:v>192.512</c:v>
                </c:pt>
                <c:pt idx="2433">
                  <c:v>192.52600000000001</c:v>
                </c:pt>
                <c:pt idx="2434">
                  <c:v>192.548</c:v>
                </c:pt>
                <c:pt idx="2435">
                  <c:v>192.572</c:v>
                </c:pt>
                <c:pt idx="2436">
                  <c:v>192.60499999999999</c:v>
                </c:pt>
                <c:pt idx="2437">
                  <c:v>192.62100000000001</c:v>
                </c:pt>
                <c:pt idx="2438">
                  <c:v>192.649</c:v>
                </c:pt>
                <c:pt idx="2439">
                  <c:v>192.68100000000001</c:v>
                </c:pt>
                <c:pt idx="2440">
                  <c:v>192.69200000000001</c:v>
                </c:pt>
                <c:pt idx="2441">
                  <c:v>192.72300000000001</c:v>
                </c:pt>
                <c:pt idx="2442">
                  <c:v>192.74600000000001</c:v>
                </c:pt>
                <c:pt idx="2443">
                  <c:v>192.75800000000001</c:v>
                </c:pt>
                <c:pt idx="2444">
                  <c:v>192.785</c:v>
                </c:pt>
                <c:pt idx="2445">
                  <c:v>192.80799999999999</c:v>
                </c:pt>
                <c:pt idx="2446">
                  <c:v>192.821</c:v>
                </c:pt>
                <c:pt idx="2447">
                  <c:v>192.84899999999999</c:v>
                </c:pt>
                <c:pt idx="2448">
                  <c:v>192.874</c:v>
                </c:pt>
                <c:pt idx="2449">
                  <c:v>192.90799999999999</c:v>
                </c:pt>
                <c:pt idx="2450">
                  <c:v>192.92400000000001</c:v>
                </c:pt>
                <c:pt idx="2451">
                  <c:v>192.95</c:v>
                </c:pt>
                <c:pt idx="2452">
                  <c:v>192.98</c:v>
                </c:pt>
                <c:pt idx="2453">
                  <c:v>192.994</c:v>
                </c:pt>
                <c:pt idx="2454">
                  <c:v>193.01599999999999</c:v>
                </c:pt>
                <c:pt idx="2455">
                  <c:v>193.042</c:v>
                </c:pt>
                <c:pt idx="2456">
                  <c:v>193.05500000000001</c:v>
                </c:pt>
                <c:pt idx="2457">
                  <c:v>193.078</c:v>
                </c:pt>
                <c:pt idx="2458">
                  <c:v>193.102</c:v>
                </c:pt>
                <c:pt idx="2459">
                  <c:v>193.113</c:v>
                </c:pt>
                <c:pt idx="2460">
                  <c:v>193.137</c:v>
                </c:pt>
                <c:pt idx="2461">
                  <c:v>193.15799999999999</c:v>
                </c:pt>
                <c:pt idx="2462">
                  <c:v>193.18299999999999</c:v>
                </c:pt>
                <c:pt idx="2463">
                  <c:v>193.196</c:v>
                </c:pt>
                <c:pt idx="2464">
                  <c:v>193.227</c:v>
                </c:pt>
                <c:pt idx="2465">
                  <c:v>193.256</c:v>
                </c:pt>
                <c:pt idx="2466">
                  <c:v>193.27199999999999</c:v>
                </c:pt>
                <c:pt idx="2467">
                  <c:v>193.298</c:v>
                </c:pt>
                <c:pt idx="2468">
                  <c:v>193.32300000000001</c:v>
                </c:pt>
                <c:pt idx="2469">
                  <c:v>193.333</c:v>
                </c:pt>
                <c:pt idx="2470">
                  <c:v>193.358</c:v>
                </c:pt>
                <c:pt idx="2471">
                  <c:v>193.38900000000001</c:v>
                </c:pt>
                <c:pt idx="2472">
                  <c:v>193.40299999999999</c:v>
                </c:pt>
                <c:pt idx="2473">
                  <c:v>193.43</c:v>
                </c:pt>
                <c:pt idx="2474">
                  <c:v>193.452</c:v>
                </c:pt>
                <c:pt idx="2475">
                  <c:v>193.47300000000001</c:v>
                </c:pt>
                <c:pt idx="2476">
                  <c:v>193.48400000000001</c:v>
                </c:pt>
                <c:pt idx="2477">
                  <c:v>193.51499999999999</c:v>
                </c:pt>
                <c:pt idx="2478">
                  <c:v>193.54599999999999</c:v>
                </c:pt>
                <c:pt idx="2479">
                  <c:v>193.56</c:v>
                </c:pt>
                <c:pt idx="2480">
                  <c:v>193.58199999999999</c:v>
                </c:pt>
                <c:pt idx="2481">
                  <c:v>193.60900000000001</c:v>
                </c:pt>
                <c:pt idx="2482">
                  <c:v>193.62299999999999</c:v>
                </c:pt>
                <c:pt idx="2483">
                  <c:v>193.64699999999999</c:v>
                </c:pt>
                <c:pt idx="2484">
                  <c:v>193.673</c:v>
                </c:pt>
                <c:pt idx="2485">
                  <c:v>193.68600000000001</c:v>
                </c:pt>
                <c:pt idx="2486">
                  <c:v>193.70699999999999</c:v>
                </c:pt>
                <c:pt idx="2487">
                  <c:v>193.727</c:v>
                </c:pt>
                <c:pt idx="2488">
                  <c:v>193.738</c:v>
                </c:pt>
                <c:pt idx="2489">
                  <c:v>193.76400000000001</c:v>
                </c:pt>
                <c:pt idx="2490">
                  <c:v>193.79</c:v>
                </c:pt>
                <c:pt idx="2491">
                  <c:v>193.816</c:v>
                </c:pt>
                <c:pt idx="2492">
                  <c:v>193.827</c:v>
                </c:pt>
                <c:pt idx="2493">
                  <c:v>193.85400000000001</c:v>
                </c:pt>
                <c:pt idx="2494">
                  <c:v>193.88</c:v>
                </c:pt>
                <c:pt idx="2495">
                  <c:v>193.89099999999999</c:v>
                </c:pt>
                <c:pt idx="2496">
                  <c:v>193.91800000000001</c:v>
                </c:pt>
                <c:pt idx="2497">
                  <c:v>193.94200000000001</c:v>
                </c:pt>
                <c:pt idx="2498">
                  <c:v>193.95599999999999</c:v>
                </c:pt>
                <c:pt idx="2499">
                  <c:v>193.98599999999999</c:v>
                </c:pt>
                <c:pt idx="2500">
                  <c:v>194.01900000000001</c:v>
                </c:pt>
                <c:pt idx="2501">
                  <c:v>194.03399999999999</c:v>
                </c:pt>
                <c:pt idx="2502">
                  <c:v>194.06100000000001</c:v>
                </c:pt>
                <c:pt idx="2503">
                  <c:v>194.08</c:v>
                </c:pt>
                <c:pt idx="2504">
                  <c:v>194.09899999999999</c:v>
                </c:pt>
                <c:pt idx="2505">
                  <c:v>194.11</c:v>
                </c:pt>
                <c:pt idx="2506">
                  <c:v>194.13900000000001</c:v>
                </c:pt>
                <c:pt idx="2507">
                  <c:v>194.167</c:v>
                </c:pt>
                <c:pt idx="2508">
                  <c:v>194.18</c:v>
                </c:pt>
                <c:pt idx="2509">
                  <c:v>194.20400000000001</c:v>
                </c:pt>
                <c:pt idx="2510">
                  <c:v>194.22399999999999</c:v>
                </c:pt>
                <c:pt idx="2511">
                  <c:v>194.23599999999999</c:v>
                </c:pt>
                <c:pt idx="2512">
                  <c:v>194.26300000000001</c:v>
                </c:pt>
                <c:pt idx="2513">
                  <c:v>194.291</c:v>
                </c:pt>
                <c:pt idx="2514">
                  <c:v>194.30699999999999</c:v>
                </c:pt>
                <c:pt idx="2515">
                  <c:v>194.33699999999999</c:v>
                </c:pt>
                <c:pt idx="2516">
                  <c:v>194.364</c:v>
                </c:pt>
                <c:pt idx="2517">
                  <c:v>194.387</c:v>
                </c:pt>
                <c:pt idx="2518">
                  <c:v>194.39699999999999</c:v>
                </c:pt>
                <c:pt idx="2519">
                  <c:v>194.417</c:v>
                </c:pt>
                <c:pt idx="2520">
                  <c:v>194.44</c:v>
                </c:pt>
                <c:pt idx="2521">
                  <c:v>194.452</c:v>
                </c:pt>
                <c:pt idx="2522">
                  <c:v>194.48099999999999</c:v>
                </c:pt>
                <c:pt idx="2523">
                  <c:v>194.50800000000001</c:v>
                </c:pt>
                <c:pt idx="2524">
                  <c:v>194.518</c:v>
                </c:pt>
                <c:pt idx="2525">
                  <c:v>194.53899999999999</c:v>
                </c:pt>
                <c:pt idx="2526">
                  <c:v>194.56299999999999</c:v>
                </c:pt>
                <c:pt idx="2527">
                  <c:v>194.577</c:v>
                </c:pt>
                <c:pt idx="2528">
                  <c:v>194.59700000000001</c:v>
                </c:pt>
                <c:pt idx="2529">
                  <c:v>194.62</c:v>
                </c:pt>
                <c:pt idx="2530">
                  <c:v>194.649</c:v>
                </c:pt>
                <c:pt idx="2531">
                  <c:v>194.66399999999999</c:v>
                </c:pt>
                <c:pt idx="2532">
                  <c:v>194.69300000000001</c:v>
                </c:pt>
                <c:pt idx="2533">
                  <c:v>194.721</c:v>
                </c:pt>
                <c:pt idx="2534">
                  <c:v>194.73099999999999</c:v>
                </c:pt>
                <c:pt idx="2535">
                  <c:v>194.75200000000001</c:v>
                </c:pt>
                <c:pt idx="2536">
                  <c:v>194.77500000000001</c:v>
                </c:pt>
                <c:pt idx="2537">
                  <c:v>194.785</c:v>
                </c:pt>
                <c:pt idx="2538">
                  <c:v>194.80699999999999</c:v>
                </c:pt>
                <c:pt idx="2539">
                  <c:v>194.82900000000001</c:v>
                </c:pt>
                <c:pt idx="2540">
                  <c:v>194.84100000000001</c:v>
                </c:pt>
                <c:pt idx="2541">
                  <c:v>194.87100000000001</c:v>
                </c:pt>
                <c:pt idx="2542">
                  <c:v>194.899</c:v>
                </c:pt>
                <c:pt idx="2543">
                  <c:v>194.90899999999999</c:v>
                </c:pt>
                <c:pt idx="2544">
                  <c:v>194.934</c:v>
                </c:pt>
                <c:pt idx="2545">
                  <c:v>194.95500000000001</c:v>
                </c:pt>
                <c:pt idx="2546">
                  <c:v>194.96600000000001</c:v>
                </c:pt>
                <c:pt idx="2547">
                  <c:v>194.995</c:v>
                </c:pt>
                <c:pt idx="2548">
                  <c:v>195.017</c:v>
                </c:pt>
                <c:pt idx="2549">
                  <c:v>195.04499999999999</c:v>
                </c:pt>
                <c:pt idx="2550">
                  <c:v>195.05600000000001</c:v>
                </c:pt>
                <c:pt idx="2551">
                  <c:v>195.08</c:v>
                </c:pt>
                <c:pt idx="2552">
                  <c:v>195.102</c:v>
                </c:pt>
                <c:pt idx="2553">
                  <c:v>195.114</c:v>
                </c:pt>
                <c:pt idx="2554">
                  <c:v>195.14099999999999</c:v>
                </c:pt>
                <c:pt idx="2555">
                  <c:v>195.167</c:v>
                </c:pt>
                <c:pt idx="2556">
                  <c:v>195.18299999999999</c:v>
                </c:pt>
                <c:pt idx="2557">
                  <c:v>195.21100000000001</c:v>
                </c:pt>
                <c:pt idx="2558">
                  <c:v>195.23400000000001</c:v>
                </c:pt>
                <c:pt idx="2559">
                  <c:v>195.261</c:v>
                </c:pt>
                <c:pt idx="2560">
                  <c:v>195.27099999999999</c:v>
                </c:pt>
                <c:pt idx="2561">
                  <c:v>195.29300000000001</c:v>
                </c:pt>
                <c:pt idx="2562">
                  <c:v>195.322</c:v>
                </c:pt>
                <c:pt idx="2563">
                  <c:v>195.333</c:v>
                </c:pt>
                <c:pt idx="2564">
                  <c:v>195.357</c:v>
                </c:pt>
                <c:pt idx="2565">
                  <c:v>195.387</c:v>
                </c:pt>
                <c:pt idx="2566">
                  <c:v>195.398</c:v>
                </c:pt>
                <c:pt idx="2567">
                  <c:v>195.42099999999999</c:v>
                </c:pt>
                <c:pt idx="2568">
                  <c:v>195.45</c:v>
                </c:pt>
                <c:pt idx="2569">
                  <c:v>195.46299999999999</c:v>
                </c:pt>
                <c:pt idx="2570">
                  <c:v>195.48599999999999</c:v>
                </c:pt>
                <c:pt idx="2571">
                  <c:v>195.50899999999999</c:v>
                </c:pt>
                <c:pt idx="2572">
                  <c:v>195.53</c:v>
                </c:pt>
                <c:pt idx="2573">
                  <c:v>195.542</c:v>
                </c:pt>
                <c:pt idx="2574">
                  <c:v>195.57300000000001</c:v>
                </c:pt>
                <c:pt idx="2575">
                  <c:v>195.59899999999999</c:v>
                </c:pt>
                <c:pt idx="2576">
                  <c:v>195.61500000000001</c:v>
                </c:pt>
                <c:pt idx="2577">
                  <c:v>195.643</c:v>
                </c:pt>
                <c:pt idx="2578">
                  <c:v>195.66900000000001</c:v>
                </c:pt>
                <c:pt idx="2579">
                  <c:v>195.685</c:v>
                </c:pt>
                <c:pt idx="2580">
                  <c:v>195.715</c:v>
                </c:pt>
                <c:pt idx="2581">
                  <c:v>195.74</c:v>
                </c:pt>
                <c:pt idx="2582">
                  <c:v>195.751</c:v>
                </c:pt>
                <c:pt idx="2583">
                  <c:v>195.77600000000001</c:v>
                </c:pt>
                <c:pt idx="2584">
                  <c:v>195.803</c:v>
                </c:pt>
                <c:pt idx="2585">
                  <c:v>195.83500000000001</c:v>
                </c:pt>
                <c:pt idx="2586">
                  <c:v>195.85300000000001</c:v>
                </c:pt>
                <c:pt idx="2587">
                  <c:v>195.88499999999999</c:v>
                </c:pt>
                <c:pt idx="2588">
                  <c:v>195.91300000000001</c:v>
                </c:pt>
                <c:pt idx="2589">
                  <c:v>195.92599999999999</c:v>
                </c:pt>
                <c:pt idx="2590">
                  <c:v>195.94499999999999</c:v>
                </c:pt>
                <c:pt idx="2591">
                  <c:v>195.96700000000001</c:v>
                </c:pt>
                <c:pt idx="2592">
                  <c:v>195.97900000000001</c:v>
                </c:pt>
                <c:pt idx="2593">
                  <c:v>196.00299999999999</c:v>
                </c:pt>
                <c:pt idx="2594">
                  <c:v>196.03399999999999</c:v>
                </c:pt>
                <c:pt idx="2595">
                  <c:v>196.047</c:v>
                </c:pt>
                <c:pt idx="2596">
                  <c:v>196.07900000000001</c:v>
                </c:pt>
                <c:pt idx="2597">
                  <c:v>196.11199999999999</c:v>
                </c:pt>
                <c:pt idx="2598">
                  <c:v>196.12700000000001</c:v>
                </c:pt>
                <c:pt idx="2599">
                  <c:v>196.155</c:v>
                </c:pt>
                <c:pt idx="2600">
                  <c:v>196.17500000000001</c:v>
                </c:pt>
                <c:pt idx="2601">
                  <c:v>196.196</c:v>
                </c:pt>
                <c:pt idx="2602">
                  <c:v>196.20599999999999</c:v>
                </c:pt>
                <c:pt idx="2603">
                  <c:v>196.233</c:v>
                </c:pt>
                <c:pt idx="2604">
                  <c:v>196.26</c:v>
                </c:pt>
                <c:pt idx="2605">
                  <c:v>196.27199999999999</c:v>
                </c:pt>
                <c:pt idx="2606">
                  <c:v>196.303</c:v>
                </c:pt>
                <c:pt idx="2607">
                  <c:v>196.33</c:v>
                </c:pt>
                <c:pt idx="2608">
                  <c:v>196.34</c:v>
                </c:pt>
                <c:pt idx="2609">
                  <c:v>196.364</c:v>
                </c:pt>
                <c:pt idx="2610">
                  <c:v>196.386</c:v>
                </c:pt>
                <c:pt idx="2611">
                  <c:v>196.41300000000001</c:v>
                </c:pt>
                <c:pt idx="2612">
                  <c:v>196.42699999999999</c:v>
                </c:pt>
                <c:pt idx="2613">
                  <c:v>196.452</c:v>
                </c:pt>
                <c:pt idx="2614">
                  <c:v>196.47800000000001</c:v>
                </c:pt>
                <c:pt idx="2615">
                  <c:v>196.49199999999999</c:v>
                </c:pt>
                <c:pt idx="2616">
                  <c:v>196.518</c:v>
                </c:pt>
                <c:pt idx="2617">
                  <c:v>196.53800000000001</c:v>
                </c:pt>
                <c:pt idx="2618">
                  <c:v>196.54900000000001</c:v>
                </c:pt>
                <c:pt idx="2619">
                  <c:v>196.572</c:v>
                </c:pt>
                <c:pt idx="2620">
                  <c:v>196.601</c:v>
                </c:pt>
                <c:pt idx="2621">
                  <c:v>196.61500000000001</c:v>
                </c:pt>
                <c:pt idx="2622">
                  <c:v>196.64</c:v>
                </c:pt>
                <c:pt idx="2623">
                  <c:v>196.66300000000001</c:v>
                </c:pt>
                <c:pt idx="2624">
                  <c:v>196.67500000000001</c:v>
                </c:pt>
                <c:pt idx="2625">
                  <c:v>196.70400000000001</c:v>
                </c:pt>
                <c:pt idx="2626">
                  <c:v>196.73</c:v>
                </c:pt>
                <c:pt idx="2627">
                  <c:v>196.75200000000001</c:v>
                </c:pt>
                <c:pt idx="2628">
                  <c:v>196.76400000000001</c:v>
                </c:pt>
                <c:pt idx="2629">
                  <c:v>196.792</c:v>
                </c:pt>
                <c:pt idx="2630">
                  <c:v>196.82300000000001</c:v>
                </c:pt>
                <c:pt idx="2631">
                  <c:v>196.83799999999999</c:v>
                </c:pt>
                <c:pt idx="2632">
                  <c:v>196.86699999999999</c:v>
                </c:pt>
                <c:pt idx="2633">
                  <c:v>196.89099999999999</c:v>
                </c:pt>
                <c:pt idx="2634">
                  <c:v>196.90199999999999</c:v>
                </c:pt>
                <c:pt idx="2635">
                  <c:v>196.92400000000001</c:v>
                </c:pt>
                <c:pt idx="2636">
                  <c:v>196.94800000000001</c:v>
                </c:pt>
                <c:pt idx="2637">
                  <c:v>196.96100000000001</c:v>
                </c:pt>
                <c:pt idx="2638">
                  <c:v>196.99100000000001</c:v>
                </c:pt>
                <c:pt idx="2639">
                  <c:v>197.02199999999999</c:v>
                </c:pt>
                <c:pt idx="2640">
                  <c:v>197.054</c:v>
                </c:pt>
                <c:pt idx="2641">
                  <c:v>197.06899999999999</c:v>
                </c:pt>
                <c:pt idx="2642">
                  <c:v>197.09700000000001</c:v>
                </c:pt>
                <c:pt idx="2643">
                  <c:v>197.11799999999999</c:v>
                </c:pt>
                <c:pt idx="2644">
                  <c:v>197.12899999999999</c:v>
                </c:pt>
                <c:pt idx="2645">
                  <c:v>197.15600000000001</c:v>
                </c:pt>
                <c:pt idx="2646">
                  <c:v>197.18600000000001</c:v>
                </c:pt>
                <c:pt idx="2647">
                  <c:v>197.19900000000001</c:v>
                </c:pt>
                <c:pt idx="2648">
                  <c:v>197.22499999999999</c:v>
                </c:pt>
                <c:pt idx="2649">
                  <c:v>197.244</c:v>
                </c:pt>
                <c:pt idx="2650">
                  <c:v>197.255</c:v>
                </c:pt>
                <c:pt idx="2651">
                  <c:v>197.28</c:v>
                </c:pt>
                <c:pt idx="2652">
                  <c:v>197.30699999999999</c:v>
                </c:pt>
                <c:pt idx="2653">
                  <c:v>197.33799999999999</c:v>
                </c:pt>
                <c:pt idx="2654">
                  <c:v>197.35</c:v>
                </c:pt>
                <c:pt idx="2655">
                  <c:v>197.37700000000001</c:v>
                </c:pt>
                <c:pt idx="2656">
                  <c:v>197.405</c:v>
                </c:pt>
                <c:pt idx="2657">
                  <c:v>197.416</c:v>
                </c:pt>
                <c:pt idx="2658">
                  <c:v>197.43899999999999</c:v>
                </c:pt>
                <c:pt idx="2659">
                  <c:v>197.464</c:v>
                </c:pt>
                <c:pt idx="2660">
                  <c:v>197.477</c:v>
                </c:pt>
                <c:pt idx="2661">
                  <c:v>197.50200000000001</c:v>
                </c:pt>
                <c:pt idx="2662">
                  <c:v>197.52500000000001</c:v>
                </c:pt>
                <c:pt idx="2663">
                  <c:v>197.536</c:v>
                </c:pt>
                <c:pt idx="2664">
                  <c:v>197.559</c:v>
                </c:pt>
                <c:pt idx="2665">
                  <c:v>197.58600000000001</c:v>
                </c:pt>
                <c:pt idx="2666">
                  <c:v>197.60300000000001</c:v>
                </c:pt>
                <c:pt idx="2667">
                  <c:v>197.63300000000001</c:v>
                </c:pt>
                <c:pt idx="2668">
                  <c:v>197.661</c:v>
                </c:pt>
                <c:pt idx="2669">
                  <c:v>197.68100000000001</c:v>
                </c:pt>
                <c:pt idx="2670">
                  <c:v>197.69499999999999</c:v>
                </c:pt>
                <c:pt idx="2671">
                  <c:v>197.71700000000001</c:v>
                </c:pt>
                <c:pt idx="2672">
                  <c:v>197.74199999999999</c:v>
                </c:pt>
                <c:pt idx="2673">
                  <c:v>197.75399999999999</c:v>
                </c:pt>
                <c:pt idx="2674">
                  <c:v>197.78200000000001</c:v>
                </c:pt>
                <c:pt idx="2675">
                  <c:v>197.80600000000001</c:v>
                </c:pt>
                <c:pt idx="2676">
                  <c:v>197.81899999999999</c:v>
                </c:pt>
                <c:pt idx="2677">
                  <c:v>197.84</c:v>
                </c:pt>
                <c:pt idx="2678">
                  <c:v>197.86099999999999</c:v>
                </c:pt>
                <c:pt idx="2679">
                  <c:v>197.87100000000001</c:v>
                </c:pt>
                <c:pt idx="2680">
                  <c:v>197.90100000000001</c:v>
                </c:pt>
                <c:pt idx="2681">
                  <c:v>197.92500000000001</c:v>
                </c:pt>
                <c:pt idx="2682">
                  <c:v>197.94800000000001</c:v>
                </c:pt>
                <c:pt idx="2683">
                  <c:v>197.96299999999999</c:v>
                </c:pt>
                <c:pt idx="2684">
                  <c:v>197.989</c:v>
                </c:pt>
                <c:pt idx="2685">
                  <c:v>198.01300000000001</c:v>
                </c:pt>
                <c:pt idx="2686">
                  <c:v>198.03</c:v>
                </c:pt>
                <c:pt idx="2687">
                  <c:v>198.05600000000001</c:v>
                </c:pt>
                <c:pt idx="2688">
                  <c:v>198.08600000000001</c:v>
                </c:pt>
                <c:pt idx="2689">
                  <c:v>198.102</c:v>
                </c:pt>
                <c:pt idx="2690">
                  <c:v>198.13</c:v>
                </c:pt>
                <c:pt idx="2691">
                  <c:v>198.154</c:v>
                </c:pt>
                <c:pt idx="2692">
                  <c:v>198.16499999999999</c:v>
                </c:pt>
                <c:pt idx="2693">
                  <c:v>198.18100000000001</c:v>
                </c:pt>
                <c:pt idx="2694">
                  <c:v>198.202</c:v>
                </c:pt>
                <c:pt idx="2695">
                  <c:v>198.221</c:v>
                </c:pt>
                <c:pt idx="2696">
                  <c:v>198.23500000000001</c:v>
                </c:pt>
                <c:pt idx="2697">
                  <c:v>198.26</c:v>
                </c:pt>
                <c:pt idx="2698">
                  <c:v>198.28700000000001</c:v>
                </c:pt>
                <c:pt idx="2699">
                  <c:v>198.29900000000001</c:v>
                </c:pt>
                <c:pt idx="2700">
                  <c:v>198.33</c:v>
                </c:pt>
                <c:pt idx="2701">
                  <c:v>198.358</c:v>
                </c:pt>
                <c:pt idx="2702">
                  <c:v>198.37100000000001</c:v>
                </c:pt>
                <c:pt idx="2703">
                  <c:v>198.39099999999999</c:v>
                </c:pt>
                <c:pt idx="2704">
                  <c:v>198.411</c:v>
                </c:pt>
                <c:pt idx="2705">
                  <c:v>198.42</c:v>
                </c:pt>
                <c:pt idx="2706">
                  <c:v>198.43799999999999</c:v>
                </c:pt>
                <c:pt idx="2707">
                  <c:v>198.459</c:v>
                </c:pt>
                <c:pt idx="2708">
                  <c:v>198.49</c:v>
                </c:pt>
                <c:pt idx="2709">
                  <c:v>198.50399999999999</c:v>
                </c:pt>
                <c:pt idx="2710">
                  <c:v>198.52799999999999</c:v>
                </c:pt>
                <c:pt idx="2711">
                  <c:v>198.55500000000001</c:v>
                </c:pt>
                <c:pt idx="2712">
                  <c:v>198.56700000000001</c:v>
                </c:pt>
                <c:pt idx="2713">
                  <c:v>198.596</c:v>
                </c:pt>
                <c:pt idx="2714">
                  <c:v>198.62299999999999</c:v>
                </c:pt>
                <c:pt idx="2715">
                  <c:v>198.63499999999999</c:v>
                </c:pt>
                <c:pt idx="2716">
                  <c:v>198.65299999999999</c:v>
                </c:pt>
                <c:pt idx="2717">
                  <c:v>198.672</c:v>
                </c:pt>
                <c:pt idx="2718">
                  <c:v>198.68199999999999</c:v>
                </c:pt>
                <c:pt idx="2719">
                  <c:v>198.708</c:v>
                </c:pt>
                <c:pt idx="2720">
                  <c:v>198.73699999999999</c:v>
                </c:pt>
                <c:pt idx="2721">
                  <c:v>198.74799999999999</c:v>
                </c:pt>
                <c:pt idx="2722">
                  <c:v>198.77099999999999</c:v>
                </c:pt>
                <c:pt idx="2723">
                  <c:v>198.798</c:v>
                </c:pt>
                <c:pt idx="2724">
                  <c:v>198.827</c:v>
                </c:pt>
                <c:pt idx="2725">
                  <c:v>198.84100000000001</c:v>
                </c:pt>
                <c:pt idx="2726">
                  <c:v>198.864</c:v>
                </c:pt>
                <c:pt idx="2727">
                  <c:v>198.886</c:v>
                </c:pt>
                <c:pt idx="2728">
                  <c:v>198.89699999999999</c:v>
                </c:pt>
                <c:pt idx="2729">
                  <c:v>198.92599999999999</c:v>
                </c:pt>
                <c:pt idx="2730">
                  <c:v>198.94800000000001</c:v>
                </c:pt>
                <c:pt idx="2731">
                  <c:v>198.96299999999999</c:v>
                </c:pt>
                <c:pt idx="2732">
                  <c:v>198.98599999999999</c:v>
                </c:pt>
                <c:pt idx="2733">
                  <c:v>199.01300000000001</c:v>
                </c:pt>
                <c:pt idx="2734">
                  <c:v>199.02500000000001</c:v>
                </c:pt>
                <c:pt idx="2735">
                  <c:v>199.05500000000001</c:v>
                </c:pt>
                <c:pt idx="2736">
                  <c:v>199.08099999999999</c:v>
                </c:pt>
                <c:pt idx="2737">
                  <c:v>199.09100000000001</c:v>
                </c:pt>
                <c:pt idx="2738">
                  <c:v>199.11</c:v>
                </c:pt>
                <c:pt idx="2739">
                  <c:v>199.13200000000001</c:v>
                </c:pt>
                <c:pt idx="2740">
                  <c:v>199.154</c:v>
                </c:pt>
                <c:pt idx="2741">
                  <c:v>199.166</c:v>
                </c:pt>
                <c:pt idx="2742">
                  <c:v>199.197</c:v>
                </c:pt>
                <c:pt idx="2743">
                  <c:v>199.22300000000001</c:v>
                </c:pt>
                <c:pt idx="2744">
                  <c:v>199.23500000000001</c:v>
                </c:pt>
                <c:pt idx="2745">
                  <c:v>199.26300000000001</c:v>
                </c:pt>
                <c:pt idx="2746">
                  <c:v>199.291</c:v>
                </c:pt>
                <c:pt idx="2747">
                  <c:v>199.304</c:v>
                </c:pt>
                <c:pt idx="2748">
                  <c:v>199.328</c:v>
                </c:pt>
                <c:pt idx="2749">
                  <c:v>199.35</c:v>
                </c:pt>
                <c:pt idx="2750">
                  <c:v>199.363</c:v>
                </c:pt>
                <c:pt idx="2751">
                  <c:v>199.387</c:v>
                </c:pt>
                <c:pt idx="2752">
                  <c:v>199.41399999999999</c:v>
                </c:pt>
                <c:pt idx="2753">
                  <c:v>199.434</c:v>
                </c:pt>
                <c:pt idx="2754">
                  <c:v>199.44499999999999</c:v>
                </c:pt>
                <c:pt idx="2755">
                  <c:v>199.47200000000001</c:v>
                </c:pt>
                <c:pt idx="2756">
                  <c:v>199.495</c:v>
                </c:pt>
                <c:pt idx="2757">
                  <c:v>199.50700000000001</c:v>
                </c:pt>
                <c:pt idx="2758">
                  <c:v>199.52600000000001</c:v>
                </c:pt>
                <c:pt idx="2759">
                  <c:v>199.547</c:v>
                </c:pt>
                <c:pt idx="2760">
                  <c:v>199.55699999999999</c:v>
                </c:pt>
                <c:pt idx="2761">
                  <c:v>199.58500000000001</c:v>
                </c:pt>
                <c:pt idx="2762">
                  <c:v>199.61099999999999</c:v>
                </c:pt>
                <c:pt idx="2763">
                  <c:v>199.62100000000001</c:v>
                </c:pt>
                <c:pt idx="2764">
                  <c:v>199.642</c:v>
                </c:pt>
                <c:pt idx="2765">
                  <c:v>199.667</c:v>
                </c:pt>
                <c:pt idx="2766">
                  <c:v>199.69399999999999</c:v>
                </c:pt>
                <c:pt idx="2767">
                  <c:v>199.70699999999999</c:v>
                </c:pt>
                <c:pt idx="2768">
                  <c:v>199.73099999999999</c:v>
                </c:pt>
                <c:pt idx="2769">
                  <c:v>199.74799999999999</c:v>
                </c:pt>
                <c:pt idx="2770">
                  <c:v>199.75800000000001</c:v>
                </c:pt>
                <c:pt idx="2771">
                  <c:v>199.77699999999999</c:v>
                </c:pt>
                <c:pt idx="2772">
                  <c:v>199.80099999999999</c:v>
                </c:pt>
                <c:pt idx="2773">
                  <c:v>199.815</c:v>
                </c:pt>
                <c:pt idx="2774">
                  <c:v>199.84</c:v>
                </c:pt>
                <c:pt idx="2775">
                  <c:v>199.86600000000001</c:v>
                </c:pt>
                <c:pt idx="2776">
                  <c:v>199.88</c:v>
                </c:pt>
                <c:pt idx="2777">
                  <c:v>199.90199999999999</c:v>
                </c:pt>
                <c:pt idx="2778">
                  <c:v>199.928</c:v>
                </c:pt>
                <c:pt idx="2779">
                  <c:v>199.95599999999999</c:v>
                </c:pt>
                <c:pt idx="2780">
                  <c:v>199.96799999999999</c:v>
                </c:pt>
                <c:pt idx="2781">
                  <c:v>199.98599999999999</c:v>
                </c:pt>
                <c:pt idx="2782">
                  <c:v>200.00700000000001</c:v>
                </c:pt>
                <c:pt idx="2783">
                  <c:v>200.018</c:v>
                </c:pt>
                <c:pt idx="2784">
                  <c:v>200.04</c:v>
                </c:pt>
                <c:pt idx="2785">
                  <c:v>200.07</c:v>
                </c:pt>
                <c:pt idx="2786">
                  <c:v>200.083</c:v>
                </c:pt>
                <c:pt idx="2787">
                  <c:v>200.10400000000001</c:v>
                </c:pt>
                <c:pt idx="2788">
                  <c:v>200.13</c:v>
                </c:pt>
                <c:pt idx="2789">
                  <c:v>200.142</c:v>
                </c:pt>
                <c:pt idx="2790">
                  <c:v>200.161</c:v>
                </c:pt>
                <c:pt idx="2791">
                  <c:v>200.18199999999999</c:v>
                </c:pt>
                <c:pt idx="2792">
                  <c:v>200.20099999999999</c:v>
                </c:pt>
                <c:pt idx="2793">
                  <c:v>200.21100000000001</c:v>
                </c:pt>
                <c:pt idx="2794">
                  <c:v>200.23599999999999</c:v>
                </c:pt>
                <c:pt idx="2795">
                  <c:v>200.261</c:v>
                </c:pt>
                <c:pt idx="2796">
                  <c:v>200.274</c:v>
                </c:pt>
                <c:pt idx="2797">
                  <c:v>200.29900000000001</c:v>
                </c:pt>
                <c:pt idx="2798">
                  <c:v>200.31800000000001</c:v>
                </c:pt>
                <c:pt idx="2799">
                  <c:v>200.328</c:v>
                </c:pt>
                <c:pt idx="2800">
                  <c:v>200.34800000000001</c:v>
                </c:pt>
                <c:pt idx="2801">
                  <c:v>200.374</c:v>
                </c:pt>
                <c:pt idx="2802">
                  <c:v>200.38399999999999</c:v>
                </c:pt>
                <c:pt idx="2803">
                  <c:v>200.40799999999999</c:v>
                </c:pt>
                <c:pt idx="2804">
                  <c:v>200.43</c:v>
                </c:pt>
                <c:pt idx="2805">
                  <c:v>200.44200000000001</c:v>
                </c:pt>
                <c:pt idx="2806">
                  <c:v>200.46600000000001</c:v>
                </c:pt>
                <c:pt idx="2807">
                  <c:v>200.49600000000001</c:v>
                </c:pt>
                <c:pt idx="2808">
                  <c:v>200.52500000000001</c:v>
                </c:pt>
                <c:pt idx="2809">
                  <c:v>200.536</c:v>
                </c:pt>
                <c:pt idx="2810">
                  <c:v>200.56</c:v>
                </c:pt>
                <c:pt idx="2811">
                  <c:v>200.583</c:v>
                </c:pt>
                <c:pt idx="2812">
                  <c:v>200.59299999999999</c:v>
                </c:pt>
                <c:pt idx="2813">
                  <c:v>200.619</c:v>
                </c:pt>
                <c:pt idx="2814">
                  <c:v>200.64500000000001</c:v>
                </c:pt>
                <c:pt idx="2815">
                  <c:v>200.65899999999999</c:v>
                </c:pt>
                <c:pt idx="2816">
                  <c:v>200.68700000000001</c:v>
                </c:pt>
                <c:pt idx="2817">
                  <c:v>200.71199999999999</c:v>
                </c:pt>
                <c:pt idx="2818">
                  <c:v>200.72300000000001</c:v>
                </c:pt>
                <c:pt idx="2819">
                  <c:v>200.74</c:v>
                </c:pt>
                <c:pt idx="2820">
                  <c:v>200.75800000000001</c:v>
                </c:pt>
                <c:pt idx="2821">
                  <c:v>200.779</c:v>
                </c:pt>
                <c:pt idx="2822">
                  <c:v>200.791</c:v>
                </c:pt>
                <c:pt idx="2823">
                  <c:v>200.82</c:v>
                </c:pt>
                <c:pt idx="2824">
                  <c:v>200.84800000000001</c:v>
                </c:pt>
                <c:pt idx="2825">
                  <c:v>200.86099999999999</c:v>
                </c:pt>
                <c:pt idx="2826">
                  <c:v>200.88200000000001</c:v>
                </c:pt>
                <c:pt idx="2827">
                  <c:v>200.90100000000001</c:v>
                </c:pt>
                <c:pt idx="2828">
                  <c:v>200.91300000000001</c:v>
                </c:pt>
                <c:pt idx="2829">
                  <c:v>200.93100000000001</c:v>
                </c:pt>
                <c:pt idx="2830">
                  <c:v>200.952</c:v>
                </c:pt>
                <c:pt idx="2831">
                  <c:v>200.96600000000001</c:v>
                </c:pt>
                <c:pt idx="2832">
                  <c:v>200.99100000000001</c:v>
                </c:pt>
                <c:pt idx="2833">
                  <c:v>201.018</c:v>
                </c:pt>
                <c:pt idx="2834">
                  <c:v>201.04300000000001</c:v>
                </c:pt>
                <c:pt idx="2835">
                  <c:v>201.05199999999999</c:v>
                </c:pt>
                <c:pt idx="2836">
                  <c:v>201.07300000000001</c:v>
                </c:pt>
                <c:pt idx="2837">
                  <c:v>201.09800000000001</c:v>
                </c:pt>
                <c:pt idx="2838">
                  <c:v>201.11099999999999</c:v>
                </c:pt>
                <c:pt idx="2839">
                  <c:v>201.13399999999999</c:v>
                </c:pt>
                <c:pt idx="2840">
                  <c:v>201.15899999999999</c:v>
                </c:pt>
                <c:pt idx="2841">
                  <c:v>201.16900000000001</c:v>
                </c:pt>
                <c:pt idx="2842">
                  <c:v>201.19399999999999</c:v>
                </c:pt>
                <c:pt idx="2843">
                  <c:v>201.221</c:v>
                </c:pt>
                <c:pt idx="2844">
                  <c:v>201.23400000000001</c:v>
                </c:pt>
                <c:pt idx="2845">
                  <c:v>201.255</c:v>
                </c:pt>
                <c:pt idx="2846">
                  <c:v>201.27799999999999</c:v>
                </c:pt>
                <c:pt idx="2847">
                  <c:v>201.3</c:v>
                </c:pt>
                <c:pt idx="2848">
                  <c:v>201.309</c:v>
                </c:pt>
                <c:pt idx="2849">
                  <c:v>201.33</c:v>
                </c:pt>
                <c:pt idx="2850">
                  <c:v>201.35599999999999</c:v>
                </c:pt>
                <c:pt idx="2851">
                  <c:v>201.36600000000001</c:v>
                </c:pt>
                <c:pt idx="2852">
                  <c:v>201.393</c:v>
                </c:pt>
                <c:pt idx="2853">
                  <c:v>201.41499999999999</c:v>
                </c:pt>
                <c:pt idx="2854">
                  <c:v>201.42500000000001</c:v>
                </c:pt>
                <c:pt idx="2855">
                  <c:v>201.44499999999999</c:v>
                </c:pt>
                <c:pt idx="2856">
                  <c:v>201.46600000000001</c:v>
                </c:pt>
                <c:pt idx="2857">
                  <c:v>201.48</c:v>
                </c:pt>
                <c:pt idx="2858">
                  <c:v>201.506</c:v>
                </c:pt>
                <c:pt idx="2859">
                  <c:v>201.52799999999999</c:v>
                </c:pt>
                <c:pt idx="2860">
                  <c:v>201.53899999999999</c:v>
                </c:pt>
                <c:pt idx="2861">
                  <c:v>201.55600000000001</c:v>
                </c:pt>
                <c:pt idx="2862">
                  <c:v>201.57499999999999</c:v>
                </c:pt>
                <c:pt idx="2863">
                  <c:v>201.59299999999999</c:v>
                </c:pt>
                <c:pt idx="2864">
                  <c:v>201.602</c:v>
                </c:pt>
                <c:pt idx="2865">
                  <c:v>201.625</c:v>
                </c:pt>
                <c:pt idx="2866">
                  <c:v>201.65100000000001</c:v>
                </c:pt>
                <c:pt idx="2867">
                  <c:v>201.66399999999999</c:v>
                </c:pt>
                <c:pt idx="2868">
                  <c:v>201.684</c:v>
                </c:pt>
                <c:pt idx="2869">
                  <c:v>201.71100000000001</c:v>
                </c:pt>
                <c:pt idx="2870">
                  <c:v>201.7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76B-4991-A748-DB48CB6B2F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5422496"/>
        <c:axId val="145422888"/>
      </c:scatterChart>
      <c:valAx>
        <c:axId val="145422496"/>
        <c:scaling>
          <c:orientation val="minMax"/>
          <c:max val="3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5422888"/>
        <c:crosses val="autoZero"/>
        <c:crossBetween val="midCat"/>
      </c:valAx>
      <c:valAx>
        <c:axId val="145422888"/>
        <c:scaling>
          <c:orientation val="minMax"/>
          <c:min val="1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54224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Канал 1 Vol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yVal>
            <c:numRef>
              <c:f>Лист1!$C$2:$C$2872</c:f>
              <c:numCache>
                <c:formatCode>General</c:formatCode>
                <c:ptCount val="2871"/>
                <c:pt idx="0">
                  <c:v>194.626</c:v>
                </c:pt>
                <c:pt idx="1">
                  <c:v>194.63300000000001</c:v>
                </c:pt>
                <c:pt idx="2">
                  <c:v>194.643</c:v>
                </c:pt>
                <c:pt idx="3">
                  <c:v>194.65299999999999</c:v>
                </c:pt>
                <c:pt idx="4">
                  <c:v>194.65600000000001</c:v>
                </c:pt>
                <c:pt idx="5">
                  <c:v>194.661</c:v>
                </c:pt>
                <c:pt idx="6">
                  <c:v>194.66900000000001</c:v>
                </c:pt>
                <c:pt idx="7">
                  <c:v>194.672</c:v>
                </c:pt>
                <c:pt idx="8">
                  <c:v>194.678</c:v>
                </c:pt>
                <c:pt idx="9">
                  <c:v>194.685</c:v>
                </c:pt>
                <c:pt idx="10">
                  <c:v>194.68799999999999</c:v>
                </c:pt>
                <c:pt idx="11">
                  <c:v>194.69399999999999</c:v>
                </c:pt>
                <c:pt idx="12">
                  <c:v>194.70400000000001</c:v>
                </c:pt>
                <c:pt idx="13">
                  <c:v>194.708</c:v>
                </c:pt>
                <c:pt idx="14">
                  <c:v>194.715</c:v>
                </c:pt>
                <c:pt idx="15">
                  <c:v>194.72300000000001</c:v>
                </c:pt>
                <c:pt idx="16">
                  <c:v>194.726</c:v>
                </c:pt>
                <c:pt idx="17">
                  <c:v>194.733</c:v>
                </c:pt>
                <c:pt idx="18">
                  <c:v>194.74</c:v>
                </c:pt>
                <c:pt idx="19">
                  <c:v>194.745</c:v>
                </c:pt>
                <c:pt idx="20">
                  <c:v>194.74700000000001</c:v>
                </c:pt>
                <c:pt idx="21">
                  <c:v>194.75399999999999</c:v>
                </c:pt>
                <c:pt idx="22">
                  <c:v>194.76599999999999</c:v>
                </c:pt>
                <c:pt idx="23">
                  <c:v>194.77099999999999</c:v>
                </c:pt>
                <c:pt idx="24">
                  <c:v>194.78899999999999</c:v>
                </c:pt>
                <c:pt idx="25">
                  <c:v>194.80699999999999</c:v>
                </c:pt>
                <c:pt idx="26">
                  <c:v>194.815</c:v>
                </c:pt>
                <c:pt idx="27">
                  <c:v>194.83</c:v>
                </c:pt>
                <c:pt idx="28">
                  <c:v>194.84299999999999</c:v>
                </c:pt>
                <c:pt idx="29">
                  <c:v>194.84899999999999</c:v>
                </c:pt>
                <c:pt idx="30">
                  <c:v>194.858</c:v>
                </c:pt>
                <c:pt idx="31">
                  <c:v>194.864</c:v>
                </c:pt>
                <c:pt idx="32">
                  <c:v>194.87</c:v>
                </c:pt>
                <c:pt idx="33">
                  <c:v>194.87299999999999</c:v>
                </c:pt>
                <c:pt idx="34">
                  <c:v>194.881</c:v>
                </c:pt>
                <c:pt idx="35">
                  <c:v>194.88900000000001</c:v>
                </c:pt>
                <c:pt idx="36">
                  <c:v>194.89400000000001</c:v>
                </c:pt>
                <c:pt idx="37">
                  <c:v>194.90100000000001</c:v>
                </c:pt>
                <c:pt idx="38">
                  <c:v>194.90600000000001</c:v>
                </c:pt>
                <c:pt idx="39">
                  <c:v>194.90899999999999</c:v>
                </c:pt>
                <c:pt idx="40">
                  <c:v>194.916</c:v>
                </c:pt>
                <c:pt idx="41">
                  <c:v>194.92699999999999</c:v>
                </c:pt>
                <c:pt idx="42">
                  <c:v>194.94300000000001</c:v>
                </c:pt>
                <c:pt idx="43">
                  <c:v>194.95400000000001</c:v>
                </c:pt>
                <c:pt idx="44">
                  <c:v>194.97399999999999</c:v>
                </c:pt>
                <c:pt idx="45">
                  <c:v>194.989</c:v>
                </c:pt>
                <c:pt idx="46">
                  <c:v>194.99600000000001</c:v>
                </c:pt>
                <c:pt idx="47">
                  <c:v>195.00800000000001</c:v>
                </c:pt>
                <c:pt idx="48">
                  <c:v>195.018</c:v>
                </c:pt>
                <c:pt idx="49">
                  <c:v>195.02199999999999</c:v>
                </c:pt>
                <c:pt idx="50">
                  <c:v>195.03200000000001</c:v>
                </c:pt>
                <c:pt idx="51">
                  <c:v>195.04</c:v>
                </c:pt>
                <c:pt idx="52">
                  <c:v>195.04400000000001</c:v>
                </c:pt>
                <c:pt idx="53">
                  <c:v>195.04900000000001</c:v>
                </c:pt>
                <c:pt idx="54">
                  <c:v>195.05699999999999</c:v>
                </c:pt>
                <c:pt idx="55">
                  <c:v>195.06299999999999</c:v>
                </c:pt>
                <c:pt idx="56">
                  <c:v>195.077</c:v>
                </c:pt>
                <c:pt idx="57">
                  <c:v>195.09399999999999</c:v>
                </c:pt>
                <c:pt idx="58">
                  <c:v>195.10900000000001</c:v>
                </c:pt>
                <c:pt idx="59">
                  <c:v>195.11500000000001</c:v>
                </c:pt>
                <c:pt idx="60">
                  <c:v>195.12299999999999</c:v>
                </c:pt>
                <c:pt idx="61">
                  <c:v>195.13</c:v>
                </c:pt>
                <c:pt idx="62">
                  <c:v>195.13399999999999</c:v>
                </c:pt>
                <c:pt idx="63">
                  <c:v>195.142</c:v>
                </c:pt>
                <c:pt idx="64">
                  <c:v>195.15299999999999</c:v>
                </c:pt>
                <c:pt idx="65">
                  <c:v>195.15799999999999</c:v>
                </c:pt>
                <c:pt idx="66">
                  <c:v>195.166</c:v>
                </c:pt>
                <c:pt idx="67">
                  <c:v>195.173</c:v>
                </c:pt>
                <c:pt idx="68">
                  <c:v>195.17599999999999</c:v>
                </c:pt>
                <c:pt idx="69">
                  <c:v>195.185</c:v>
                </c:pt>
                <c:pt idx="70">
                  <c:v>195.19399999999999</c:v>
                </c:pt>
                <c:pt idx="71">
                  <c:v>195.202</c:v>
                </c:pt>
                <c:pt idx="72">
                  <c:v>195.20599999999999</c:v>
                </c:pt>
                <c:pt idx="73">
                  <c:v>195.215</c:v>
                </c:pt>
                <c:pt idx="74">
                  <c:v>195.22800000000001</c:v>
                </c:pt>
                <c:pt idx="75">
                  <c:v>195.232</c:v>
                </c:pt>
                <c:pt idx="76">
                  <c:v>195.24199999999999</c:v>
                </c:pt>
                <c:pt idx="77">
                  <c:v>195.25299999999999</c:v>
                </c:pt>
                <c:pt idx="78">
                  <c:v>195.256</c:v>
                </c:pt>
                <c:pt idx="79">
                  <c:v>195.26499999999999</c:v>
                </c:pt>
                <c:pt idx="80">
                  <c:v>195.27799999999999</c:v>
                </c:pt>
                <c:pt idx="81">
                  <c:v>195.285</c:v>
                </c:pt>
                <c:pt idx="82">
                  <c:v>195.298</c:v>
                </c:pt>
                <c:pt idx="83">
                  <c:v>195.30799999999999</c:v>
                </c:pt>
                <c:pt idx="84">
                  <c:v>195.31200000000001</c:v>
                </c:pt>
                <c:pt idx="85">
                  <c:v>195.31899999999999</c:v>
                </c:pt>
                <c:pt idx="86">
                  <c:v>195.328</c:v>
                </c:pt>
                <c:pt idx="87">
                  <c:v>195.33799999999999</c:v>
                </c:pt>
                <c:pt idx="88">
                  <c:v>195.345</c:v>
                </c:pt>
                <c:pt idx="89">
                  <c:v>195.358</c:v>
                </c:pt>
                <c:pt idx="90">
                  <c:v>195.36799999999999</c:v>
                </c:pt>
                <c:pt idx="91">
                  <c:v>195.374</c:v>
                </c:pt>
                <c:pt idx="92">
                  <c:v>195.387</c:v>
                </c:pt>
                <c:pt idx="93">
                  <c:v>195.40100000000001</c:v>
                </c:pt>
                <c:pt idx="94">
                  <c:v>195.40799999999999</c:v>
                </c:pt>
                <c:pt idx="95">
                  <c:v>195.41900000000001</c:v>
                </c:pt>
                <c:pt idx="96">
                  <c:v>195.429</c:v>
                </c:pt>
                <c:pt idx="97">
                  <c:v>195.43600000000001</c:v>
                </c:pt>
                <c:pt idx="98">
                  <c:v>195.446</c:v>
                </c:pt>
                <c:pt idx="99">
                  <c:v>195.45400000000001</c:v>
                </c:pt>
                <c:pt idx="100">
                  <c:v>195.464</c:v>
                </c:pt>
                <c:pt idx="101">
                  <c:v>195.46799999999999</c:v>
                </c:pt>
                <c:pt idx="102">
                  <c:v>195.477</c:v>
                </c:pt>
                <c:pt idx="103">
                  <c:v>195.488</c:v>
                </c:pt>
                <c:pt idx="104">
                  <c:v>195.49600000000001</c:v>
                </c:pt>
                <c:pt idx="105">
                  <c:v>195.51900000000001</c:v>
                </c:pt>
                <c:pt idx="106">
                  <c:v>195.54300000000001</c:v>
                </c:pt>
                <c:pt idx="107">
                  <c:v>195.54599999999999</c:v>
                </c:pt>
                <c:pt idx="108">
                  <c:v>195.512</c:v>
                </c:pt>
                <c:pt idx="109">
                  <c:v>195.41900000000001</c:v>
                </c:pt>
                <c:pt idx="110">
                  <c:v>195.315</c:v>
                </c:pt>
                <c:pt idx="111">
                  <c:v>195.083</c:v>
                </c:pt>
                <c:pt idx="112">
                  <c:v>194.84200000000001</c:v>
                </c:pt>
                <c:pt idx="113">
                  <c:v>194.655</c:v>
                </c:pt>
                <c:pt idx="114">
                  <c:v>194.55199999999999</c:v>
                </c:pt>
                <c:pt idx="115">
                  <c:v>194.32900000000001</c:v>
                </c:pt>
                <c:pt idx="116">
                  <c:v>194.05699999999999</c:v>
                </c:pt>
                <c:pt idx="117">
                  <c:v>193.90799999999999</c:v>
                </c:pt>
                <c:pt idx="118">
                  <c:v>193.62299999999999</c:v>
                </c:pt>
                <c:pt idx="119">
                  <c:v>193.38399999999999</c:v>
                </c:pt>
                <c:pt idx="120">
                  <c:v>193.27799999999999</c:v>
                </c:pt>
                <c:pt idx="121">
                  <c:v>193.053</c:v>
                </c:pt>
                <c:pt idx="122">
                  <c:v>192.76300000000001</c:v>
                </c:pt>
                <c:pt idx="123">
                  <c:v>192.65600000000001</c:v>
                </c:pt>
                <c:pt idx="124">
                  <c:v>192.376</c:v>
                </c:pt>
                <c:pt idx="125">
                  <c:v>192.14</c:v>
                </c:pt>
                <c:pt idx="126">
                  <c:v>192.03399999999999</c:v>
                </c:pt>
                <c:pt idx="127">
                  <c:v>191.756</c:v>
                </c:pt>
                <c:pt idx="128">
                  <c:v>191.494</c:v>
                </c:pt>
                <c:pt idx="129">
                  <c:v>191.24199999999999</c:v>
                </c:pt>
                <c:pt idx="130">
                  <c:v>191.119</c:v>
                </c:pt>
                <c:pt idx="131">
                  <c:v>190.92699999999999</c:v>
                </c:pt>
                <c:pt idx="132">
                  <c:v>190.71700000000001</c:v>
                </c:pt>
                <c:pt idx="133">
                  <c:v>190.578</c:v>
                </c:pt>
                <c:pt idx="134">
                  <c:v>190.316</c:v>
                </c:pt>
                <c:pt idx="135">
                  <c:v>190.06800000000001</c:v>
                </c:pt>
                <c:pt idx="136">
                  <c:v>189.94800000000001</c:v>
                </c:pt>
                <c:pt idx="137">
                  <c:v>189.715</c:v>
                </c:pt>
                <c:pt idx="138">
                  <c:v>189.50800000000001</c:v>
                </c:pt>
                <c:pt idx="139">
                  <c:v>189.304</c:v>
                </c:pt>
                <c:pt idx="140">
                  <c:v>189.18199999999999</c:v>
                </c:pt>
                <c:pt idx="141">
                  <c:v>188.96899999999999</c:v>
                </c:pt>
                <c:pt idx="142">
                  <c:v>188.73599999999999</c:v>
                </c:pt>
                <c:pt idx="143">
                  <c:v>188.624</c:v>
                </c:pt>
                <c:pt idx="144">
                  <c:v>188.40600000000001</c:v>
                </c:pt>
                <c:pt idx="145">
                  <c:v>188.221</c:v>
                </c:pt>
                <c:pt idx="146">
                  <c:v>188.136</c:v>
                </c:pt>
                <c:pt idx="147">
                  <c:v>187.93299999999999</c:v>
                </c:pt>
                <c:pt idx="148">
                  <c:v>187.756</c:v>
                </c:pt>
                <c:pt idx="149">
                  <c:v>187.66300000000001</c:v>
                </c:pt>
                <c:pt idx="150">
                  <c:v>187.447</c:v>
                </c:pt>
                <c:pt idx="151">
                  <c:v>187.221</c:v>
                </c:pt>
                <c:pt idx="152">
                  <c:v>187.00800000000001</c:v>
                </c:pt>
                <c:pt idx="153">
                  <c:v>186.905</c:v>
                </c:pt>
                <c:pt idx="154">
                  <c:v>186.74600000000001</c:v>
                </c:pt>
                <c:pt idx="155">
                  <c:v>186.53100000000001</c:v>
                </c:pt>
                <c:pt idx="156">
                  <c:v>186.42699999999999</c:v>
                </c:pt>
                <c:pt idx="157">
                  <c:v>186.226</c:v>
                </c:pt>
                <c:pt idx="158">
                  <c:v>186.04900000000001</c:v>
                </c:pt>
                <c:pt idx="159">
                  <c:v>185.94900000000001</c:v>
                </c:pt>
                <c:pt idx="160">
                  <c:v>185.77099999999999</c:v>
                </c:pt>
                <c:pt idx="161">
                  <c:v>185.59100000000001</c:v>
                </c:pt>
                <c:pt idx="162">
                  <c:v>185.49100000000001</c:v>
                </c:pt>
                <c:pt idx="163">
                  <c:v>185.33500000000001</c:v>
                </c:pt>
                <c:pt idx="164">
                  <c:v>185.12700000000001</c:v>
                </c:pt>
                <c:pt idx="165">
                  <c:v>185.05</c:v>
                </c:pt>
                <c:pt idx="166">
                  <c:v>184.84800000000001</c:v>
                </c:pt>
                <c:pt idx="167">
                  <c:v>184.66</c:v>
                </c:pt>
                <c:pt idx="168">
                  <c:v>184.518</c:v>
                </c:pt>
                <c:pt idx="169">
                  <c:v>184.44200000000001</c:v>
                </c:pt>
                <c:pt idx="170">
                  <c:v>184.285</c:v>
                </c:pt>
                <c:pt idx="171">
                  <c:v>184.12200000000001</c:v>
                </c:pt>
                <c:pt idx="172">
                  <c:v>184.017</c:v>
                </c:pt>
                <c:pt idx="173">
                  <c:v>183.82</c:v>
                </c:pt>
                <c:pt idx="174">
                  <c:v>183.63399999999999</c:v>
                </c:pt>
                <c:pt idx="175">
                  <c:v>183.54300000000001</c:v>
                </c:pt>
                <c:pt idx="176">
                  <c:v>183.38900000000001</c:v>
                </c:pt>
                <c:pt idx="177">
                  <c:v>183.22499999999999</c:v>
                </c:pt>
                <c:pt idx="178">
                  <c:v>183.155</c:v>
                </c:pt>
                <c:pt idx="179">
                  <c:v>183.006</c:v>
                </c:pt>
                <c:pt idx="180">
                  <c:v>182.85</c:v>
                </c:pt>
                <c:pt idx="181">
                  <c:v>182.67400000000001</c:v>
                </c:pt>
                <c:pt idx="182">
                  <c:v>182.596</c:v>
                </c:pt>
                <c:pt idx="183">
                  <c:v>182.422</c:v>
                </c:pt>
                <c:pt idx="184">
                  <c:v>182.233</c:v>
                </c:pt>
                <c:pt idx="185">
                  <c:v>182.14400000000001</c:v>
                </c:pt>
                <c:pt idx="186">
                  <c:v>181.97300000000001</c:v>
                </c:pt>
                <c:pt idx="187">
                  <c:v>181.845</c:v>
                </c:pt>
                <c:pt idx="188">
                  <c:v>181.756</c:v>
                </c:pt>
                <c:pt idx="189">
                  <c:v>181.62200000000001</c:v>
                </c:pt>
                <c:pt idx="190">
                  <c:v>181.44499999999999</c:v>
                </c:pt>
                <c:pt idx="191">
                  <c:v>181.36099999999999</c:v>
                </c:pt>
                <c:pt idx="192">
                  <c:v>181.19800000000001</c:v>
                </c:pt>
                <c:pt idx="193">
                  <c:v>181.041</c:v>
                </c:pt>
                <c:pt idx="194">
                  <c:v>180.90700000000001</c:v>
                </c:pt>
                <c:pt idx="195">
                  <c:v>180.827</c:v>
                </c:pt>
                <c:pt idx="196">
                  <c:v>180.703</c:v>
                </c:pt>
                <c:pt idx="197">
                  <c:v>180.535</c:v>
                </c:pt>
                <c:pt idx="198">
                  <c:v>180.45500000000001</c:v>
                </c:pt>
                <c:pt idx="199">
                  <c:v>180.30099999999999</c:v>
                </c:pt>
                <c:pt idx="200">
                  <c:v>180.16499999999999</c:v>
                </c:pt>
                <c:pt idx="201">
                  <c:v>180.10499999999999</c:v>
                </c:pt>
                <c:pt idx="202">
                  <c:v>179.97900000000001</c:v>
                </c:pt>
                <c:pt idx="203">
                  <c:v>179.846</c:v>
                </c:pt>
                <c:pt idx="204">
                  <c:v>179.76</c:v>
                </c:pt>
                <c:pt idx="205">
                  <c:v>179.59800000000001</c:v>
                </c:pt>
                <c:pt idx="206">
                  <c:v>179.464</c:v>
                </c:pt>
                <c:pt idx="207">
                  <c:v>179.40299999999999</c:v>
                </c:pt>
                <c:pt idx="208">
                  <c:v>179.27500000000001</c:v>
                </c:pt>
                <c:pt idx="209">
                  <c:v>179.125</c:v>
                </c:pt>
                <c:pt idx="210">
                  <c:v>178.96899999999999</c:v>
                </c:pt>
                <c:pt idx="211">
                  <c:v>178.89500000000001</c:v>
                </c:pt>
                <c:pt idx="212">
                  <c:v>178.77</c:v>
                </c:pt>
                <c:pt idx="213">
                  <c:v>178.62799999999999</c:v>
                </c:pt>
                <c:pt idx="214">
                  <c:v>178.57599999999999</c:v>
                </c:pt>
                <c:pt idx="215">
                  <c:v>178.44900000000001</c:v>
                </c:pt>
                <c:pt idx="216">
                  <c:v>178.33699999999999</c:v>
                </c:pt>
                <c:pt idx="217">
                  <c:v>178.26300000000001</c:v>
                </c:pt>
                <c:pt idx="218">
                  <c:v>178.149</c:v>
                </c:pt>
                <c:pt idx="219">
                  <c:v>178</c:v>
                </c:pt>
                <c:pt idx="220">
                  <c:v>177.946</c:v>
                </c:pt>
                <c:pt idx="221">
                  <c:v>177.81800000000001</c:v>
                </c:pt>
                <c:pt idx="222">
                  <c:v>177.703</c:v>
                </c:pt>
                <c:pt idx="223">
                  <c:v>177.58199999999999</c:v>
                </c:pt>
                <c:pt idx="224">
                  <c:v>177.505</c:v>
                </c:pt>
                <c:pt idx="225">
                  <c:v>177.376</c:v>
                </c:pt>
                <c:pt idx="226">
                  <c:v>177.24199999999999</c:v>
                </c:pt>
                <c:pt idx="227">
                  <c:v>177.17</c:v>
                </c:pt>
                <c:pt idx="228">
                  <c:v>177.05</c:v>
                </c:pt>
                <c:pt idx="229">
                  <c:v>176.91300000000001</c:v>
                </c:pt>
                <c:pt idx="230">
                  <c:v>176.84700000000001</c:v>
                </c:pt>
                <c:pt idx="231">
                  <c:v>176.74700000000001</c:v>
                </c:pt>
                <c:pt idx="232">
                  <c:v>176.63900000000001</c:v>
                </c:pt>
                <c:pt idx="233">
                  <c:v>176.566</c:v>
                </c:pt>
                <c:pt idx="234">
                  <c:v>176.446</c:v>
                </c:pt>
                <c:pt idx="235">
                  <c:v>176.31</c:v>
                </c:pt>
                <c:pt idx="236">
                  <c:v>176.18</c:v>
                </c:pt>
                <c:pt idx="237">
                  <c:v>176.13200000000001</c:v>
                </c:pt>
                <c:pt idx="238">
                  <c:v>176.01300000000001</c:v>
                </c:pt>
                <c:pt idx="239">
                  <c:v>175.88300000000001</c:v>
                </c:pt>
                <c:pt idx="240">
                  <c:v>175.82</c:v>
                </c:pt>
                <c:pt idx="241">
                  <c:v>175.709</c:v>
                </c:pt>
                <c:pt idx="242">
                  <c:v>175.60900000000001</c:v>
                </c:pt>
                <c:pt idx="243">
                  <c:v>175.54300000000001</c:v>
                </c:pt>
                <c:pt idx="244">
                  <c:v>175.43100000000001</c:v>
                </c:pt>
                <c:pt idx="245">
                  <c:v>175.30500000000001</c:v>
                </c:pt>
                <c:pt idx="246">
                  <c:v>175.24600000000001</c:v>
                </c:pt>
                <c:pt idx="247">
                  <c:v>175.14400000000001</c:v>
                </c:pt>
                <c:pt idx="248">
                  <c:v>175.05</c:v>
                </c:pt>
                <c:pt idx="249">
                  <c:v>174.94800000000001</c:v>
                </c:pt>
                <c:pt idx="250">
                  <c:v>174.881</c:v>
                </c:pt>
                <c:pt idx="251">
                  <c:v>174.756</c:v>
                </c:pt>
                <c:pt idx="252">
                  <c:v>174.636</c:v>
                </c:pt>
                <c:pt idx="253">
                  <c:v>174.578</c:v>
                </c:pt>
                <c:pt idx="254">
                  <c:v>174.476</c:v>
                </c:pt>
                <c:pt idx="255">
                  <c:v>174.37200000000001</c:v>
                </c:pt>
                <c:pt idx="256">
                  <c:v>174.327</c:v>
                </c:pt>
                <c:pt idx="257">
                  <c:v>174.21799999999999</c:v>
                </c:pt>
                <c:pt idx="258">
                  <c:v>174.11</c:v>
                </c:pt>
                <c:pt idx="259">
                  <c:v>174.06399999999999</c:v>
                </c:pt>
                <c:pt idx="260">
                  <c:v>173.95699999999999</c:v>
                </c:pt>
                <c:pt idx="261">
                  <c:v>173.84</c:v>
                </c:pt>
                <c:pt idx="262">
                  <c:v>173.738</c:v>
                </c:pt>
                <c:pt idx="263">
                  <c:v>173.69399999999999</c:v>
                </c:pt>
                <c:pt idx="264">
                  <c:v>173.57900000000001</c:v>
                </c:pt>
                <c:pt idx="265">
                  <c:v>173.48400000000001</c:v>
                </c:pt>
                <c:pt idx="266">
                  <c:v>173.428</c:v>
                </c:pt>
                <c:pt idx="267">
                  <c:v>173.333</c:v>
                </c:pt>
                <c:pt idx="268">
                  <c:v>173.24600000000001</c:v>
                </c:pt>
                <c:pt idx="269">
                  <c:v>173.2</c:v>
                </c:pt>
                <c:pt idx="270">
                  <c:v>173.083</c:v>
                </c:pt>
                <c:pt idx="271">
                  <c:v>172.97499999999999</c:v>
                </c:pt>
                <c:pt idx="272">
                  <c:v>172.935</c:v>
                </c:pt>
                <c:pt idx="273">
                  <c:v>172.83799999999999</c:v>
                </c:pt>
                <c:pt idx="274">
                  <c:v>172.749</c:v>
                </c:pt>
                <c:pt idx="275">
                  <c:v>172.63499999999999</c:v>
                </c:pt>
                <c:pt idx="276">
                  <c:v>172.58099999999999</c:v>
                </c:pt>
                <c:pt idx="277">
                  <c:v>172.49700000000001</c:v>
                </c:pt>
                <c:pt idx="278">
                  <c:v>172.40700000000001</c:v>
                </c:pt>
                <c:pt idx="279">
                  <c:v>172.34800000000001</c:v>
                </c:pt>
                <c:pt idx="280">
                  <c:v>172.23599999999999</c:v>
                </c:pt>
                <c:pt idx="281">
                  <c:v>172.131</c:v>
                </c:pt>
                <c:pt idx="282">
                  <c:v>172.09100000000001</c:v>
                </c:pt>
                <c:pt idx="283">
                  <c:v>172.00700000000001</c:v>
                </c:pt>
                <c:pt idx="284">
                  <c:v>171.916</c:v>
                </c:pt>
                <c:pt idx="285">
                  <c:v>171.858</c:v>
                </c:pt>
                <c:pt idx="286">
                  <c:v>171.74700000000001</c:v>
                </c:pt>
                <c:pt idx="287">
                  <c:v>171.65299999999999</c:v>
                </c:pt>
                <c:pt idx="288">
                  <c:v>171.602</c:v>
                </c:pt>
                <c:pt idx="289">
                  <c:v>171.506</c:v>
                </c:pt>
                <c:pt idx="290">
                  <c:v>171.434</c:v>
                </c:pt>
                <c:pt idx="291">
                  <c:v>171.34800000000001</c:v>
                </c:pt>
                <c:pt idx="292">
                  <c:v>171.31</c:v>
                </c:pt>
                <c:pt idx="293">
                  <c:v>171.23099999999999</c:v>
                </c:pt>
                <c:pt idx="294">
                  <c:v>171.13499999999999</c:v>
                </c:pt>
                <c:pt idx="295">
                  <c:v>171.09399999999999</c:v>
                </c:pt>
                <c:pt idx="296">
                  <c:v>170.995</c:v>
                </c:pt>
                <c:pt idx="297">
                  <c:v>170.89699999999999</c:v>
                </c:pt>
                <c:pt idx="298">
                  <c:v>170.84399999999999</c:v>
                </c:pt>
                <c:pt idx="299">
                  <c:v>170.74199999999999</c:v>
                </c:pt>
                <c:pt idx="300">
                  <c:v>170.65799999999999</c:v>
                </c:pt>
                <c:pt idx="301">
                  <c:v>170.62</c:v>
                </c:pt>
                <c:pt idx="302">
                  <c:v>170.53899999999999</c:v>
                </c:pt>
                <c:pt idx="303">
                  <c:v>170.45699999999999</c:v>
                </c:pt>
                <c:pt idx="304">
                  <c:v>170.41399999999999</c:v>
                </c:pt>
                <c:pt idx="305">
                  <c:v>170.31899999999999</c:v>
                </c:pt>
                <c:pt idx="306">
                  <c:v>170.22499999999999</c:v>
                </c:pt>
                <c:pt idx="307">
                  <c:v>170.12100000000001</c:v>
                </c:pt>
                <c:pt idx="308">
                  <c:v>170.072</c:v>
                </c:pt>
                <c:pt idx="309">
                  <c:v>169.977</c:v>
                </c:pt>
                <c:pt idx="310">
                  <c:v>169.89699999999999</c:v>
                </c:pt>
                <c:pt idx="311">
                  <c:v>169.85</c:v>
                </c:pt>
                <c:pt idx="312">
                  <c:v>169.761</c:v>
                </c:pt>
                <c:pt idx="313">
                  <c:v>169.69300000000001</c:v>
                </c:pt>
                <c:pt idx="314">
                  <c:v>169.64500000000001</c:v>
                </c:pt>
                <c:pt idx="315">
                  <c:v>169.55600000000001</c:v>
                </c:pt>
                <c:pt idx="316">
                  <c:v>169.482</c:v>
                </c:pt>
                <c:pt idx="317">
                  <c:v>169.44900000000001</c:v>
                </c:pt>
                <c:pt idx="318">
                  <c:v>169.36799999999999</c:v>
                </c:pt>
                <c:pt idx="319">
                  <c:v>169.28800000000001</c:v>
                </c:pt>
                <c:pt idx="320">
                  <c:v>169.21199999999999</c:v>
                </c:pt>
                <c:pt idx="321">
                  <c:v>169.16800000000001</c:v>
                </c:pt>
                <c:pt idx="322">
                  <c:v>169.09200000000001</c:v>
                </c:pt>
                <c:pt idx="323">
                  <c:v>169.023</c:v>
                </c:pt>
                <c:pt idx="324">
                  <c:v>168.98699999999999</c:v>
                </c:pt>
                <c:pt idx="325">
                  <c:v>168.892</c:v>
                </c:pt>
                <c:pt idx="326">
                  <c:v>168.803</c:v>
                </c:pt>
                <c:pt idx="327">
                  <c:v>168.761</c:v>
                </c:pt>
                <c:pt idx="328">
                  <c:v>168.679</c:v>
                </c:pt>
                <c:pt idx="329">
                  <c:v>168.61500000000001</c:v>
                </c:pt>
                <c:pt idx="330">
                  <c:v>168.54</c:v>
                </c:pt>
                <c:pt idx="331">
                  <c:v>168.505</c:v>
                </c:pt>
                <c:pt idx="332">
                  <c:v>168.416</c:v>
                </c:pt>
                <c:pt idx="333">
                  <c:v>168.374</c:v>
                </c:pt>
                <c:pt idx="334">
                  <c:v>168.303</c:v>
                </c:pt>
                <c:pt idx="335">
                  <c:v>168.23099999999999</c:v>
                </c:pt>
                <c:pt idx="336">
                  <c:v>168.155</c:v>
                </c:pt>
                <c:pt idx="337">
                  <c:v>168.12299999999999</c:v>
                </c:pt>
                <c:pt idx="338">
                  <c:v>168.04900000000001</c:v>
                </c:pt>
                <c:pt idx="339">
                  <c:v>167.965</c:v>
                </c:pt>
                <c:pt idx="340">
                  <c:v>167.92599999999999</c:v>
                </c:pt>
                <c:pt idx="341">
                  <c:v>167.857</c:v>
                </c:pt>
                <c:pt idx="342">
                  <c:v>167.78100000000001</c:v>
                </c:pt>
                <c:pt idx="343">
                  <c:v>167.75299999999999</c:v>
                </c:pt>
                <c:pt idx="344">
                  <c:v>167.69300000000001</c:v>
                </c:pt>
                <c:pt idx="345">
                  <c:v>167.61600000000001</c:v>
                </c:pt>
                <c:pt idx="346">
                  <c:v>167.55</c:v>
                </c:pt>
                <c:pt idx="347">
                  <c:v>167.51400000000001</c:v>
                </c:pt>
                <c:pt idx="348">
                  <c:v>167.45099999999999</c:v>
                </c:pt>
                <c:pt idx="349">
                  <c:v>167.392</c:v>
                </c:pt>
                <c:pt idx="350">
                  <c:v>167.351</c:v>
                </c:pt>
                <c:pt idx="351">
                  <c:v>167.273</c:v>
                </c:pt>
                <c:pt idx="352">
                  <c:v>167.19800000000001</c:v>
                </c:pt>
                <c:pt idx="353">
                  <c:v>167.16200000000001</c:v>
                </c:pt>
                <c:pt idx="354">
                  <c:v>167.107</c:v>
                </c:pt>
                <c:pt idx="355">
                  <c:v>167.047</c:v>
                </c:pt>
                <c:pt idx="356">
                  <c:v>167.01499999999999</c:v>
                </c:pt>
                <c:pt idx="357">
                  <c:v>166.95</c:v>
                </c:pt>
                <c:pt idx="358">
                  <c:v>166.86699999999999</c:v>
                </c:pt>
                <c:pt idx="359">
                  <c:v>166.80099999999999</c:v>
                </c:pt>
                <c:pt idx="360">
                  <c:v>166.76400000000001</c:v>
                </c:pt>
                <c:pt idx="361">
                  <c:v>166.69900000000001</c:v>
                </c:pt>
                <c:pt idx="362">
                  <c:v>166.64400000000001</c:v>
                </c:pt>
                <c:pt idx="363">
                  <c:v>166.607</c:v>
                </c:pt>
                <c:pt idx="364">
                  <c:v>166.54300000000001</c:v>
                </c:pt>
                <c:pt idx="365">
                  <c:v>166.48099999999999</c:v>
                </c:pt>
                <c:pt idx="366">
                  <c:v>166.453</c:v>
                </c:pt>
                <c:pt idx="367">
                  <c:v>166.39500000000001</c:v>
                </c:pt>
                <c:pt idx="368">
                  <c:v>166.321</c:v>
                </c:pt>
                <c:pt idx="369">
                  <c:v>166.29400000000001</c:v>
                </c:pt>
                <c:pt idx="370">
                  <c:v>166.22900000000001</c:v>
                </c:pt>
                <c:pt idx="371">
                  <c:v>166.173</c:v>
                </c:pt>
                <c:pt idx="372">
                  <c:v>166.10900000000001</c:v>
                </c:pt>
                <c:pt idx="373">
                  <c:v>166.07300000000001</c:v>
                </c:pt>
                <c:pt idx="374">
                  <c:v>166.012</c:v>
                </c:pt>
                <c:pt idx="375">
                  <c:v>165.95699999999999</c:v>
                </c:pt>
                <c:pt idx="376">
                  <c:v>165.92099999999999</c:v>
                </c:pt>
                <c:pt idx="377">
                  <c:v>165.86600000000001</c:v>
                </c:pt>
                <c:pt idx="378">
                  <c:v>165.80099999999999</c:v>
                </c:pt>
                <c:pt idx="379">
                  <c:v>165.76499999999999</c:v>
                </c:pt>
                <c:pt idx="380">
                  <c:v>165.69900000000001</c:v>
                </c:pt>
                <c:pt idx="381">
                  <c:v>165.64099999999999</c:v>
                </c:pt>
                <c:pt idx="382">
                  <c:v>165.61699999999999</c:v>
                </c:pt>
                <c:pt idx="383">
                  <c:v>165.56299999999999</c:v>
                </c:pt>
                <c:pt idx="384">
                  <c:v>165.501</c:v>
                </c:pt>
                <c:pt idx="385">
                  <c:v>165.47399999999999</c:v>
                </c:pt>
                <c:pt idx="386">
                  <c:v>165.404</c:v>
                </c:pt>
                <c:pt idx="387">
                  <c:v>165.34399999999999</c:v>
                </c:pt>
                <c:pt idx="388">
                  <c:v>165.279</c:v>
                </c:pt>
                <c:pt idx="389">
                  <c:v>165.24700000000001</c:v>
                </c:pt>
                <c:pt idx="390">
                  <c:v>165.18600000000001</c:v>
                </c:pt>
                <c:pt idx="391">
                  <c:v>165.13</c:v>
                </c:pt>
                <c:pt idx="392">
                  <c:v>165.10900000000001</c:v>
                </c:pt>
                <c:pt idx="393">
                  <c:v>165.05199999999999</c:v>
                </c:pt>
                <c:pt idx="394">
                  <c:v>165.01</c:v>
                </c:pt>
                <c:pt idx="395">
                  <c:v>164.98599999999999</c:v>
                </c:pt>
                <c:pt idx="396">
                  <c:v>164.93700000000001</c:v>
                </c:pt>
                <c:pt idx="397">
                  <c:v>164.874</c:v>
                </c:pt>
                <c:pt idx="398">
                  <c:v>164.816</c:v>
                </c:pt>
                <c:pt idx="399">
                  <c:v>164.79499999999999</c:v>
                </c:pt>
                <c:pt idx="400">
                  <c:v>164.74600000000001</c:v>
                </c:pt>
                <c:pt idx="401">
                  <c:v>164.72499999999999</c:v>
                </c:pt>
                <c:pt idx="402">
                  <c:v>164.679</c:v>
                </c:pt>
                <c:pt idx="403">
                  <c:v>164.62299999999999</c:v>
                </c:pt>
                <c:pt idx="404">
                  <c:v>164.56899999999999</c:v>
                </c:pt>
                <c:pt idx="405">
                  <c:v>164.53800000000001</c:v>
                </c:pt>
                <c:pt idx="406">
                  <c:v>164.48</c:v>
                </c:pt>
                <c:pt idx="407">
                  <c:v>164.43100000000001</c:v>
                </c:pt>
                <c:pt idx="408">
                  <c:v>164.41</c:v>
                </c:pt>
                <c:pt idx="409">
                  <c:v>164.357</c:v>
                </c:pt>
                <c:pt idx="410">
                  <c:v>164.31</c:v>
                </c:pt>
                <c:pt idx="411">
                  <c:v>164.28399999999999</c:v>
                </c:pt>
                <c:pt idx="412">
                  <c:v>164.238</c:v>
                </c:pt>
                <c:pt idx="413">
                  <c:v>164.196</c:v>
                </c:pt>
                <c:pt idx="414">
                  <c:v>164.173</c:v>
                </c:pt>
                <c:pt idx="415">
                  <c:v>164.119</c:v>
                </c:pt>
                <c:pt idx="416">
                  <c:v>164.06</c:v>
                </c:pt>
                <c:pt idx="417">
                  <c:v>164.00700000000001</c:v>
                </c:pt>
                <c:pt idx="418">
                  <c:v>163.98099999999999</c:v>
                </c:pt>
                <c:pt idx="419">
                  <c:v>163.94</c:v>
                </c:pt>
                <c:pt idx="420">
                  <c:v>163.89500000000001</c:v>
                </c:pt>
                <c:pt idx="421">
                  <c:v>163.874</c:v>
                </c:pt>
                <c:pt idx="422">
                  <c:v>163.827</c:v>
                </c:pt>
                <c:pt idx="423">
                  <c:v>163.773</c:v>
                </c:pt>
                <c:pt idx="424">
                  <c:v>163.75299999999999</c:v>
                </c:pt>
                <c:pt idx="425">
                  <c:v>163.702</c:v>
                </c:pt>
                <c:pt idx="426">
                  <c:v>163.65700000000001</c:v>
                </c:pt>
                <c:pt idx="427">
                  <c:v>163.613</c:v>
                </c:pt>
                <c:pt idx="428">
                  <c:v>163.59299999999999</c:v>
                </c:pt>
                <c:pt idx="429">
                  <c:v>163.54400000000001</c:v>
                </c:pt>
                <c:pt idx="430">
                  <c:v>163.49700000000001</c:v>
                </c:pt>
                <c:pt idx="431">
                  <c:v>163.471</c:v>
                </c:pt>
                <c:pt idx="432">
                  <c:v>163.42099999999999</c:v>
                </c:pt>
                <c:pt idx="433">
                  <c:v>163.376</c:v>
                </c:pt>
                <c:pt idx="434">
                  <c:v>163.35900000000001</c:v>
                </c:pt>
                <c:pt idx="435">
                  <c:v>163.321</c:v>
                </c:pt>
                <c:pt idx="436">
                  <c:v>163.28100000000001</c:v>
                </c:pt>
                <c:pt idx="437">
                  <c:v>163.26400000000001</c:v>
                </c:pt>
                <c:pt idx="438">
                  <c:v>163.226</c:v>
                </c:pt>
                <c:pt idx="439">
                  <c:v>163.184</c:v>
                </c:pt>
                <c:pt idx="440">
                  <c:v>163.15600000000001</c:v>
                </c:pt>
                <c:pt idx="441">
                  <c:v>163.10499999999999</c:v>
                </c:pt>
                <c:pt idx="442">
                  <c:v>163.06200000000001</c:v>
                </c:pt>
                <c:pt idx="443">
                  <c:v>163.023</c:v>
                </c:pt>
                <c:pt idx="444">
                  <c:v>162.99799999999999</c:v>
                </c:pt>
                <c:pt idx="445">
                  <c:v>162.94999999999999</c:v>
                </c:pt>
                <c:pt idx="446">
                  <c:v>162.905</c:v>
                </c:pt>
                <c:pt idx="447">
                  <c:v>162.88800000000001</c:v>
                </c:pt>
                <c:pt idx="448">
                  <c:v>162.84399999999999</c:v>
                </c:pt>
                <c:pt idx="449">
                  <c:v>162.80600000000001</c:v>
                </c:pt>
                <c:pt idx="450">
                  <c:v>162.786</c:v>
                </c:pt>
                <c:pt idx="451">
                  <c:v>162.749</c:v>
                </c:pt>
                <c:pt idx="452">
                  <c:v>162.71600000000001</c:v>
                </c:pt>
                <c:pt idx="453">
                  <c:v>162.69399999999999</c:v>
                </c:pt>
                <c:pt idx="454">
                  <c:v>162.65299999999999</c:v>
                </c:pt>
                <c:pt idx="455">
                  <c:v>162.613</c:v>
                </c:pt>
                <c:pt idx="456">
                  <c:v>162.57900000000001</c:v>
                </c:pt>
                <c:pt idx="457">
                  <c:v>162.56</c:v>
                </c:pt>
                <c:pt idx="458">
                  <c:v>162.53100000000001</c:v>
                </c:pt>
                <c:pt idx="459">
                  <c:v>162.494</c:v>
                </c:pt>
                <c:pt idx="460">
                  <c:v>162.47300000000001</c:v>
                </c:pt>
                <c:pt idx="461">
                  <c:v>162.43899999999999</c:v>
                </c:pt>
                <c:pt idx="462">
                  <c:v>162.398</c:v>
                </c:pt>
                <c:pt idx="463">
                  <c:v>162.38</c:v>
                </c:pt>
                <c:pt idx="464">
                  <c:v>162.351</c:v>
                </c:pt>
                <c:pt idx="465">
                  <c:v>162.31800000000001</c:v>
                </c:pt>
                <c:pt idx="466">
                  <c:v>162.30000000000001</c:v>
                </c:pt>
                <c:pt idx="467">
                  <c:v>162.27199999999999</c:v>
                </c:pt>
                <c:pt idx="468">
                  <c:v>162.23699999999999</c:v>
                </c:pt>
                <c:pt idx="469">
                  <c:v>162.20599999999999</c:v>
                </c:pt>
                <c:pt idx="470">
                  <c:v>162.185</c:v>
                </c:pt>
                <c:pt idx="471">
                  <c:v>162.14500000000001</c:v>
                </c:pt>
                <c:pt idx="472">
                  <c:v>162.113</c:v>
                </c:pt>
                <c:pt idx="473">
                  <c:v>162.09899999999999</c:v>
                </c:pt>
                <c:pt idx="474">
                  <c:v>162.06700000000001</c:v>
                </c:pt>
                <c:pt idx="475">
                  <c:v>162.035</c:v>
                </c:pt>
                <c:pt idx="476">
                  <c:v>162.02099999999999</c:v>
                </c:pt>
                <c:pt idx="477">
                  <c:v>161.98699999999999</c:v>
                </c:pt>
                <c:pt idx="478">
                  <c:v>161.95599999999999</c:v>
                </c:pt>
                <c:pt idx="479">
                  <c:v>161.93600000000001</c:v>
                </c:pt>
                <c:pt idx="480">
                  <c:v>161.89699999999999</c:v>
                </c:pt>
                <c:pt idx="481">
                  <c:v>161.86000000000001</c:v>
                </c:pt>
                <c:pt idx="482">
                  <c:v>161.84200000000001</c:v>
                </c:pt>
                <c:pt idx="483">
                  <c:v>161.80699999999999</c:v>
                </c:pt>
                <c:pt idx="484">
                  <c:v>161.77699999999999</c:v>
                </c:pt>
                <c:pt idx="485">
                  <c:v>161.74600000000001</c:v>
                </c:pt>
                <c:pt idx="486">
                  <c:v>161.733</c:v>
                </c:pt>
                <c:pt idx="487">
                  <c:v>161.69900000000001</c:v>
                </c:pt>
                <c:pt idx="488">
                  <c:v>161.66900000000001</c:v>
                </c:pt>
                <c:pt idx="489">
                  <c:v>161.65600000000001</c:v>
                </c:pt>
                <c:pt idx="490">
                  <c:v>161.62899999999999</c:v>
                </c:pt>
                <c:pt idx="491">
                  <c:v>161.59200000000001</c:v>
                </c:pt>
                <c:pt idx="492">
                  <c:v>161.57499999999999</c:v>
                </c:pt>
                <c:pt idx="493">
                  <c:v>161.542</c:v>
                </c:pt>
                <c:pt idx="494">
                  <c:v>161.51499999999999</c:v>
                </c:pt>
                <c:pt idx="495">
                  <c:v>161.50299999999999</c:v>
                </c:pt>
                <c:pt idx="496">
                  <c:v>161.47900000000001</c:v>
                </c:pt>
                <c:pt idx="497">
                  <c:v>161.44800000000001</c:v>
                </c:pt>
                <c:pt idx="498">
                  <c:v>161.42099999999999</c:v>
                </c:pt>
                <c:pt idx="499">
                  <c:v>161.40299999999999</c:v>
                </c:pt>
                <c:pt idx="500">
                  <c:v>161.37100000000001</c:v>
                </c:pt>
                <c:pt idx="501">
                  <c:v>161.34100000000001</c:v>
                </c:pt>
                <c:pt idx="502">
                  <c:v>161.32599999999999</c:v>
                </c:pt>
                <c:pt idx="503">
                  <c:v>161.297</c:v>
                </c:pt>
                <c:pt idx="504">
                  <c:v>161.261</c:v>
                </c:pt>
                <c:pt idx="505">
                  <c:v>161.24799999999999</c:v>
                </c:pt>
                <c:pt idx="506">
                  <c:v>161.21299999999999</c:v>
                </c:pt>
                <c:pt idx="507">
                  <c:v>161.18799999999999</c:v>
                </c:pt>
                <c:pt idx="508">
                  <c:v>161.17500000000001</c:v>
                </c:pt>
                <c:pt idx="509">
                  <c:v>161.14500000000001</c:v>
                </c:pt>
                <c:pt idx="510">
                  <c:v>161.119</c:v>
                </c:pt>
                <c:pt idx="511">
                  <c:v>161.08799999999999</c:v>
                </c:pt>
                <c:pt idx="512">
                  <c:v>161.071</c:v>
                </c:pt>
                <c:pt idx="513">
                  <c:v>161.04300000000001</c:v>
                </c:pt>
                <c:pt idx="514">
                  <c:v>161.00899999999999</c:v>
                </c:pt>
                <c:pt idx="515">
                  <c:v>160.994</c:v>
                </c:pt>
                <c:pt idx="516">
                  <c:v>160.96600000000001</c:v>
                </c:pt>
                <c:pt idx="517">
                  <c:v>160.941</c:v>
                </c:pt>
                <c:pt idx="518">
                  <c:v>160.92500000000001</c:v>
                </c:pt>
                <c:pt idx="519">
                  <c:v>160.90100000000001</c:v>
                </c:pt>
                <c:pt idx="520">
                  <c:v>160.875</c:v>
                </c:pt>
                <c:pt idx="521">
                  <c:v>160.86199999999999</c:v>
                </c:pt>
                <c:pt idx="522">
                  <c:v>160.828</c:v>
                </c:pt>
                <c:pt idx="523">
                  <c:v>160.79900000000001</c:v>
                </c:pt>
                <c:pt idx="524">
                  <c:v>160.77000000000001</c:v>
                </c:pt>
                <c:pt idx="525">
                  <c:v>160.75899999999999</c:v>
                </c:pt>
                <c:pt idx="526">
                  <c:v>160.73699999999999</c:v>
                </c:pt>
                <c:pt idx="527">
                  <c:v>160.70699999999999</c:v>
                </c:pt>
                <c:pt idx="528">
                  <c:v>160.697</c:v>
                </c:pt>
                <c:pt idx="529">
                  <c:v>160.66999999999999</c:v>
                </c:pt>
                <c:pt idx="530">
                  <c:v>160.64400000000001</c:v>
                </c:pt>
                <c:pt idx="531">
                  <c:v>160.63200000000001</c:v>
                </c:pt>
                <c:pt idx="532">
                  <c:v>160.60400000000001</c:v>
                </c:pt>
                <c:pt idx="533">
                  <c:v>160.57300000000001</c:v>
                </c:pt>
                <c:pt idx="534">
                  <c:v>160.56200000000001</c:v>
                </c:pt>
                <c:pt idx="535">
                  <c:v>160.53399999999999</c:v>
                </c:pt>
                <c:pt idx="536">
                  <c:v>160.50800000000001</c:v>
                </c:pt>
                <c:pt idx="537">
                  <c:v>160.48099999999999</c:v>
                </c:pt>
                <c:pt idx="538">
                  <c:v>160.46799999999999</c:v>
                </c:pt>
                <c:pt idx="539">
                  <c:v>160.44800000000001</c:v>
                </c:pt>
                <c:pt idx="540">
                  <c:v>160.42599999999999</c:v>
                </c:pt>
                <c:pt idx="541">
                  <c:v>160.41200000000001</c:v>
                </c:pt>
                <c:pt idx="542">
                  <c:v>160.38499999999999</c:v>
                </c:pt>
                <c:pt idx="543">
                  <c:v>160.36099999999999</c:v>
                </c:pt>
                <c:pt idx="544">
                  <c:v>160.351</c:v>
                </c:pt>
                <c:pt idx="545">
                  <c:v>160.328</c:v>
                </c:pt>
                <c:pt idx="546">
                  <c:v>160.29900000000001</c:v>
                </c:pt>
                <c:pt idx="547">
                  <c:v>160.285</c:v>
                </c:pt>
                <c:pt idx="548">
                  <c:v>160.26</c:v>
                </c:pt>
                <c:pt idx="549">
                  <c:v>160.23599999999999</c:v>
                </c:pt>
                <c:pt idx="550">
                  <c:v>160.22200000000001</c:v>
                </c:pt>
                <c:pt idx="551">
                  <c:v>160.197</c:v>
                </c:pt>
                <c:pt idx="552">
                  <c:v>160.178</c:v>
                </c:pt>
                <c:pt idx="553">
                  <c:v>160.15700000000001</c:v>
                </c:pt>
                <c:pt idx="554">
                  <c:v>160.14599999999999</c:v>
                </c:pt>
                <c:pt idx="555">
                  <c:v>160.11699999999999</c:v>
                </c:pt>
                <c:pt idx="556">
                  <c:v>160.09200000000001</c:v>
                </c:pt>
                <c:pt idx="557">
                  <c:v>160.08199999999999</c:v>
                </c:pt>
                <c:pt idx="558">
                  <c:v>160.059</c:v>
                </c:pt>
                <c:pt idx="559">
                  <c:v>160.03800000000001</c:v>
                </c:pt>
                <c:pt idx="560">
                  <c:v>160.02799999999999</c:v>
                </c:pt>
                <c:pt idx="561">
                  <c:v>160.001</c:v>
                </c:pt>
                <c:pt idx="562">
                  <c:v>159.976</c:v>
                </c:pt>
                <c:pt idx="563">
                  <c:v>159.965</c:v>
                </c:pt>
                <c:pt idx="564">
                  <c:v>159.94800000000001</c:v>
                </c:pt>
                <c:pt idx="565">
                  <c:v>159.928</c:v>
                </c:pt>
                <c:pt idx="566">
                  <c:v>159.904</c:v>
                </c:pt>
                <c:pt idx="567">
                  <c:v>159.88999999999999</c:v>
                </c:pt>
                <c:pt idx="568">
                  <c:v>159.86199999999999</c:v>
                </c:pt>
                <c:pt idx="569">
                  <c:v>159.83699999999999</c:v>
                </c:pt>
                <c:pt idx="570">
                  <c:v>159.82599999999999</c:v>
                </c:pt>
                <c:pt idx="571">
                  <c:v>159.809</c:v>
                </c:pt>
                <c:pt idx="572">
                  <c:v>159.791</c:v>
                </c:pt>
                <c:pt idx="573">
                  <c:v>159.78100000000001</c:v>
                </c:pt>
                <c:pt idx="574">
                  <c:v>159.756</c:v>
                </c:pt>
                <c:pt idx="575">
                  <c:v>159.73500000000001</c:v>
                </c:pt>
                <c:pt idx="576">
                  <c:v>159.72200000000001</c:v>
                </c:pt>
                <c:pt idx="577">
                  <c:v>159.69999999999999</c:v>
                </c:pt>
                <c:pt idx="578">
                  <c:v>159.68</c:v>
                </c:pt>
                <c:pt idx="579">
                  <c:v>159.67099999999999</c:v>
                </c:pt>
                <c:pt idx="580">
                  <c:v>159.64500000000001</c:v>
                </c:pt>
                <c:pt idx="581">
                  <c:v>159.625</c:v>
                </c:pt>
                <c:pt idx="582">
                  <c:v>159.60300000000001</c:v>
                </c:pt>
                <c:pt idx="583">
                  <c:v>159.59</c:v>
                </c:pt>
                <c:pt idx="584">
                  <c:v>159.56800000000001</c:v>
                </c:pt>
                <c:pt idx="585">
                  <c:v>159.547</c:v>
                </c:pt>
                <c:pt idx="586">
                  <c:v>159.53399999999999</c:v>
                </c:pt>
                <c:pt idx="587">
                  <c:v>159.50800000000001</c:v>
                </c:pt>
                <c:pt idx="588">
                  <c:v>159.48500000000001</c:v>
                </c:pt>
                <c:pt idx="589">
                  <c:v>159.47399999999999</c:v>
                </c:pt>
                <c:pt idx="590">
                  <c:v>159.45400000000001</c:v>
                </c:pt>
                <c:pt idx="591">
                  <c:v>159.43299999999999</c:v>
                </c:pt>
                <c:pt idx="592">
                  <c:v>159.42500000000001</c:v>
                </c:pt>
                <c:pt idx="593">
                  <c:v>159.40600000000001</c:v>
                </c:pt>
                <c:pt idx="594">
                  <c:v>159.38399999999999</c:v>
                </c:pt>
                <c:pt idx="595">
                  <c:v>159.36799999999999</c:v>
                </c:pt>
                <c:pt idx="596">
                  <c:v>159.357</c:v>
                </c:pt>
                <c:pt idx="597">
                  <c:v>159.339</c:v>
                </c:pt>
                <c:pt idx="598">
                  <c:v>159.32</c:v>
                </c:pt>
                <c:pt idx="599">
                  <c:v>159.309</c:v>
                </c:pt>
                <c:pt idx="600">
                  <c:v>159.291</c:v>
                </c:pt>
                <c:pt idx="601">
                  <c:v>159.27500000000001</c:v>
                </c:pt>
                <c:pt idx="602">
                  <c:v>159.26499999999999</c:v>
                </c:pt>
                <c:pt idx="603">
                  <c:v>159.25</c:v>
                </c:pt>
                <c:pt idx="604">
                  <c:v>159.23400000000001</c:v>
                </c:pt>
                <c:pt idx="605">
                  <c:v>159.21600000000001</c:v>
                </c:pt>
                <c:pt idx="606">
                  <c:v>159.20599999999999</c:v>
                </c:pt>
                <c:pt idx="607">
                  <c:v>159.18799999999999</c:v>
                </c:pt>
                <c:pt idx="608">
                  <c:v>159.173</c:v>
                </c:pt>
                <c:pt idx="609">
                  <c:v>159.166</c:v>
                </c:pt>
                <c:pt idx="610">
                  <c:v>159.15100000000001</c:v>
                </c:pt>
                <c:pt idx="611">
                  <c:v>159.13300000000001</c:v>
                </c:pt>
                <c:pt idx="612">
                  <c:v>159.126</c:v>
                </c:pt>
                <c:pt idx="613">
                  <c:v>159.10599999999999</c:v>
                </c:pt>
                <c:pt idx="614">
                  <c:v>159.09100000000001</c:v>
                </c:pt>
                <c:pt idx="615">
                  <c:v>159.083</c:v>
                </c:pt>
                <c:pt idx="616">
                  <c:v>159.06200000000001</c:v>
                </c:pt>
                <c:pt idx="617">
                  <c:v>159.04599999999999</c:v>
                </c:pt>
                <c:pt idx="618">
                  <c:v>159.03800000000001</c:v>
                </c:pt>
                <c:pt idx="619">
                  <c:v>159.018</c:v>
                </c:pt>
                <c:pt idx="620">
                  <c:v>159.00200000000001</c:v>
                </c:pt>
                <c:pt idx="621">
                  <c:v>158.994</c:v>
                </c:pt>
                <c:pt idx="622">
                  <c:v>158.97399999999999</c:v>
                </c:pt>
                <c:pt idx="623">
                  <c:v>158.95500000000001</c:v>
                </c:pt>
                <c:pt idx="624">
                  <c:v>158.93799999999999</c:v>
                </c:pt>
                <c:pt idx="625">
                  <c:v>158.929</c:v>
                </c:pt>
                <c:pt idx="626">
                  <c:v>158.91499999999999</c:v>
                </c:pt>
                <c:pt idx="627">
                  <c:v>158.90199999999999</c:v>
                </c:pt>
                <c:pt idx="628">
                  <c:v>158.89599999999999</c:v>
                </c:pt>
                <c:pt idx="629">
                  <c:v>158.88</c:v>
                </c:pt>
                <c:pt idx="630">
                  <c:v>158.86500000000001</c:v>
                </c:pt>
                <c:pt idx="631">
                  <c:v>158.858</c:v>
                </c:pt>
                <c:pt idx="632">
                  <c:v>158.84700000000001</c:v>
                </c:pt>
                <c:pt idx="633">
                  <c:v>158.83500000000001</c:v>
                </c:pt>
                <c:pt idx="634">
                  <c:v>158.821</c:v>
                </c:pt>
                <c:pt idx="635">
                  <c:v>158.81399999999999</c:v>
                </c:pt>
                <c:pt idx="636">
                  <c:v>158.80000000000001</c:v>
                </c:pt>
                <c:pt idx="637">
                  <c:v>158.78700000000001</c:v>
                </c:pt>
                <c:pt idx="638">
                  <c:v>158.77799999999999</c:v>
                </c:pt>
                <c:pt idx="639">
                  <c:v>158.761</c:v>
                </c:pt>
                <c:pt idx="640">
                  <c:v>158.74700000000001</c:v>
                </c:pt>
                <c:pt idx="641">
                  <c:v>158.74</c:v>
                </c:pt>
                <c:pt idx="642">
                  <c:v>158.72200000000001</c:v>
                </c:pt>
                <c:pt idx="643">
                  <c:v>158.70699999999999</c:v>
                </c:pt>
                <c:pt idx="644">
                  <c:v>158.69999999999999</c:v>
                </c:pt>
                <c:pt idx="645">
                  <c:v>158.68199999999999</c:v>
                </c:pt>
                <c:pt idx="646">
                  <c:v>158.66800000000001</c:v>
                </c:pt>
                <c:pt idx="647">
                  <c:v>158.65600000000001</c:v>
                </c:pt>
                <c:pt idx="648">
                  <c:v>158.65100000000001</c:v>
                </c:pt>
                <c:pt idx="649">
                  <c:v>158.642</c:v>
                </c:pt>
                <c:pt idx="650">
                  <c:v>158.63300000000001</c:v>
                </c:pt>
                <c:pt idx="651">
                  <c:v>158.62799999999999</c:v>
                </c:pt>
                <c:pt idx="652">
                  <c:v>158.61099999999999</c:v>
                </c:pt>
                <c:pt idx="653">
                  <c:v>158.595</c:v>
                </c:pt>
                <c:pt idx="654">
                  <c:v>158.58699999999999</c:v>
                </c:pt>
                <c:pt idx="655">
                  <c:v>158.57400000000001</c:v>
                </c:pt>
                <c:pt idx="656">
                  <c:v>158.56299999999999</c:v>
                </c:pt>
                <c:pt idx="657">
                  <c:v>158.55699999999999</c:v>
                </c:pt>
                <c:pt idx="658">
                  <c:v>158.54400000000001</c:v>
                </c:pt>
                <c:pt idx="659">
                  <c:v>158.52600000000001</c:v>
                </c:pt>
                <c:pt idx="660">
                  <c:v>158.518</c:v>
                </c:pt>
                <c:pt idx="661">
                  <c:v>158.506</c:v>
                </c:pt>
                <c:pt idx="662">
                  <c:v>158.494</c:v>
                </c:pt>
                <c:pt idx="663">
                  <c:v>158.48099999999999</c:v>
                </c:pt>
                <c:pt idx="664">
                  <c:v>158.476</c:v>
                </c:pt>
                <c:pt idx="665">
                  <c:v>158.464</c:v>
                </c:pt>
                <c:pt idx="666">
                  <c:v>158.452</c:v>
                </c:pt>
                <c:pt idx="667">
                  <c:v>158.44499999999999</c:v>
                </c:pt>
                <c:pt idx="668">
                  <c:v>158.43299999999999</c:v>
                </c:pt>
                <c:pt idx="669">
                  <c:v>158.42099999999999</c:v>
                </c:pt>
                <c:pt idx="670">
                  <c:v>158.416</c:v>
                </c:pt>
                <c:pt idx="671">
                  <c:v>158.40700000000001</c:v>
                </c:pt>
                <c:pt idx="672">
                  <c:v>158.39699999999999</c:v>
                </c:pt>
                <c:pt idx="673">
                  <c:v>158.38900000000001</c:v>
                </c:pt>
                <c:pt idx="674">
                  <c:v>158.376</c:v>
                </c:pt>
                <c:pt idx="675">
                  <c:v>158.36000000000001</c:v>
                </c:pt>
                <c:pt idx="676">
                  <c:v>158.34399999999999</c:v>
                </c:pt>
                <c:pt idx="677">
                  <c:v>158.339</c:v>
                </c:pt>
                <c:pt idx="678">
                  <c:v>158.32599999999999</c:v>
                </c:pt>
                <c:pt idx="679">
                  <c:v>158.315</c:v>
                </c:pt>
                <c:pt idx="680">
                  <c:v>158.31100000000001</c:v>
                </c:pt>
                <c:pt idx="681">
                  <c:v>158.303</c:v>
                </c:pt>
                <c:pt idx="682">
                  <c:v>158.29499999999999</c:v>
                </c:pt>
                <c:pt idx="683">
                  <c:v>158.291</c:v>
                </c:pt>
                <c:pt idx="684">
                  <c:v>158.28100000000001</c:v>
                </c:pt>
                <c:pt idx="685">
                  <c:v>158.268</c:v>
                </c:pt>
                <c:pt idx="686">
                  <c:v>158.26400000000001</c:v>
                </c:pt>
                <c:pt idx="687">
                  <c:v>158.25399999999999</c:v>
                </c:pt>
                <c:pt idx="688">
                  <c:v>158.24199999999999</c:v>
                </c:pt>
                <c:pt idx="689">
                  <c:v>158.23699999999999</c:v>
                </c:pt>
                <c:pt idx="690">
                  <c:v>158.22999999999999</c:v>
                </c:pt>
                <c:pt idx="691">
                  <c:v>158.22</c:v>
                </c:pt>
                <c:pt idx="692">
                  <c:v>158.21</c:v>
                </c:pt>
                <c:pt idx="693">
                  <c:v>158.20500000000001</c:v>
                </c:pt>
                <c:pt idx="694">
                  <c:v>158.19499999999999</c:v>
                </c:pt>
                <c:pt idx="695">
                  <c:v>158.18799999999999</c:v>
                </c:pt>
                <c:pt idx="696">
                  <c:v>158.185</c:v>
                </c:pt>
                <c:pt idx="697">
                  <c:v>158.17599999999999</c:v>
                </c:pt>
                <c:pt idx="698">
                  <c:v>158.167</c:v>
                </c:pt>
                <c:pt idx="699">
                  <c:v>158.16200000000001</c:v>
                </c:pt>
                <c:pt idx="700">
                  <c:v>158.154</c:v>
                </c:pt>
                <c:pt idx="701">
                  <c:v>158.14400000000001</c:v>
                </c:pt>
                <c:pt idx="702">
                  <c:v>158.13999999999999</c:v>
                </c:pt>
                <c:pt idx="703">
                  <c:v>158.13200000000001</c:v>
                </c:pt>
                <c:pt idx="704">
                  <c:v>158.124</c:v>
                </c:pt>
                <c:pt idx="705">
                  <c:v>158.11799999999999</c:v>
                </c:pt>
                <c:pt idx="706">
                  <c:v>158.11500000000001</c:v>
                </c:pt>
                <c:pt idx="707">
                  <c:v>158.10599999999999</c:v>
                </c:pt>
                <c:pt idx="708">
                  <c:v>158.09899999999999</c:v>
                </c:pt>
                <c:pt idx="709">
                  <c:v>158.095</c:v>
                </c:pt>
                <c:pt idx="710">
                  <c:v>158.084</c:v>
                </c:pt>
                <c:pt idx="711">
                  <c:v>158.07599999999999</c:v>
                </c:pt>
                <c:pt idx="712">
                  <c:v>158.072</c:v>
                </c:pt>
                <c:pt idx="713">
                  <c:v>158.065</c:v>
                </c:pt>
                <c:pt idx="714">
                  <c:v>158.05699999999999</c:v>
                </c:pt>
                <c:pt idx="715">
                  <c:v>158.053</c:v>
                </c:pt>
                <c:pt idx="716">
                  <c:v>158.04599999999999</c:v>
                </c:pt>
                <c:pt idx="717">
                  <c:v>158.03899999999999</c:v>
                </c:pt>
                <c:pt idx="718">
                  <c:v>158.03200000000001</c:v>
                </c:pt>
                <c:pt idx="719">
                  <c:v>158.029</c:v>
                </c:pt>
                <c:pt idx="720">
                  <c:v>158.02500000000001</c:v>
                </c:pt>
                <c:pt idx="721">
                  <c:v>158.017</c:v>
                </c:pt>
                <c:pt idx="722">
                  <c:v>158.01300000000001</c:v>
                </c:pt>
                <c:pt idx="723">
                  <c:v>158.006</c:v>
                </c:pt>
                <c:pt idx="724">
                  <c:v>157.99600000000001</c:v>
                </c:pt>
                <c:pt idx="725">
                  <c:v>157.99199999999999</c:v>
                </c:pt>
                <c:pt idx="726">
                  <c:v>157.98500000000001</c:v>
                </c:pt>
                <c:pt idx="727">
                  <c:v>157.976</c:v>
                </c:pt>
                <c:pt idx="728">
                  <c:v>157.971</c:v>
                </c:pt>
                <c:pt idx="729">
                  <c:v>157.96100000000001</c:v>
                </c:pt>
                <c:pt idx="730">
                  <c:v>157.953</c:v>
                </c:pt>
                <c:pt idx="731">
                  <c:v>157.947</c:v>
                </c:pt>
                <c:pt idx="732">
                  <c:v>157.94499999999999</c:v>
                </c:pt>
                <c:pt idx="733">
                  <c:v>157.941</c:v>
                </c:pt>
                <c:pt idx="734">
                  <c:v>157.93700000000001</c:v>
                </c:pt>
                <c:pt idx="735">
                  <c:v>157.935</c:v>
                </c:pt>
                <c:pt idx="736">
                  <c:v>157.93100000000001</c:v>
                </c:pt>
                <c:pt idx="737">
                  <c:v>157.92699999999999</c:v>
                </c:pt>
                <c:pt idx="738">
                  <c:v>157.92500000000001</c:v>
                </c:pt>
                <c:pt idx="739">
                  <c:v>157.91900000000001</c:v>
                </c:pt>
                <c:pt idx="740">
                  <c:v>157.91399999999999</c:v>
                </c:pt>
                <c:pt idx="741">
                  <c:v>157.911</c:v>
                </c:pt>
                <c:pt idx="742">
                  <c:v>157.90700000000001</c:v>
                </c:pt>
                <c:pt idx="743">
                  <c:v>157.904</c:v>
                </c:pt>
                <c:pt idx="744">
                  <c:v>157.90199999999999</c:v>
                </c:pt>
                <c:pt idx="745">
                  <c:v>157.898</c:v>
                </c:pt>
                <c:pt idx="746">
                  <c:v>157.892</c:v>
                </c:pt>
                <c:pt idx="747">
                  <c:v>157.886</c:v>
                </c:pt>
                <c:pt idx="748">
                  <c:v>157.88200000000001</c:v>
                </c:pt>
                <c:pt idx="749">
                  <c:v>157.87799999999999</c:v>
                </c:pt>
                <c:pt idx="750">
                  <c:v>157.87299999999999</c:v>
                </c:pt>
                <c:pt idx="751">
                  <c:v>157.87100000000001</c:v>
                </c:pt>
                <c:pt idx="752">
                  <c:v>157.86500000000001</c:v>
                </c:pt>
                <c:pt idx="753">
                  <c:v>157.858</c:v>
                </c:pt>
                <c:pt idx="754">
                  <c:v>157.85499999999999</c:v>
                </c:pt>
                <c:pt idx="755">
                  <c:v>157.85</c:v>
                </c:pt>
                <c:pt idx="756">
                  <c:v>157.84800000000001</c:v>
                </c:pt>
                <c:pt idx="757">
                  <c:v>157.845</c:v>
                </c:pt>
                <c:pt idx="758">
                  <c:v>157.84200000000001</c:v>
                </c:pt>
                <c:pt idx="759">
                  <c:v>157.83699999999999</c:v>
                </c:pt>
                <c:pt idx="760">
                  <c:v>157.833</c:v>
                </c:pt>
                <c:pt idx="761">
                  <c:v>157.83099999999999</c:v>
                </c:pt>
                <c:pt idx="762">
                  <c:v>157.82599999999999</c:v>
                </c:pt>
                <c:pt idx="763">
                  <c:v>157.822</c:v>
                </c:pt>
                <c:pt idx="764">
                  <c:v>157.821</c:v>
                </c:pt>
                <c:pt idx="765">
                  <c:v>157.81899999999999</c:v>
                </c:pt>
                <c:pt idx="766">
                  <c:v>157.81700000000001</c:v>
                </c:pt>
                <c:pt idx="767">
                  <c:v>157.81700000000001</c:v>
                </c:pt>
                <c:pt idx="768">
                  <c:v>157.816</c:v>
                </c:pt>
                <c:pt idx="769">
                  <c:v>157.815</c:v>
                </c:pt>
                <c:pt idx="770">
                  <c:v>157.81399999999999</c:v>
                </c:pt>
                <c:pt idx="771">
                  <c:v>157.81100000000001</c:v>
                </c:pt>
                <c:pt idx="772">
                  <c:v>157.80699999999999</c:v>
                </c:pt>
                <c:pt idx="773">
                  <c:v>157.80099999999999</c:v>
                </c:pt>
                <c:pt idx="774">
                  <c:v>157.79900000000001</c:v>
                </c:pt>
                <c:pt idx="775">
                  <c:v>157.79599999999999</c:v>
                </c:pt>
                <c:pt idx="776">
                  <c:v>157.79400000000001</c:v>
                </c:pt>
                <c:pt idx="777">
                  <c:v>157.79300000000001</c:v>
                </c:pt>
                <c:pt idx="778">
                  <c:v>157.79499999999999</c:v>
                </c:pt>
                <c:pt idx="779">
                  <c:v>157.79400000000001</c:v>
                </c:pt>
                <c:pt idx="780">
                  <c:v>157.79300000000001</c:v>
                </c:pt>
                <c:pt idx="781">
                  <c:v>157.791</c:v>
                </c:pt>
                <c:pt idx="782">
                  <c:v>157.786</c:v>
                </c:pt>
                <c:pt idx="783">
                  <c:v>157.78399999999999</c:v>
                </c:pt>
                <c:pt idx="784">
                  <c:v>157.78399999999999</c:v>
                </c:pt>
                <c:pt idx="785">
                  <c:v>157.78299999999999</c:v>
                </c:pt>
                <c:pt idx="786">
                  <c:v>157.78299999999999</c:v>
                </c:pt>
                <c:pt idx="787">
                  <c:v>157.78200000000001</c:v>
                </c:pt>
                <c:pt idx="788">
                  <c:v>157.779</c:v>
                </c:pt>
                <c:pt idx="789">
                  <c:v>157.77699999999999</c:v>
                </c:pt>
                <c:pt idx="790">
                  <c:v>157.77600000000001</c:v>
                </c:pt>
                <c:pt idx="791">
                  <c:v>157.77500000000001</c:v>
                </c:pt>
                <c:pt idx="792">
                  <c:v>157.77600000000001</c:v>
                </c:pt>
                <c:pt idx="793">
                  <c:v>157.77699999999999</c:v>
                </c:pt>
                <c:pt idx="794">
                  <c:v>157.77699999999999</c:v>
                </c:pt>
                <c:pt idx="795">
                  <c:v>157.77600000000001</c:v>
                </c:pt>
                <c:pt idx="796">
                  <c:v>157.77600000000001</c:v>
                </c:pt>
                <c:pt idx="797">
                  <c:v>157.77500000000001</c:v>
                </c:pt>
                <c:pt idx="798">
                  <c:v>157.773</c:v>
                </c:pt>
                <c:pt idx="799">
                  <c:v>157.774</c:v>
                </c:pt>
                <c:pt idx="800">
                  <c:v>157.774</c:v>
                </c:pt>
                <c:pt idx="801">
                  <c:v>157.77600000000001</c:v>
                </c:pt>
                <c:pt idx="802">
                  <c:v>157.77799999999999</c:v>
                </c:pt>
                <c:pt idx="803">
                  <c:v>157.779</c:v>
                </c:pt>
                <c:pt idx="804">
                  <c:v>157.78100000000001</c:v>
                </c:pt>
                <c:pt idx="805">
                  <c:v>157.78299999999999</c:v>
                </c:pt>
                <c:pt idx="806">
                  <c:v>157.78200000000001</c:v>
                </c:pt>
                <c:pt idx="807">
                  <c:v>157.78</c:v>
                </c:pt>
                <c:pt idx="808">
                  <c:v>157.78</c:v>
                </c:pt>
                <c:pt idx="809">
                  <c:v>157.78</c:v>
                </c:pt>
                <c:pt idx="810">
                  <c:v>157.78</c:v>
                </c:pt>
                <c:pt idx="811">
                  <c:v>157.78</c:v>
                </c:pt>
                <c:pt idx="812">
                  <c:v>157.779</c:v>
                </c:pt>
                <c:pt idx="813">
                  <c:v>157.779</c:v>
                </c:pt>
                <c:pt idx="814">
                  <c:v>157.779</c:v>
                </c:pt>
                <c:pt idx="815">
                  <c:v>157.78</c:v>
                </c:pt>
                <c:pt idx="816">
                  <c:v>157.78</c:v>
                </c:pt>
                <c:pt idx="817">
                  <c:v>157.78100000000001</c:v>
                </c:pt>
                <c:pt idx="818">
                  <c:v>157.78200000000001</c:v>
                </c:pt>
                <c:pt idx="819">
                  <c:v>157.78299999999999</c:v>
                </c:pt>
                <c:pt idx="820">
                  <c:v>157.78399999999999</c:v>
                </c:pt>
                <c:pt idx="821">
                  <c:v>157.786</c:v>
                </c:pt>
                <c:pt idx="822">
                  <c:v>157.78700000000001</c:v>
                </c:pt>
                <c:pt idx="823">
                  <c:v>157.78899999999999</c:v>
                </c:pt>
                <c:pt idx="824">
                  <c:v>157.791</c:v>
                </c:pt>
                <c:pt idx="825">
                  <c:v>157.79300000000001</c:v>
                </c:pt>
                <c:pt idx="826">
                  <c:v>157.79499999999999</c:v>
                </c:pt>
                <c:pt idx="827">
                  <c:v>157.798</c:v>
                </c:pt>
                <c:pt idx="828">
                  <c:v>157.80000000000001</c:v>
                </c:pt>
                <c:pt idx="829">
                  <c:v>157.80000000000001</c:v>
                </c:pt>
                <c:pt idx="830">
                  <c:v>157.80099999999999</c:v>
                </c:pt>
                <c:pt idx="831">
                  <c:v>157.803</c:v>
                </c:pt>
                <c:pt idx="832">
                  <c:v>157.80500000000001</c:v>
                </c:pt>
                <c:pt idx="833">
                  <c:v>157.80799999999999</c:v>
                </c:pt>
                <c:pt idx="834">
                  <c:v>157.809</c:v>
                </c:pt>
                <c:pt idx="835">
                  <c:v>157.81</c:v>
                </c:pt>
                <c:pt idx="836">
                  <c:v>157.81100000000001</c:v>
                </c:pt>
                <c:pt idx="837">
                  <c:v>157.81299999999999</c:v>
                </c:pt>
                <c:pt idx="838">
                  <c:v>157.81299999999999</c:v>
                </c:pt>
                <c:pt idx="839">
                  <c:v>157.81700000000001</c:v>
                </c:pt>
                <c:pt idx="840">
                  <c:v>157.821</c:v>
                </c:pt>
                <c:pt idx="841">
                  <c:v>157.82400000000001</c:v>
                </c:pt>
                <c:pt idx="842">
                  <c:v>157.82599999999999</c:v>
                </c:pt>
                <c:pt idx="843">
                  <c:v>157.82900000000001</c:v>
                </c:pt>
                <c:pt idx="844">
                  <c:v>157.834</c:v>
                </c:pt>
                <c:pt idx="845">
                  <c:v>157.83600000000001</c:v>
                </c:pt>
                <c:pt idx="846">
                  <c:v>157.84299999999999</c:v>
                </c:pt>
                <c:pt idx="847">
                  <c:v>157.84899999999999</c:v>
                </c:pt>
                <c:pt idx="848">
                  <c:v>157.852</c:v>
                </c:pt>
                <c:pt idx="849">
                  <c:v>157.86099999999999</c:v>
                </c:pt>
                <c:pt idx="850">
                  <c:v>157.86799999999999</c:v>
                </c:pt>
                <c:pt idx="851">
                  <c:v>157.87200000000001</c:v>
                </c:pt>
                <c:pt idx="852">
                  <c:v>157.87799999999999</c:v>
                </c:pt>
                <c:pt idx="853">
                  <c:v>157.881</c:v>
                </c:pt>
                <c:pt idx="854">
                  <c:v>157.88300000000001</c:v>
                </c:pt>
                <c:pt idx="855">
                  <c:v>157.88499999999999</c:v>
                </c:pt>
                <c:pt idx="856">
                  <c:v>157.887</c:v>
                </c:pt>
                <c:pt idx="857">
                  <c:v>157.88800000000001</c:v>
                </c:pt>
                <c:pt idx="858">
                  <c:v>157.88900000000001</c:v>
                </c:pt>
                <c:pt idx="859">
                  <c:v>157.89099999999999</c:v>
                </c:pt>
                <c:pt idx="860">
                  <c:v>157.89400000000001</c:v>
                </c:pt>
                <c:pt idx="861">
                  <c:v>157.89699999999999</c:v>
                </c:pt>
                <c:pt idx="862">
                  <c:v>157.905</c:v>
                </c:pt>
                <c:pt idx="863">
                  <c:v>157.91499999999999</c:v>
                </c:pt>
                <c:pt idx="864">
                  <c:v>157.91999999999999</c:v>
                </c:pt>
                <c:pt idx="865">
                  <c:v>157.929</c:v>
                </c:pt>
                <c:pt idx="866">
                  <c:v>157.93600000000001</c:v>
                </c:pt>
                <c:pt idx="867">
                  <c:v>157.94</c:v>
                </c:pt>
                <c:pt idx="868">
                  <c:v>157.947</c:v>
                </c:pt>
                <c:pt idx="869">
                  <c:v>157.95400000000001</c:v>
                </c:pt>
                <c:pt idx="870">
                  <c:v>157.96</c:v>
                </c:pt>
                <c:pt idx="871">
                  <c:v>157.964</c:v>
                </c:pt>
                <c:pt idx="872">
                  <c:v>157.97399999999999</c:v>
                </c:pt>
                <c:pt idx="873">
                  <c:v>157.983</c:v>
                </c:pt>
                <c:pt idx="874">
                  <c:v>157.98699999999999</c:v>
                </c:pt>
                <c:pt idx="875">
                  <c:v>157.994</c:v>
                </c:pt>
                <c:pt idx="876">
                  <c:v>157.999</c:v>
                </c:pt>
                <c:pt idx="877">
                  <c:v>158.001</c:v>
                </c:pt>
                <c:pt idx="878">
                  <c:v>158.005</c:v>
                </c:pt>
                <c:pt idx="879">
                  <c:v>158.01</c:v>
                </c:pt>
                <c:pt idx="880">
                  <c:v>158.01400000000001</c:v>
                </c:pt>
                <c:pt idx="881">
                  <c:v>158.01599999999999</c:v>
                </c:pt>
                <c:pt idx="882">
                  <c:v>158.02099999999999</c:v>
                </c:pt>
                <c:pt idx="883">
                  <c:v>158.02699999999999</c:v>
                </c:pt>
                <c:pt idx="884">
                  <c:v>158.03100000000001</c:v>
                </c:pt>
                <c:pt idx="885">
                  <c:v>158.03800000000001</c:v>
                </c:pt>
                <c:pt idx="886">
                  <c:v>158.04499999999999</c:v>
                </c:pt>
                <c:pt idx="887">
                  <c:v>158.04900000000001</c:v>
                </c:pt>
                <c:pt idx="888">
                  <c:v>158.05699999999999</c:v>
                </c:pt>
                <c:pt idx="889">
                  <c:v>158.066</c:v>
                </c:pt>
                <c:pt idx="890">
                  <c:v>158.06899999999999</c:v>
                </c:pt>
                <c:pt idx="891">
                  <c:v>158.07599999999999</c:v>
                </c:pt>
                <c:pt idx="892">
                  <c:v>158.08000000000001</c:v>
                </c:pt>
                <c:pt idx="893">
                  <c:v>158.08199999999999</c:v>
                </c:pt>
                <c:pt idx="894">
                  <c:v>158.08699999999999</c:v>
                </c:pt>
                <c:pt idx="895">
                  <c:v>158.089</c:v>
                </c:pt>
                <c:pt idx="896">
                  <c:v>158.095</c:v>
                </c:pt>
                <c:pt idx="897">
                  <c:v>158.09899999999999</c:v>
                </c:pt>
                <c:pt idx="898">
                  <c:v>158.107</c:v>
                </c:pt>
                <c:pt idx="899">
                  <c:v>158.11600000000001</c:v>
                </c:pt>
                <c:pt idx="900">
                  <c:v>158.119</c:v>
                </c:pt>
                <c:pt idx="901">
                  <c:v>158.12700000000001</c:v>
                </c:pt>
                <c:pt idx="902">
                  <c:v>158.13800000000001</c:v>
                </c:pt>
                <c:pt idx="903">
                  <c:v>158.14400000000001</c:v>
                </c:pt>
                <c:pt idx="904">
                  <c:v>158.154</c:v>
                </c:pt>
                <c:pt idx="905">
                  <c:v>158.16</c:v>
                </c:pt>
                <c:pt idx="906">
                  <c:v>158.16399999999999</c:v>
                </c:pt>
                <c:pt idx="907">
                  <c:v>158.172</c:v>
                </c:pt>
                <c:pt idx="908">
                  <c:v>158.18299999999999</c:v>
                </c:pt>
                <c:pt idx="909">
                  <c:v>158.19499999999999</c:v>
                </c:pt>
                <c:pt idx="910">
                  <c:v>158.202</c:v>
                </c:pt>
                <c:pt idx="911">
                  <c:v>158.21299999999999</c:v>
                </c:pt>
                <c:pt idx="912">
                  <c:v>158.221</c:v>
                </c:pt>
                <c:pt idx="913">
                  <c:v>158.226</c:v>
                </c:pt>
                <c:pt idx="914">
                  <c:v>158.233</c:v>
                </c:pt>
                <c:pt idx="915">
                  <c:v>158.238</c:v>
                </c:pt>
                <c:pt idx="916">
                  <c:v>158.24</c:v>
                </c:pt>
                <c:pt idx="917">
                  <c:v>158.24600000000001</c:v>
                </c:pt>
                <c:pt idx="918">
                  <c:v>158.25399999999999</c:v>
                </c:pt>
                <c:pt idx="919">
                  <c:v>158.25700000000001</c:v>
                </c:pt>
                <c:pt idx="920">
                  <c:v>158.268</c:v>
                </c:pt>
                <c:pt idx="921">
                  <c:v>158.27600000000001</c:v>
                </c:pt>
                <c:pt idx="922">
                  <c:v>158.28299999999999</c:v>
                </c:pt>
                <c:pt idx="923">
                  <c:v>158.28800000000001</c:v>
                </c:pt>
                <c:pt idx="924">
                  <c:v>158.29599999999999</c:v>
                </c:pt>
                <c:pt idx="925">
                  <c:v>158.303</c:v>
                </c:pt>
                <c:pt idx="926">
                  <c:v>158.30699999999999</c:v>
                </c:pt>
                <c:pt idx="927">
                  <c:v>158.31399999999999</c:v>
                </c:pt>
                <c:pt idx="928">
                  <c:v>158.32499999999999</c:v>
                </c:pt>
                <c:pt idx="929">
                  <c:v>158.33000000000001</c:v>
                </c:pt>
                <c:pt idx="930">
                  <c:v>158.339</c:v>
                </c:pt>
                <c:pt idx="931">
                  <c:v>158.35400000000001</c:v>
                </c:pt>
                <c:pt idx="932">
                  <c:v>158.35900000000001</c:v>
                </c:pt>
                <c:pt idx="933">
                  <c:v>158.37299999999999</c:v>
                </c:pt>
                <c:pt idx="934">
                  <c:v>158.38399999999999</c:v>
                </c:pt>
                <c:pt idx="935">
                  <c:v>158.38999999999999</c:v>
                </c:pt>
                <c:pt idx="936">
                  <c:v>158.398</c:v>
                </c:pt>
                <c:pt idx="937">
                  <c:v>158.40899999999999</c:v>
                </c:pt>
                <c:pt idx="938">
                  <c:v>158.41900000000001</c:v>
                </c:pt>
                <c:pt idx="939">
                  <c:v>158.423</c:v>
                </c:pt>
                <c:pt idx="940">
                  <c:v>158.435</c:v>
                </c:pt>
                <c:pt idx="941">
                  <c:v>158.446</c:v>
                </c:pt>
                <c:pt idx="942">
                  <c:v>158.44999999999999</c:v>
                </c:pt>
                <c:pt idx="943">
                  <c:v>158.45699999999999</c:v>
                </c:pt>
                <c:pt idx="944">
                  <c:v>158.464</c:v>
                </c:pt>
                <c:pt idx="945">
                  <c:v>158.46799999999999</c:v>
                </c:pt>
                <c:pt idx="946">
                  <c:v>158.476</c:v>
                </c:pt>
                <c:pt idx="947">
                  <c:v>158.488</c:v>
                </c:pt>
                <c:pt idx="948">
                  <c:v>158.494</c:v>
                </c:pt>
                <c:pt idx="949">
                  <c:v>158.50200000000001</c:v>
                </c:pt>
                <c:pt idx="950">
                  <c:v>158.51300000000001</c:v>
                </c:pt>
                <c:pt idx="951">
                  <c:v>158.524</c:v>
                </c:pt>
                <c:pt idx="952">
                  <c:v>158.53</c:v>
                </c:pt>
                <c:pt idx="953">
                  <c:v>158.542</c:v>
                </c:pt>
                <c:pt idx="954">
                  <c:v>158.55000000000001</c:v>
                </c:pt>
                <c:pt idx="955">
                  <c:v>158.55500000000001</c:v>
                </c:pt>
                <c:pt idx="956">
                  <c:v>158.56399999999999</c:v>
                </c:pt>
                <c:pt idx="957">
                  <c:v>158.57499999999999</c:v>
                </c:pt>
                <c:pt idx="958">
                  <c:v>158.58000000000001</c:v>
                </c:pt>
                <c:pt idx="959">
                  <c:v>158.589</c:v>
                </c:pt>
                <c:pt idx="960">
                  <c:v>158.595</c:v>
                </c:pt>
                <c:pt idx="961">
                  <c:v>158.59800000000001</c:v>
                </c:pt>
                <c:pt idx="962">
                  <c:v>158.60599999999999</c:v>
                </c:pt>
                <c:pt idx="963">
                  <c:v>158.614</c:v>
                </c:pt>
                <c:pt idx="964">
                  <c:v>158.624</c:v>
                </c:pt>
                <c:pt idx="965">
                  <c:v>158.62799999999999</c:v>
                </c:pt>
                <c:pt idx="966">
                  <c:v>158.636</c:v>
                </c:pt>
                <c:pt idx="967">
                  <c:v>158.64500000000001</c:v>
                </c:pt>
                <c:pt idx="968">
                  <c:v>158.65</c:v>
                </c:pt>
                <c:pt idx="969">
                  <c:v>158.66</c:v>
                </c:pt>
                <c:pt idx="970">
                  <c:v>158.673</c:v>
                </c:pt>
                <c:pt idx="971">
                  <c:v>158.68100000000001</c:v>
                </c:pt>
                <c:pt idx="972">
                  <c:v>158.69399999999999</c:v>
                </c:pt>
                <c:pt idx="973">
                  <c:v>158.70400000000001</c:v>
                </c:pt>
                <c:pt idx="974">
                  <c:v>158.71100000000001</c:v>
                </c:pt>
                <c:pt idx="975">
                  <c:v>158.721</c:v>
                </c:pt>
                <c:pt idx="976">
                  <c:v>158.733</c:v>
                </c:pt>
                <c:pt idx="977">
                  <c:v>158.74</c:v>
                </c:pt>
                <c:pt idx="978">
                  <c:v>158.751</c:v>
                </c:pt>
                <c:pt idx="979">
                  <c:v>158.762</c:v>
                </c:pt>
                <c:pt idx="980">
                  <c:v>158.77699999999999</c:v>
                </c:pt>
                <c:pt idx="981">
                  <c:v>158.78100000000001</c:v>
                </c:pt>
                <c:pt idx="982">
                  <c:v>158.79599999999999</c:v>
                </c:pt>
                <c:pt idx="983">
                  <c:v>158.809</c:v>
                </c:pt>
                <c:pt idx="984">
                  <c:v>158.815</c:v>
                </c:pt>
                <c:pt idx="985">
                  <c:v>158.828</c:v>
                </c:pt>
                <c:pt idx="986">
                  <c:v>158.839</c:v>
                </c:pt>
                <c:pt idx="987">
                  <c:v>158.84399999999999</c:v>
                </c:pt>
                <c:pt idx="988">
                  <c:v>158.85400000000001</c:v>
                </c:pt>
                <c:pt idx="989">
                  <c:v>158.86500000000001</c:v>
                </c:pt>
                <c:pt idx="990">
                  <c:v>158.87100000000001</c:v>
                </c:pt>
                <c:pt idx="991">
                  <c:v>158.887</c:v>
                </c:pt>
                <c:pt idx="992">
                  <c:v>158.9</c:v>
                </c:pt>
                <c:pt idx="993">
                  <c:v>158.91499999999999</c:v>
                </c:pt>
                <c:pt idx="994">
                  <c:v>158.923</c:v>
                </c:pt>
                <c:pt idx="995">
                  <c:v>158.934</c:v>
                </c:pt>
                <c:pt idx="996">
                  <c:v>158.946</c:v>
                </c:pt>
                <c:pt idx="997">
                  <c:v>158.95400000000001</c:v>
                </c:pt>
                <c:pt idx="998">
                  <c:v>158.96600000000001</c:v>
                </c:pt>
                <c:pt idx="999">
                  <c:v>158.98599999999999</c:v>
                </c:pt>
                <c:pt idx="1000">
                  <c:v>158.995</c:v>
                </c:pt>
                <c:pt idx="1001">
                  <c:v>159.011</c:v>
                </c:pt>
                <c:pt idx="1002">
                  <c:v>159.02699999999999</c:v>
                </c:pt>
                <c:pt idx="1003">
                  <c:v>159.03899999999999</c:v>
                </c:pt>
                <c:pt idx="1004">
                  <c:v>159.04499999999999</c:v>
                </c:pt>
                <c:pt idx="1005">
                  <c:v>159.05600000000001</c:v>
                </c:pt>
                <c:pt idx="1006">
                  <c:v>159.06899999999999</c:v>
                </c:pt>
                <c:pt idx="1007">
                  <c:v>159.07599999999999</c:v>
                </c:pt>
                <c:pt idx="1008">
                  <c:v>159.09399999999999</c:v>
                </c:pt>
                <c:pt idx="1009">
                  <c:v>159.11099999999999</c:v>
                </c:pt>
                <c:pt idx="1010">
                  <c:v>159.119</c:v>
                </c:pt>
                <c:pt idx="1011">
                  <c:v>159.13300000000001</c:v>
                </c:pt>
                <c:pt idx="1012">
                  <c:v>159.14400000000001</c:v>
                </c:pt>
                <c:pt idx="1013">
                  <c:v>159.148</c:v>
                </c:pt>
                <c:pt idx="1014">
                  <c:v>159.15899999999999</c:v>
                </c:pt>
                <c:pt idx="1015">
                  <c:v>159.16800000000001</c:v>
                </c:pt>
                <c:pt idx="1016">
                  <c:v>159.173</c:v>
                </c:pt>
                <c:pt idx="1017">
                  <c:v>159.184</c:v>
                </c:pt>
                <c:pt idx="1018">
                  <c:v>159.19499999999999</c:v>
                </c:pt>
                <c:pt idx="1019">
                  <c:v>159.20400000000001</c:v>
                </c:pt>
                <c:pt idx="1020">
                  <c:v>159.21799999999999</c:v>
                </c:pt>
                <c:pt idx="1021">
                  <c:v>159.233</c:v>
                </c:pt>
                <c:pt idx="1022">
                  <c:v>159.24799999999999</c:v>
                </c:pt>
                <c:pt idx="1023">
                  <c:v>159.255</c:v>
                </c:pt>
                <c:pt idx="1024">
                  <c:v>159.26499999999999</c:v>
                </c:pt>
                <c:pt idx="1025">
                  <c:v>159.27600000000001</c:v>
                </c:pt>
                <c:pt idx="1026">
                  <c:v>159.28100000000001</c:v>
                </c:pt>
                <c:pt idx="1027">
                  <c:v>159.29</c:v>
                </c:pt>
                <c:pt idx="1028">
                  <c:v>159.303</c:v>
                </c:pt>
                <c:pt idx="1029">
                  <c:v>159.309</c:v>
                </c:pt>
                <c:pt idx="1030">
                  <c:v>159.32300000000001</c:v>
                </c:pt>
                <c:pt idx="1031">
                  <c:v>159.339</c:v>
                </c:pt>
                <c:pt idx="1032">
                  <c:v>159.35300000000001</c:v>
                </c:pt>
                <c:pt idx="1033">
                  <c:v>159.36199999999999</c:v>
                </c:pt>
                <c:pt idx="1034">
                  <c:v>159.37700000000001</c:v>
                </c:pt>
                <c:pt idx="1035">
                  <c:v>159.393</c:v>
                </c:pt>
                <c:pt idx="1036">
                  <c:v>159.399</c:v>
                </c:pt>
                <c:pt idx="1037">
                  <c:v>159.411</c:v>
                </c:pt>
                <c:pt idx="1038">
                  <c:v>159.42599999999999</c:v>
                </c:pt>
                <c:pt idx="1039">
                  <c:v>159.43299999999999</c:v>
                </c:pt>
                <c:pt idx="1040">
                  <c:v>159.44399999999999</c:v>
                </c:pt>
                <c:pt idx="1041">
                  <c:v>159.458</c:v>
                </c:pt>
                <c:pt idx="1042">
                  <c:v>159.46299999999999</c:v>
                </c:pt>
                <c:pt idx="1043">
                  <c:v>159.476</c:v>
                </c:pt>
                <c:pt idx="1044">
                  <c:v>159.494</c:v>
                </c:pt>
                <c:pt idx="1045">
                  <c:v>159.50299999999999</c:v>
                </c:pt>
                <c:pt idx="1046">
                  <c:v>159.51599999999999</c:v>
                </c:pt>
                <c:pt idx="1047">
                  <c:v>159.53100000000001</c:v>
                </c:pt>
                <c:pt idx="1048">
                  <c:v>159.54400000000001</c:v>
                </c:pt>
                <c:pt idx="1049">
                  <c:v>159.55099999999999</c:v>
                </c:pt>
                <c:pt idx="1050">
                  <c:v>159.56700000000001</c:v>
                </c:pt>
                <c:pt idx="1051">
                  <c:v>159.59</c:v>
                </c:pt>
                <c:pt idx="1052">
                  <c:v>159.601</c:v>
                </c:pt>
                <c:pt idx="1053">
                  <c:v>159.62200000000001</c:v>
                </c:pt>
                <c:pt idx="1054">
                  <c:v>159.63999999999999</c:v>
                </c:pt>
                <c:pt idx="1055">
                  <c:v>159.64599999999999</c:v>
                </c:pt>
                <c:pt idx="1056">
                  <c:v>159.66</c:v>
                </c:pt>
                <c:pt idx="1057">
                  <c:v>159.67400000000001</c:v>
                </c:pt>
                <c:pt idx="1058">
                  <c:v>159.68100000000001</c:v>
                </c:pt>
                <c:pt idx="1059">
                  <c:v>159.697</c:v>
                </c:pt>
                <c:pt idx="1060">
                  <c:v>159.71299999999999</c:v>
                </c:pt>
                <c:pt idx="1061">
                  <c:v>159.73400000000001</c:v>
                </c:pt>
                <c:pt idx="1062">
                  <c:v>159.74299999999999</c:v>
                </c:pt>
                <c:pt idx="1063">
                  <c:v>159.75800000000001</c:v>
                </c:pt>
                <c:pt idx="1064">
                  <c:v>159.77199999999999</c:v>
                </c:pt>
                <c:pt idx="1065">
                  <c:v>159.78</c:v>
                </c:pt>
                <c:pt idx="1066">
                  <c:v>159.79400000000001</c:v>
                </c:pt>
                <c:pt idx="1067">
                  <c:v>159.81299999999999</c:v>
                </c:pt>
                <c:pt idx="1068">
                  <c:v>159.82400000000001</c:v>
                </c:pt>
                <c:pt idx="1069">
                  <c:v>159.84200000000001</c:v>
                </c:pt>
                <c:pt idx="1070">
                  <c:v>159.857</c:v>
                </c:pt>
                <c:pt idx="1071">
                  <c:v>159.86500000000001</c:v>
                </c:pt>
                <c:pt idx="1072">
                  <c:v>159.87899999999999</c:v>
                </c:pt>
                <c:pt idx="1073">
                  <c:v>159.89099999999999</c:v>
                </c:pt>
                <c:pt idx="1074">
                  <c:v>159.905</c:v>
                </c:pt>
                <c:pt idx="1075">
                  <c:v>159.916</c:v>
                </c:pt>
                <c:pt idx="1076">
                  <c:v>159.93299999999999</c:v>
                </c:pt>
                <c:pt idx="1077">
                  <c:v>159.95099999999999</c:v>
                </c:pt>
                <c:pt idx="1078">
                  <c:v>159.96</c:v>
                </c:pt>
                <c:pt idx="1079">
                  <c:v>159.98400000000001</c:v>
                </c:pt>
                <c:pt idx="1080">
                  <c:v>160.005</c:v>
                </c:pt>
                <c:pt idx="1081">
                  <c:v>160.01400000000001</c:v>
                </c:pt>
                <c:pt idx="1082">
                  <c:v>160.03100000000001</c:v>
                </c:pt>
                <c:pt idx="1083">
                  <c:v>160.04499999999999</c:v>
                </c:pt>
                <c:pt idx="1084">
                  <c:v>160.053</c:v>
                </c:pt>
                <c:pt idx="1085">
                  <c:v>160.071</c:v>
                </c:pt>
                <c:pt idx="1086">
                  <c:v>160.09100000000001</c:v>
                </c:pt>
                <c:pt idx="1087">
                  <c:v>160.11000000000001</c:v>
                </c:pt>
                <c:pt idx="1088">
                  <c:v>160.11799999999999</c:v>
                </c:pt>
                <c:pt idx="1089">
                  <c:v>160.137</c:v>
                </c:pt>
                <c:pt idx="1090">
                  <c:v>160.15700000000001</c:v>
                </c:pt>
                <c:pt idx="1091">
                  <c:v>160.166</c:v>
                </c:pt>
                <c:pt idx="1092">
                  <c:v>160.18199999999999</c:v>
                </c:pt>
                <c:pt idx="1093">
                  <c:v>160.196</c:v>
                </c:pt>
                <c:pt idx="1094">
                  <c:v>160.20400000000001</c:v>
                </c:pt>
                <c:pt idx="1095">
                  <c:v>160.21700000000001</c:v>
                </c:pt>
                <c:pt idx="1096">
                  <c:v>160.23400000000001</c:v>
                </c:pt>
                <c:pt idx="1097">
                  <c:v>160.24100000000001</c:v>
                </c:pt>
                <c:pt idx="1098">
                  <c:v>160.26</c:v>
                </c:pt>
                <c:pt idx="1099">
                  <c:v>160.27699999999999</c:v>
                </c:pt>
                <c:pt idx="1100">
                  <c:v>160.29599999999999</c:v>
                </c:pt>
                <c:pt idx="1101">
                  <c:v>160.303</c:v>
                </c:pt>
                <c:pt idx="1102">
                  <c:v>160.321</c:v>
                </c:pt>
                <c:pt idx="1103">
                  <c:v>160.34100000000001</c:v>
                </c:pt>
                <c:pt idx="1104">
                  <c:v>160.352</c:v>
                </c:pt>
                <c:pt idx="1105">
                  <c:v>160.37299999999999</c:v>
                </c:pt>
                <c:pt idx="1106">
                  <c:v>160.39500000000001</c:v>
                </c:pt>
                <c:pt idx="1107">
                  <c:v>160.404</c:v>
                </c:pt>
                <c:pt idx="1108">
                  <c:v>160.423</c:v>
                </c:pt>
                <c:pt idx="1109">
                  <c:v>160.44399999999999</c:v>
                </c:pt>
                <c:pt idx="1110">
                  <c:v>160.452</c:v>
                </c:pt>
                <c:pt idx="1111">
                  <c:v>160.46799999999999</c:v>
                </c:pt>
                <c:pt idx="1112">
                  <c:v>160.489</c:v>
                </c:pt>
                <c:pt idx="1113">
                  <c:v>160.50800000000001</c:v>
                </c:pt>
                <c:pt idx="1114">
                  <c:v>160.52099999999999</c:v>
                </c:pt>
                <c:pt idx="1115">
                  <c:v>160.54400000000001</c:v>
                </c:pt>
                <c:pt idx="1116">
                  <c:v>160.553</c:v>
                </c:pt>
                <c:pt idx="1117">
                  <c:v>160.57900000000001</c:v>
                </c:pt>
                <c:pt idx="1118">
                  <c:v>160.601</c:v>
                </c:pt>
                <c:pt idx="1119">
                  <c:v>160.619</c:v>
                </c:pt>
                <c:pt idx="1120">
                  <c:v>160.62700000000001</c:v>
                </c:pt>
                <c:pt idx="1121">
                  <c:v>160.64400000000001</c:v>
                </c:pt>
                <c:pt idx="1122">
                  <c:v>160.66200000000001</c:v>
                </c:pt>
                <c:pt idx="1123">
                  <c:v>160.673</c:v>
                </c:pt>
                <c:pt idx="1124">
                  <c:v>160.69300000000001</c:v>
                </c:pt>
                <c:pt idx="1125">
                  <c:v>160.71199999999999</c:v>
                </c:pt>
                <c:pt idx="1126">
                  <c:v>160.721</c:v>
                </c:pt>
                <c:pt idx="1127">
                  <c:v>160.74</c:v>
                </c:pt>
                <c:pt idx="1128">
                  <c:v>160.76499999999999</c:v>
                </c:pt>
                <c:pt idx="1129">
                  <c:v>160.77799999999999</c:v>
                </c:pt>
                <c:pt idx="1130">
                  <c:v>160.80199999999999</c:v>
                </c:pt>
                <c:pt idx="1131">
                  <c:v>160.82499999999999</c:v>
                </c:pt>
                <c:pt idx="1132">
                  <c:v>160.84200000000001</c:v>
                </c:pt>
                <c:pt idx="1133">
                  <c:v>160.85300000000001</c:v>
                </c:pt>
                <c:pt idx="1134">
                  <c:v>160.87100000000001</c:v>
                </c:pt>
                <c:pt idx="1135">
                  <c:v>160.892</c:v>
                </c:pt>
                <c:pt idx="1136">
                  <c:v>160.904</c:v>
                </c:pt>
                <c:pt idx="1137">
                  <c:v>160.92599999999999</c:v>
                </c:pt>
                <c:pt idx="1138">
                  <c:v>160.94300000000001</c:v>
                </c:pt>
                <c:pt idx="1139">
                  <c:v>160.952</c:v>
                </c:pt>
                <c:pt idx="1140">
                  <c:v>160.97300000000001</c:v>
                </c:pt>
                <c:pt idx="1141">
                  <c:v>160.99600000000001</c:v>
                </c:pt>
                <c:pt idx="1142">
                  <c:v>161.00800000000001</c:v>
                </c:pt>
                <c:pt idx="1143">
                  <c:v>161.02799999999999</c:v>
                </c:pt>
                <c:pt idx="1144">
                  <c:v>161.04499999999999</c:v>
                </c:pt>
                <c:pt idx="1145">
                  <c:v>161.06700000000001</c:v>
                </c:pt>
                <c:pt idx="1146">
                  <c:v>161.07900000000001</c:v>
                </c:pt>
                <c:pt idx="1147">
                  <c:v>161.09899999999999</c:v>
                </c:pt>
                <c:pt idx="1148">
                  <c:v>161.12</c:v>
                </c:pt>
                <c:pt idx="1149">
                  <c:v>161.12899999999999</c:v>
                </c:pt>
                <c:pt idx="1150">
                  <c:v>161.14699999999999</c:v>
                </c:pt>
                <c:pt idx="1151">
                  <c:v>161.16999999999999</c:v>
                </c:pt>
                <c:pt idx="1152">
                  <c:v>161.179</c:v>
                </c:pt>
                <c:pt idx="1153">
                  <c:v>161.197</c:v>
                </c:pt>
                <c:pt idx="1154">
                  <c:v>161.21600000000001</c:v>
                </c:pt>
                <c:pt idx="1155">
                  <c:v>161.22499999999999</c:v>
                </c:pt>
                <c:pt idx="1156">
                  <c:v>161.25</c:v>
                </c:pt>
                <c:pt idx="1157">
                  <c:v>161.27099999999999</c:v>
                </c:pt>
                <c:pt idx="1158">
                  <c:v>161.29499999999999</c:v>
                </c:pt>
                <c:pt idx="1159">
                  <c:v>161.304</c:v>
                </c:pt>
                <c:pt idx="1160">
                  <c:v>161.32300000000001</c:v>
                </c:pt>
                <c:pt idx="1161">
                  <c:v>161.345</c:v>
                </c:pt>
                <c:pt idx="1162">
                  <c:v>161.35400000000001</c:v>
                </c:pt>
                <c:pt idx="1163">
                  <c:v>161.37799999999999</c:v>
                </c:pt>
                <c:pt idx="1164">
                  <c:v>161.399</c:v>
                </c:pt>
                <c:pt idx="1165">
                  <c:v>161.40899999999999</c:v>
                </c:pt>
                <c:pt idx="1166">
                  <c:v>161.43100000000001</c:v>
                </c:pt>
                <c:pt idx="1167">
                  <c:v>161.452</c:v>
                </c:pt>
                <c:pt idx="1168">
                  <c:v>161.47</c:v>
                </c:pt>
                <c:pt idx="1169">
                  <c:v>161.483</c:v>
                </c:pt>
                <c:pt idx="1170">
                  <c:v>161.50399999999999</c:v>
                </c:pt>
                <c:pt idx="1171">
                  <c:v>161.51400000000001</c:v>
                </c:pt>
                <c:pt idx="1172">
                  <c:v>161.53100000000001</c:v>
                </c:pt>
                <c:pt idx="1173">
                  <c:v>161.55199999999999</c:v>
                </c:pt>
                <c:pt idx="1174">
                  <c:v>161.57400000000001</c:v>
                </c:pt>
                <c:pt idx="1175">
                  <c:v>161.58699999999999</c:v>
                </c:pt>
                <c:pt idx="1176">
                  <c:v>161.62100000000001</c:v>
                </c:pt>
                <c:pt idx="1177">
                  <c:v>161.65100000000001</c:v>
                </c:pt>
                <c:pt idx="1178">
                  <c:v>161.66399999999999</c:v>
                </c:pt>
                <c:pt idx="1179">
                  <c:v>161.68700000000001</c:v>
                </c:pt>
                <c:pt idx="1180">
                  <c:v>161.70500000000001</c:v>
                </c:pt>
                <c:pt idx="1181">
                  <c:v>161.715</c:v>
                </c:pt>
                <c:pt idx="1182">
                  <c:v>161.73599999999999</c:v>
                </c:pt>
                <c:pt idx="1183">
                  <c:v>161.755</c:v>
                </c:pt>
                <c:pt idx="1184">
                  <c:v>161.78299999999999</c:v>
                </c:pt>
                <c:pt idx="1185">
                  <c:v>161.79400000000001</c:v>
                </c:pt>
                <c:pt idx="1186">
                  <c:v>161.82</c:v>
                </c:pt>
                <c:pt idx="1187">
                  <c:v>161.84399999999999</c:v>
                </c:pt>
                <c:pt idx="1188">
                  <c:v>161.85300000000001</c:v>
                </c:pt>
                <c:pt idx="1189">
                  <c:v>161.87299999999999</c:v>
                </c:pt>
                <c:pt idx="1190">
                  <c:v>161.893</c:v>
                </c:pt>
                <c:pt idx="1191">
                  <c:v>161.90700000000001</c:v>
                </c:pt>
                <c:pt idx="1192">
                  <c:v>161.93299999999999</c:v>
                </c:pt>
                <c:pt idx="1193">
                  <c:v>161.953</c:v>
                </c:pt>
                <c:pt idx="1194">
                  <c:v>161.965</c:v>
                </c:pt>
                <c:pt idx="1195">
                  <c:v>161.98500000000001</c:v>
                </c:pt>
                <c:pt idx="1196">
                  <c:v>162.011</c:v>
                </c:pt>
                <c:pt idx="1197">
                  <c:v>162.03700000000001</c:v>
                </c:pt>
                <c:pt idx="1198">
                  <c:v>162.047</c:v>
                </c:pt>
                <c:pt idx="1199">
                  <c:v>162.071</c:v>
                </c:pt>
                <c:pt idx="1200">
                  <c:v>162.09399999999999</c:v>
                </c:pt>
                <c:pt idx="1201">
                  <c:v>162.107</c:v>
                </c:pt>
                <c:pt idx="1202">
                  <c:v>162.12899999999999</c:v>
                </c:pt>
                <c:pt idx="1203">
                  <c:v>162.15100000000001</c:v>
                </c:pt>
                <c:pt idx="1204">
                  <c:v>162.16</c:v>
                </c:pt>
                <c:pt idx="1205">
                  <c:v>162.18</c:v>
                </c:pt>
                <c:pt idx="1206">
                  <c:v>162.203</c:v>
                </c:pt>
                <c:pt idx="1207">
                  <c:v>162.21600000000001</c:v>
                </c:pt>
                <c:pt idx="1208">
                  <c:v>162.239</c:v>
                </c:pt>
                <c:pt idx="1209">
                  <c:v>162.25700000000001</c:v>
                </c:pt>
                <c:pt idx="1210">
                  <c:v>162.267</c:v>
                </c:pt>
                <c:pt idx="1211">
                  <c:v>162.28899999999999</c:v>
                </c:pt>
                <c:pt idx="1212">
                  <c:v>162.315</c:v>
                </c:pt>
                <c:pt idx="1213">
                  <c:v>162.34</c:v>
                </c:pt>
                <c:pt idx="1214">
                  <c:v>162.35</c:v>
                </c:pt>
                <c:pt idx="1215">
                  <c:v>162.37299999999999</c:v>
                </c:pt>
                <c:pt idx="1216">
                  <c:v>162.39699999999999</c:v>
                </c:pt>
                <c:pt idx="1217">
                  <c:v>162.41</c:v>
                </c:pt>
                <c:pt idx="1218">
                  <c:v>162.43600000000001</c:v>
                </c:pt>
                <c:pt idx="1219">
                  <c:v>162.459</c:v>
                </c:pt>
                <c:pt idx="1220">
                  <c:v>162.47</c:v>
                </c:pt>
                <c:pt idx="1221">
                  <c:v>162.48699999999999</c:v>
                </c:pt>
                <c:pt idx="1222">
                  <c:v>162.505</c:v>
                </c:pt>
                <c:pt idx="1223">
                  <c:v>162.51400000000001</c:v>
                </c:pt>
                <c:pt idx="1224">
                  <c:v>162.535</c:v>
                </c:pt>
                <c:pt idx="1225">
                  <c:v>162.56399999999999</c:v>
                </c:pt>
                <c:pt idx="1226">
                  <c:v>162.589</c:v>
                </c:pt>
                <c:pt idx="1227">
                  <c:v>162.60300000000001</c:v>
                </c:pt>
                <c:pt idx="1228">
                  <c:v>162.62799999999999</c:v>
                </c:pt>
                <c:pt idx="1229">
                  <c:v>162.65</c:v>
                </c:pt>
                <c:pt idx="1230">
                  <c:v>162.65799999999999</c:v>
                </c:pt>
                <c:pt idx="1231">
                  <c:v>162.67599999999999</c:v>
                </c:pt>
                <c:pt idx="1232">
                  <c:v>162.696</c:v>
                </c:pt>
                <c:pt idx="1233">
                  <c:v>162.70699999999999</c:v>
                </c:pt>
                <c:pt idx="1234">
                  <c:v>162.73599999999999</c:v>
                </c:pt>
                <c:pt idx="1235">
                  <c:v>162.76400000000001</c:v>
                </c:pt>
                <c:pt idx="1236">
                  <c:v>162.77699999999999</c:v>
                </c:pt>
                <c:pt idx="1237">
                  <c:v>162.798</c:v>
                </c:pt>
                <c:pt idx="1238">
                  <c:v>162.82</c:v>
                </c:pt>
                <c:pt idx="1239">
                  <c:v>162.84800000000001</c:v>
                </c:pt>
                <c:pt idx="1240">
                  <c:v>162.86199999999999</c:v>
                </c:pt>
                <c:pt idx="1241">
                  <c:v>162.88499999999999</c:v>
                </c:pt>
                <c:pt idx="1242">
                  <c:v>162.90700000000001</c:v>
                </c:pt>
                <c:pt idx="1243">
                  <c:v>162.91999999999999</c:v>
                </c:pt>
                <c:pt idx="1244">
                  <c:v>162.94399999999999</c:v>
                </c:pt>
                <c:pt idx="1245">
                  <c:v>162.97399999999999</c:v>
                </c:pt>
                <c:pt idx="1246">
                  <c:v>162.989</c:v>
                </c:pt>
                <c:pt idx="1247">
                  <c:v>163.017</c:v>
                </c:pt>
                <c:pt idx="1248">
                  <c:v>163.03800000000001</c:v>
                </c:pt>
                <c:pt idx="1249">
                  <c:v>163.04900000000001</c:v>
                </c:pt>
                <c:pt idx="1250">
                  <c:v>163.078</c:v>
                </c:pt>
                <c:pt idx="1251">
                  <c:v>163.10300000000001</c:v>
                </c:pt>
                <c:pt idx="1252">
                  <c:v>163.114</c:v>
                </c:pt>
                <c:pt idx="1253">
                  <c:v>163.14400000000001</c:v>
                </c:pt>
                <c:pt idx="1254">
                  <c:v>163.16900000000001</c:v>
                </c:pt>
                <c:pt idx="1255">
                  <c:v>163.196</c:v>
                </c:pt>
                <c:pt idx="1256">
                  <c:v>163.20599999999999</c:v>
                </c:pt>
                <c:pt idx="1257">
                  <c:v>163.232</c:v>
                </c:pt>
                <c:pt idx="1258">
                  <c:v>163.25200000000001</c:v>
                </c:pt>
                <c:pt idx="1259">
                  <c:v>163.26300000000001</c:v>
                </c:pt>
                <c:pt idx="1260">
                  <c:v>163.28899999999999</c:v>
                </c:pt>
                <c:pt idx="1261">
                  <c:v>163.315</c:v>
                </c:pt>
                <c:pt idx="1262">
                  <c:v>163.33000000000001</c:v>
                </c:pt>
                <c:pt idx="1263">
                  <c:v>163.35599999999999</c:v>
                </c:pt>
                <c:pt idx="1264">
                  <c:v>163.37700000000001</c:v>
                </c:pt>
                <c:pt idx="1265">
                  <c:v>163.387</c:v>
                </c:pt>
                <c:pt idx="1266">
                  <c:v>163.40899999999999</c:v>
                </c:pt>
                <c:pt idx="1267">
                  <c:v>163.43199999999999</c:v>
                </c:pt>
                <c:pt idx="1268">
                  <c:v>163.464</c:v>
                </c:pt>
                <c:pt idx="1269">
                  <c:v>163.476</c:v>
                </c:pt>
                <c:pt idx="1270">
                  <c:v>163.505</c:v>
                </c:pt>
                <c:pt idx="1271">
                  <c:v>163.53</c:v>
                </c:pt>
                <c:pt idx="1272">
                  <c:v>163.541</c:v>
                </c:pt>
                <c:pt idx="1273">
                  <c:v>163.56299999999999</c:v>
                </c:pt>
                <c:pt idx="1274">
                  <c:v>163.59200000000001</c:v>
                </c:pt>
                <c:pt idx="1275">
                  <c:v>163.60599999999999</c:v>
                </c:pt>
                <c:pt idx="1276">
                  <c:v>163.62799999999999</c:v>
                </c:pt>
                <c:pt idx="1277">
                  <c:v>163.649</c:v>
                </c:pt>
                <c:pt idx="1278">
                  <c:v>163.66300000000001</c:v>
                </c:pt>
                <c:pt idx="1279">
                  <c:v>163.68700000000001</c:v>
                </c:pt>
                <c:pt idx="1280">
                  <c:v>163.70699999999999</c:v>
                </c:pt>
                <c:pt idx="1281">
                  <c:v>163.72999999999999</c:v>
                </c:pt>
                <c:pt idx="1282">
                  <c:v>163.74199999999999</c:v>
                </c:pt>
                <c:pt idx="1283">
                  <c:v>163.77000000000001</c:v>
                </c:pt>
                <c:pt idx="1284">
                  <c:v>163.809</c:v>
                </c:pt>
                <c:pt idx="1285">
                  <c:v>163.827</c:v>
                </c:pt>
                <c:pt idx="1286">
                  <c:v>163.86199999999999</c:v>
                </c:pt>
                <c:pt idx="1287">
                  <c:v>163.88800000000001</c:v>
                </c:pt>
                <c:pt idx="1288">
                  <c:v>163.904</c:v>
                </c:pt>
                <c:pt idx="1289">
                  <c:v>163.93299999999999</c:v>
                </c:pt>
                <c:pt idx="1290">
                  <c:v>163.958</c:v>
                </c:pt>
                <c:pt idx="1291">
                  <c:v>163.97</c:v>
                </c:pt>
                <c:pt idx="1292">
                  <c:v>164</c:v>
                </c:pt>
                <c:pt idx="1293">
                  <c:v>164.02799999999999</c:v>
                </c:pt>
                <c:pt idx="1294">
                  <c:v>164.059</c:v>
                </c:pt>
                <c:pt idx="1295">
                  <c:v>164.071</c:v>
                </c:pt>
                <c:pt idx="1296">
                  <c:v>164.101</c:v>
                </c:pt>
                <c:pt idx="1297">
                  <c:v>164.12799999999999</c:v>
                </c:pt>
                <c:pt idx="1298">
                  <c:v>164.14099999999999</c:v>
                </c:pt>
                <c:pt idx="1299">
                  <c:v>164.16499999999999</c:v>
                </c:pt>
                <c:pt idx="1300">
                  <c:v>164.185</c:v>
                </c:pt>
                <c:pt idx="1301">
                  <c:v>164.197</c:v>
                </c:pt>
                <c:pt idx="1302">
                  <c:v>164.22200000000001</c:v>
                </c:pt>
                <c:pt idx="1303">
                  <c:v>164.25399999999999</c:v>
                </c:pt>
                <c:pt idx="1304">
                  <c:v>164.27099999999999</c:v>
                </c:pt>
                <c:pt idx="1305">
                  <c:v>164.29900000000001</c:v>
                </c:pt>
                <c:pt idx="1306">
                  <c:v>164.328</c:v>
                </c:pt>
                <c:pt idx="1307">
                  <c:v>164.34</c:v>
                </c:pt>
                <c:pt idx="1308">
                  <c:v>164.364</c:v>
                </c:pt>
                <c:pt idx="1309">
                  <c:v>164.39400000000001</c:v>
                </c:pt>
                <c:pt idx="1310">
                  <c:v>164.42</c:v>
                </c:pt>
                <c:pt idx="1311">
                  <c:v>164.43100000000001</c:v>
                </c:pt>
                <c:pt idx="1312">
                  <c:v>164.45599999999999</c:v>
                </c:pt>
                <c:pt idx="1313">
                  <c:v>164.489</c:v>
                </c:pt>
                <c:pt idx="1314">
                  <c:v>164.505</c:v>
                </c:pt>
                <c:pt idx="1315">
                  <c:v>164.535</c:v>
                </c:pt>
                <c:pt idx="1316">
                  <c:v>164.559</c:v>
                </c:pt>
                <c:pt idx="1317">
                  <c:v>164.57300000000001</c:v>
                </c:pt>
                <c:pt idx="1318">
                  <c:v>164.596</c:v>
                </c:pt>
                <c:pt idx="1319">
                  <c:v>164.62</c:v>
                </c:pt>
                <c:pt idx="1320">
                  <c:v>164.62899999999999</c:v>
                </c:pt>
                <c:pt idx="1321">
                  <c:v>164.65299999999999</c:v>
                </c:pt>
                <c:pt idx="1322">
                  <c:v>164.673</c:v>
                </c:pt>
                <c:pt idx="1323">
                  <c:v>164.7</c:v>
                </c:pt>
                <c:pt idx="1324">
                  <c:v>164.71</c:v>
                </c:pt>
                <c:pt idx="1325">
                  <c:v>164.73599999999999</c:v>
                </c:pt>
                <c:pt idx="1326">
                  <c:v>164.75899999999999</c:v>
                </c:pt>
                <c:pt idx="1327">
                  <c:v>164.77500000000001</c:v>
                </c:pt>
                <c:pt idx="1328">
                  <c:v>164.80500000000001</c:v>
                </c:pt>
                <c:pt idx="1329">
                  <c:v>164.833</c:v>
                </c:pt>
                <c:pt idx="1330">
                  <c:v>164.846</c:v>
                </c:pt>
                <c:pt idx="1331">
                  <c:v>164.864</c:v>
                </c:pt>
                <c:pt idx="1332">
                  <c:v>164.886</c:v>
                </c:pt>
                <c:pt idx="1333">
                  <c:v>164.899</c:v>
                </c:pt>
                <c:pt idx="1334">
                  <c:v>164.92</c:v>
                </c:pt>
                <c:pt idx="1335">
                  <c:v>164.95</c:v>
                </c:pt>
                <c:pt idx="1336">
                  <c:v>164.97499999999999</c:v>
                </c:pt>
                <c:pt idx="1337">
                  <c:v>164.98500000000001</c:v>
                </c:pt>
                <c:pt idx="1338">
                  <c:v>165.011</c:v>
                </c:pt>
                <c:pt idx="1339">
                  <c:v>165.03700000000001</c:v>
                </c:pt>
                <c:pt idx="1340">
                  <c:v>165.05</c:v>
                </c:pt>
                <c:pt idx="1341">
                  <c:v>165.07300000000001</c:v>
                </c:pt>
                <c:pt idx="1342">
                  <c:v>165.096</c:v>
                </c:pt>
                <c:pt idx="1343">
                  <c:v>165.10599999999999</c:v>
                </c:pt>
                <c:pt idx="1344">
                  <c:v>165.12799999999999</c:v>
                </c:pt>
                <c:pt idx="1345">
                  <c:v>165.154</c:v>
                </c:pt>
                <c:pt idx="1346">
                  <c:v>165.16300000000001</c:v>
                </c:pt>
                <c:pt idx="1347">
                  <c:v>165.185</c:v>
                </c:pt>
                <c:pt idx="1348">
                  <c:v>165.20699999999999</c:v>
                </c:pt>
                <c:pt idx="1349">
                  <c:v>165.23599999999999</c:v>
                </c:pt>
                <c:pt idx="1350">
                  <c:v>165.249</c:v>
                </c:pt>
                <c:pt idx="1351">
                  <c:v>165.273</c:v>
                </c:pt>
                <c:pt idx="1352">
                  <c:v>165.298</c:v>
                </c:pt>
                <c:pt idx="1353">
                  <c:v>165.30799999999999</c:v>
                </c:pt>
                <c:pt idx="1354">
                  <c:v>165.328</c:v>
                </c:pt>
                <c:pt idx="1355">
                  <c:v>165.357</c:v>
                </c:pt>
                <c:pt idx="1356">
                  <c:v>165.36799999999999</c:v>
                </c:pt>
                <c:pt idx="1357">
                  <c:v>165.39500000000001</c:v>
                </c:pt>
                <c:pt idx="1358">
                  <c:v>165.42500000000001</c:v>
                </c:pt>
                <c:pt idx="1359">
                  <c:v>165.43899999999999</c:v>
                </c:pt>
                <c:pt idx="1360">
                  <c:v>165.46199999999999</c:v>
                </c:pt>
                <c:pt idx="1361">
                  <c:v>165.489</c:v>
                </c:pt>
                <c:pt idx="1362">
                  <c:v>165.51300000000001</c:v>
                </c:pt>
                <c:pt idx="1363">
                  <c:v>165.52199999999999</c:v>
                </c:pt>
                <c:pt idx="1364">
                  <c:v>165.54499999999999</c:v>
                </c:pt>
                <c:pt idx="1365">
                  <c:v>165.56200000000001</c:v>
                </c:pt>
                <c:pt idx="1366">
                  <c:v>165.572</c:v>
                </c:pt>
                <c:pt idx="1367">
                  <c:v>165.596</c:v>
                </c:pt>
                <c:pt idx="1368">
                  <c:v>165.62299999999999</c:v>
                </c:pt>
                <c:pt idx="1369">
                  <c:v>165.636</c:v>
                </c:pt>
                <c:pt idx="1370">
                  <c:v>165.65899999999999</c:v>
                </c:pt>
                <c:pt idx="1371">
                  <c:v>165.68199999999999</c:v>
                </c:pt>
                <c:pt idx="1372">
                  <c:v>165.69300000000001</c:v>
                </c:pt>
                <c:pt idx="1373">
                  <c:v>165.72200000000001</c:v>
                </c:pt>
                <c:pt idx="1374">
                  <c:v>165.74799999999999</c:v>
                </c:pt>
                <c:pt idx="1375">
                  <c:v>165.77199999999999</c:v>
                </c:pt>
                <c:pt idx="1376">
                  <c:v>165.78299999999999</c:v>
                </c:pt>
                <c:pt idx="1377">
                  <c:v>165.80699999999999</c:v>
                </c:pt>
                <c:pt idx="1378">
                  <c:v>165.83199999999999</c:v>
                </c:pt>
                <c:pt idx="1379">
                  <c:v>165.84399999999999</c:v>
                </c:pt>
                <c:pt idx="1380">
                  <c:v>165.87299999999999</c:v>
                </c:pt>
                <c:pt idx="1381">
                  <c:v>165.898</c:v>
                </c:pt>
                <c:pt idx="1382">
                  <c:v>165.90799999999999</c:v>
                </c:pt>
                <c:pt idx="1383">
                  <c:v>165.93299999999999</c:v>
                </c:pt>
                <c:pt idx="1384">
                  <c:v>165.95500000000001</c:v>
                </c:pt>
                <c:pt idx="1385">
                  <c:v>165.964</c:v>
                </c:pt>
                <c:pt idx="1386">
                  <c:v>165.988</c:v>
                </c:pt>
                <c:pt idx="1387">
                  <c:v>166.00899999999999</c:v>
                </c:pt>
                <c:pt idx="1388">
                  <c:v>166.023</c:v>
                </c:pt>
                <c:pt idx="1389">
                  <c:v>166.047</c:v>
                </c:pt>
                <c:pt idx="1390">
                  <c:v>166.06899999999999</c:v>
                </c:pt>
                <c:pt idx="1391">
                  <c:v>166.095</c:v>
                </c:pt>
                <c:pt idx="1392">
                  <c:v>166.10599999999999</c:v>
                </c:pt>
                <c:pt idx="1393">
                  <c:v>166.13399999999999</c:v>
                </c:pt>
                <c:pt idx="1394">
                  <c:v>166.16300000000001</c:v>
                </c:pt>
                <c:pt idx="1395">
                  <c:v>166.173</c:v>
                </c:pt>
                <c:pt idx="1396">
                  <c:v>166.196</c:v>
                </c:pt>
                <c:pt idx="1397">
                  <c:v>166.221</c:v>
                </c:pt>
                <c:pt idx="1398">
                  <c:v>166.233</c:v>
                </c:pt>
                <c:pt idx="1399">
                  <c:v>166.25899999999999</c:v>
                </c:pt>
                <c:pt idx="1400">
                  <c:v>166.28700000000001</c:v>
                </c:pt>
                <c:pt idx="1401">
                  <c:v>166.303</c:v>
                </c:pt>
                <c:pt idx="1402">
                  <c:v>166.328</c:v>
                </c:pt>
                <c:pt idx="1403">
                  <c:v>166.35499999999999</c:v>
                </c:pt>
                <c:pt idx="1404">
                  <c:v>166.381</c:v>
                </c:pt>
                <c:pt idx="1405">
                  <c:v>166.393</c:v>
                </c:pt>
                <c:pt idx="1406">
                  <c:v>166.422</c:v>
                </c:pt>
                <c:pt idx="1407">
                  <c:v>166.453</c:v>
                </c:pt>
                <c:pt idx="1408">
                  <c:v>166.464</c:v>
                </c:pt>
                <c:pt idx="1409">
                  <c:v>166.494</c:v>
                </c:pt>
                <c:pt idx="1410">
                  <c:v>166.52199999999999</c:v>
                </c:pt>
                <c:pt idx="1411">
                  <c:v>166.53200000000001</c:v>
                </c:pt>
                <c:pt idx="1412">
                  <c:v>166.55600000000001</c:v>
                </c:pt>
                <c:pt idx="1413">
                  <c:v>166.58</c:v>
                </c:pt>
                <c:pt idx="1414">
                  <c:v>166.59</c:v>
                </c:pt>
                <c:pt idx="1415">
                  <c:v>166.61600000000001</c:v>
                </c:pt>
                <c:pt idx="1416">
                  <c:v>166.64</c:v>
                </c:pt>
                <c:pt idx="1417">
                  <c:v>166.66800000000001</c:v>
                </c:pt>
                <c:pt idx="1418">
                  <c:v>166.679</c:v>
                </c:pt>
                <c:pt idx="1419">
                  <c:v>166.703</c:v>
                </c:pt>
                <c:pt idx="1420">
                  <c:v>166.73099999999999</c:v>
                </c:pt>
                <c:pt idx="1421">
                  <c:v>166.74</c:v>
                </c:pt>
                <c:pt idx="1422">
                  <c:v>166.76499999999999</c:v>
                </c:pt>
                <c:pt idx="1423">
                  <c:v>166.791</c:v>
                </c:pt>
                <c:pt idx="1424">
                  <c:v>166.8</c:v>
                </c:pt>
                <c:pt idx="1425">
                  <c:v>166.821</c:v>
                </c:pt>
                <c:pt idx="1426">
                  <c:v>166.84399999999999</c:v>
                </c:pt>
                <c:pt idx="1427">
                  <c:v>166.857</c:v>
                </c:pt>
                <c:pt idx="1428">
                  <c:v>166.88800000000001</c:v>
                </c:pt>
                <c:pt idx="1429">
                  <c:v>166.91800000000001</c:v>
                </c:pt>
                <c:pt idx="1430">
                  <c:v>166.93199999999999</c:v>
                </c:pt>
                <c:pt idx="1431">
                  <c:v>166.95599999999999</c:v>
                </c:pt>
                <c:pt idx="1432">
                  <c:v>166.977</c:v>
                </c:pt>
                <c:pt idx="1433">
                  <c:v>167.00399999999999</c:v>
                </c:pt>
                <c:pt idx="1434">
                  <c:v>167.018</c:v>
                </c:pt>
                <c:pt idx="1435">
                  <c:v>167.03899999999999</c:v>
                </c:pt>
                <c:pt idx="1436">
                  <c:v>167.06800000000001</c:v>
                </c:pt>
                <c:pt idx="1437">
                  <c:v>167.078</c:v>
                </c:pt>
                <c:pt idx="1438">
                  <c:v>167.101</c:v>
                </c:pt>
                <c:pt idx="1439">
                  <c:v>167.13399999999999</c:v>
                </c:pt>
                <c:pt idx="1440">
                  <c:v>167.14599999999999</c:v>
                </c:pt>
                <c:pt idx="1441">
                  <c:v>167.17099999999999</c:v>
                </c:pt>
                <c:pt idx="1442">
                  <c:v>167.20500000000001</c:v>
                </c:pt>
                <c:pt idx="1443">
                  <c:v>167.221</c:v>
                </c:pt>
                <c:pt idx="1444">
                  <c:v>167.24700000000001</c:v>
                </c:pt>
                <c:pt idx="1445">
                  <c:v>167.273</c:v>
                </c:pt>
                <c:pt idx="1446">
                  <c:v>167.29900000000001</c:v>
                </c:pt>
                <c:pt idx="1447">
                  <c:v>167.31</c:v>
                </c:pt>
                <c:pt idx="1448">
                  <c:v>167.334</c:v>
                </c:pt>
                <c:pt idx="1449">
                  <c:v>167.36600000000001</c:v>
                </c:pt>
                <c:pt idx="1450">
                  <c:v>167.37799999999999</c:v>
                </c:pt>
                <c:pt idx="1451">
                  <c:v>167.404</c:v>
                </c:pt>
                <c:pt idx="1452">
                  <c:v>167.43700000000001</c:v>
                </c:pt>
                <c:pt idx="1453">
                  <c:v>167.452</c:v>
                </c:pt>
                <c:pt idx="1454">
                  <c:v>167.476</c:v>
                </c:pt>
                <c:pt idx="1455">
                  <c:v>167.50399999999999</c:v>
                </c:pt>
                <c:pt idx="1456">
                  <c:v>167.536</c:v>
                </c:pt>
                <c:pt idx="1457">
                  <c:v>167.548</c:v>
                </c:pt>
                <c:pt idx="1458">
                  <c:v>167.57900000000001</c:v>
                </c:pt>
                <c:pt idx="1459">
                  <c:v>167.595</c:v>
                </c:pt>
                <c:pt idx="1460">
                  <c:v>167.62299999999999</c:v>
                </c:pt>
                <c:pt idx="1461">
                  <c:v>167.649</c:v>
                </c:pt>
                <c:pt idx="1462">
                  <c:v>167.672</c:v>
                </c:pt>
                <c:pt idx="1463">
                  <c:v>167.684</c:v>
                </c:pt>
                <c:pt idx="1464">
                  <c:v>167.715</c:v>
                </c:pt>
                <c:pt idx="1465">
                  <c:v>167.74100000000001</c:v>
                </c:pt>
                <c:pt idx="1466">
                  <c:v>167.75299999999999</c:v>
                </c:pt>
                <c:pt idx="1467">
                  <c:v>167.77799999999999</c:v>
                </c:pt>
                <c:pt idx="1468">
                  <c:v>167.80500000000001</c:v>
                </c:pt>
                <c:pt idx="1469">
                  <c:v>167.82300000000001</c:v>
                </c:pt>
                <c:pt idx="1470">
                  <c:v>167.85599999999999</c:v>
                </c:pt>
                <c:pt idx="1471">
                  <c:v>167.881</c:v>
                </c:pt>
                <c:pt idx="1472">
                  <c:v>167.89500000000001</c:v>
                </c:pt>
                <c:pt idx="1473">
                  <c:v>167.92500000000001</c:v>
                </c:pt>
                <c:pt idx="1474">
                  <c:v>167.953</c:v>
                </c:pt>
                <c:pt idx="1475">
                  <c:v>167.99100000000001</c:v>
                </c:pt>
                <c:pt idx="1476">
                  <c:v>168.00800000000001</c:v>
                </c:pt>
                <c:pt idx="1477">
                  <c:v>168.03700000000001</c:v>
                </c:pt>
                <c:pt idx="1478">
                  <c:v>168.06800000000001</c:v>
                </c:pt>
                <c:pt idx="1479">
                  <c:v>168.08</c:v>
                </c:pt>
                <c:pt idx="1480">
                  <c:v>168.108</c:v>
                </c:pt>
                <c:pt idx="1481">
                  <c:v>168.136</c:v>
                </c:pt>
                <c:pt idx="1482">
                  <c:v>168.15199999999999</c:v>
                </c:pt>
                <c:pt idx="1483">
                  <c:v>168.18100000000001</c:v>
                </c:pt>
                <c:pt idx="1484">
                  <c:v>168.20500000000001</c:v>
                </c:pt>
                <c:pt idx="1485">
                  <c:v>168.21600000000001</c:v>
                </c:pt>
                <c:pt idx="1486">
                  <c:v>168.24299999999999</c:v>
                </c:pt>
                <c:pt idx="1487">
                  <c:v>168.26599999999999</c:v>
                </c:pt>
                <c:pt idx="1488">
                  <c:v>168.297</c:v>
                </c:pt>
                <c:pt idx="1489">
                  <c:v>168.31399999999999</c:v>
                </c:pt>
                <c:pt idx="1490">
                  <c:v>168.34700000000001</c:v>
                </c:pt>
                <c:pt idx="1491">
                  <c:v>168.37700000000001</c:v>
                </c:pt>
                <c:pt idx="1492">
                  <c:v>168.38900000000001</c:v>
                </c:pt>
                <c:pt idx="1493">
                  <c:v>168.417</c:v>
                </c:pt>
                <c:pt idx="1494">
                  <c:v>168.447</c:v>
                </c:pt>
                <c:pt idx="1495">
                  <c:v>168.459</c:v>
                </c:pt>
                <c:pt idx="1496">
                  <c:v>168.49299999999999</c:v>
                </c:pt>
                <c:pt idx="1497">
                  <c:v>168.52500000000001</c:v>
                </c:pt>
                <c:pt idx="1498">
                  <c:v>168.53899999999999</c:v>
                </c:pt>
                <c:pt idx="1499">
                  <c:v>168.57400000000001</c:v>
                </c:pt>
                <c:pt idx="1500">
                  <c:v>168.608</c:v>
                </c:pt>
                <c:pt idx="1501">
                  <c:v>168.63399999999999</c:v>
                </c:pt>
                <c:pt idx="1502">
                  <c:v>168.65100000000001</c:v>
                </c:pt>
                <c:pt idx="1503">
                  <c:v>168.679</c:v>
                </c:pt>
                <c:pt idx="1504">
                  <c:v>168.71</c:v>
                </c:pt>
                <c:pt idx="1505">
                  <c:v>168.72499999999999</c:v>
                </c:pt>
                <c:pt idx="1506">
                  <c:v>168.75</c:v>
                </c:pt>
                <c:pt idx="1507">
                  <c:v>168.773</c:v>
                </c:pt>
                <c:pt idx="1508">
                  <c:v>168.78899999999999</c:v>
                </c:pt>
                <c:pt idx="1509">
                  <c:v>168.81299999999999</c:v>
                </c:pt>
                <c:pt idx="1510">
                  <c:v>168.84399999999999</c:v>
                </c:pt>
                <c:pt idx="1511">
                  <c:v>168.86199999999999</c:v>
                </c:pt>
                <c:pt idx="1512">
                  <c:v>168.89400000000001</c:v>
                </c:pt>
                <c:pt idx="1513">
                  <c:v>168.92500000000001</c:v>
                </c:pt>
                <c:pt idx="1514">
                  <c:v>168.95599999999999</c:v>
                </c:pt>
                <c:pt idx="1515">
                  <c:v>168.97300000000001</c:v>
                </c:pt>
                <c:pt idx="1516">
                  <c:v>169.006</c:v>
                </c:pt>
                <c:pt idx="1517">
                  <c:v>169.03399999999999</c:v>
                </c:pt>
                <c:pt idx="1518">
                  <c:v>169.05</c:v>
                </c:pt>
                <c:pt idx="1519">
                  <c:v>169.07300000000001</c:v>
                </c:pt>
                <c:pt idx="1520">
                  <c:v>169.10499999999999</c:v>
                </c:pt>
                <c:pt idx="1521">
                  <c:v>169.11600000000001</c:v>
                </c:pt>
                <c:pt idx="1522">
                  <c:v>169.142</c:v>
                </c:pt>
                <c:pt idx="1523">
                  <c:v>169.172</c:v>
                </c:pt>
                <c:pt idx="1524">
                  <c:v>169.18899999999999</c:v>
                </c:pt>
                <c:pt idx="1525">
                  <c:v>169.22</c:v>
                </c:pt>
                <c:pt idx="1526">
                  <c:v>169.25</c:v>
                </c:pt>
                <c:pt idx="1527">
                  <c:v>169.26599999999999</c:v>
                </c:pt>
                <c:pt idx="1528">
                  <c:v>169.29400000000001</c:v>
                </c:pt>
                <c:pt idx="1529">
                  <c:v>169.32400000000001</c:v>
                </c:pt>
                <c:pt idx="1530">
                  <c:v>169.35</c:v>
                </c:pt>
                <c:pt idx="1531">
                  <c:v>169.363</c:v>
                </c:pt>
                <c:pt idx="1532">
                  <c:v>169.39699999999999</c:v>
                </c:pt>
                <c:pt idx="1533">
                  <c:v>169.428</c:v>
                </c:pt>
                <c:pt idx="1534">
                  <c:v>169.44499999999999</c:v>
                </c:pt>
                <c:pt idx="1535">
                  <c:v>169.47300000000001</c:v>
                </c:pt>
                <c:pt idx="1536">
                  <c:v>169.499</c:v>
                </c:pt>
                <c:pt idx="1537">
                  <c:v>169.512</c:v>
                </c:pt>
                <c:pt idx="1538">
                  <c:v>169.54400000000001</c:v>
                </c:pt>
                <c:pt idx="1539">
                  <c:v>169.577</c:v>
                </c:pt>
                <c:pt idx="1540">
                  <c:v>169.59299999999999</c:v>
                </c:pt>
                <c:pt idx="1541">
                  <c:v>169.62200000000001</c:v>
                </c:pt>
                <c:pt idx="1542">
                  <c:v>169.64699999999999</c:v>
                </c:pt>
                <c:pt idx="1543">
                  <c:v>169.67599999999999</c:v>
                </c:pt>
                <c:pt idx="1544">
                  <c:v>169.69300000000001</c:v>
                </c:pt>
                <c:pt idx="1545">
                  <c:v>169.72200000000001</c:v>
                </c:pt>
                <c:pt idx="1546">
                  <c:v>169.75</c:v>
                </c:pt>
                <c:pt idx="1547">
                  <c:v>169.76599999999999</c:v>
                </c:pt>
                <c:pt idx="1548">
                  <c:v>169.79</c:v>
                </c:pt>
                <c:pt idx="1549">
                  <c:v>169.822</c:v>
                </c:pt>
                <c:pt idx="1550">
                  <c:v>169.833</c:v>
                </c:pt>
                <c:pt idx="1551">
                  <c:v>169.858</c:v>
                </c:pt>
                <c:pt idx="1552">
                  <c:v>169.89400000000001</c:v>
                </c:pt>
                <c:pt idx="1553">
                  <c:v>169.91</c:v>
                </c:pt>
                <c:pt idx="1554">
                  <c:v>169.941</c:v>
                </c:pt>
                <c:pt idx="1555">
                  <c:v>169.96700000000001</c:v>
                </c:pt>
                <c:pt idx="1556">
                  <c:v>169.99299999999999</c:v>
                </c:pt>
                <c:pt idx="1557">
                  <c:v>170.00700000000001</c:v>
                </c:pt>
                <c:pt idx="1558">
                  <c:v>170.03399999999999</c:v>
                </c:pt>
                <c:pt idx="1559">
                  <c:v>170.06700000000001</c:v>
                </c:pt>
                <c:pt idx="1560">
                  <c:v>170.08600000000001</c:v>
                </c:pt>
                <c:pt idx="1561">
                  <c:v>170.12</c:v>
                </c:pt>
                <c:pt idx="1562">
                  <c:v>170.15199999999999</c:v>
                </c:pt>
                <c:pt idx="1563">
                  <c:v>170.16800000000001</c:v>
                </c:pt>
                <c:pt idx="1564">
                  <c:v>170.19200000000001</c:v>
                </c:pt>
                <c:pt idx="1565">
                  <c:v>170.21899999999999</c:v>
                </c:pt>
                <c:pt idx="1566">
                  <c:v>170.23599999999999</c:v>
                </c:pt>
                <c:pt idx="1567">
                  <c:v>170.27</c:v>
                </c:pt>
                <c:pt idx="1568">
                  <c:v>170.30199999999999</c:v>
                </c:pt>
                <c:pt idx="1569">
                  <c:v>170.327</c:v>
                </c:pt>
                <c:pt idx="1570">
                  <c:v>170.34</c:v>
                </c:pt>
                <c:pt idx="1571">
                  <c:v>170.37200000000001</c:v>
                </c:pt>
                <c:pt idx="1572">
                  <c:v>170.40100000000001</c:v>
                </c:pt>
                <c:pt idx="1573">
                  <c:v>170.416</c:v>
                </c:pt>
                <c:pt idx="1574">
                  <c:v>170.441</c:v>
                </c:pt>
                <c:pt idx="1575">
                  <c:v>170.47</c:v>
                </c:pt>
                <c:pt idx="1576">
                  <c:v>170.483</c:v>
                </c:pt>
                <c:pt idx="1577">
                  <c:v>170.51300000000001</c:v>
                </c:pt>
                <c:pt idx="1578">
                  <c:v>170.54400000000001</c:v>
                </c:pt>
                <c:pt idx="1579">
                  <c:v>170.55799999999999</c:v>
                </c:pt>
                <c:pt idx="1580">
                  <c:v>170.60499999999999</c:v>
                </c:pt>
                <c:pt idx="1581">
                  <c:v>170.62299999999999</c:v>
                </c:pt>
                <c:pt idx="1582">
                  <c:v>170.64099999999999</c:v>
                </c:pt>
                <c:pt idx="1583">
                  <c:v>170.67</c:v>
                </c:pt>
                <c:pt idx="1584">
                  <c:v>170.69800000000001</c:v>
                </c:pt>
                <c:pt idx="1585">
                  <c:v>170.733</c:v>
                </c:pt>
                <c:pt idx="1586">
                  <c:v>170.745</c:v>
                </c:pt>
                <c:pt idx="1587">
                  <c:v>170.77500000000001</c:v>
                </c:pt>
                <c:pt idx="1588">
                  <c:v>170.80500000000001</c:v>
                </c:pt>
                <c:pt idx="1589">
                  <c:v>170.81700000000001</c:v>
                </c:pt>
                <c:pt idx="1590">
                  <c:v>170.84800000000001</c:v>
                </c:pt>
                <c:pt idx="1591">
                  <c:v>170.881</c:v>
                </c:pt>
                <c:pt idx="1592">
                  <c:v>170.89699999999999</c:v>
                </c:pt>
                <c:pt idx="1593">
                  <c:v>170.92400000000001</c:v>
                </c:pt>
                <c:pt idx="1594">
                  <c:v>170.952</c:v>
                </c:pt>
                <c:pt idx="1595">
                  <c:v>170.96799999999999</c:v>
                </c:pt>
                <c:pt idx="1596">
                  <c:v>170.99100000000001</c:v>
                </c:pt>
                <c:pt idx="1597">
                  <c:v>171.018</c:v>
                </c:pt>
                <c:pt idx="1598">
                  <c:v>171.047</c:v>
                </c:pt>
                <c:pt idx="1599">
                  <c:v>171.06200000000001</c:v>
                </c:pt>
                <c:pt idx="1600">
                  <c:v>171.09899999999999</c:v>
                </c:pt>
                <c:pt idx="1601">
                  <c:v>171.13399999999999</c:v>
                </c:pt>
                <c:pt idx="1602">
                  <c:v>171.15100000000001</c:v>
                </c:pt>
                <c:pt idx="1603">
                  <c:v>171.179</c:v>
                </c:pt>
                <c:pt idx="1604">
                  <c:v>171.20599999999999</c:v>
                </c:pt>
                <c:pt idx="1605">
                  <c:v>171.22300000000001</c:v>
                </c:pt>
                <c:pt idx="1606">
                  <c:v>171.25299999999999</c:v>
                </c:pt>
                <c:pt idx="1607">
                  <c:v>171.285</c:v>
                </c:pt>
                <c:pt idx="1608">
                  <c:v>171.30199999999999</c:v>
                </c:pt>
                <c:pt idx="1609">
                  <c:v>171.33</c:v>
                </c:pt>
                <c:pt idx="1610">
                  <c:v>171.36699999999999</c:v>
                </c:pt>
                <c:pt idx="1611">
                  <c:v>171.39400000000001</c:v>
                </c:pt>
                <c:pt idx="1612">
                  <c:v>171.41</c:v>
                </c:pt>
                <c:pt idx="1613">
                  <c:v>171.44499999999999</c:v>
                </c:pt>
                <c:pt idx="1614">
                  <c:v>171.482</c:v>
                </c:pt>
                <c:pt idx="1615">
                  <c:v>171.5</c:v>
                </c:pt>
                <c:pt idx="1616">
                  <c:v>171.535</c:v>
                </c:pt>
                <c:pt idx="1617">
                  <c:v>171.56100000000001</c:v>
                </c:pt>
                <c:pt idx="1618">
                  <c:v>171.57499999999999</c:v>
                </c:pt>
                <c:pt idx="1619">
                  <c:v>171.60900000000001</c:v>
                </c:pt>
                <c:pt idx="1620">
                  <c:v>171.64400000000001</c:v>
                </c:pt>
                <c:pt idx="1621">
                  <c:v>171.65700000000001</c:v>
                </c:pt>
                <c:pt idx="1622">
                  <c:v>171.69</c:v>
                </c:pt>
                <c:pt idx="1623">
                  <c:v>171.71899999999999</c:v>
                </c:pt>
                <c:pt idx="1624">
                  <c:v>171.75299999999999</c:v>
                </c:pt>
                <c:pt idx="1625">
                  <c:v>171.77199999999999</c:v>
                </c:pt>
                <c:pt idx="1626">
                  <c:v>171.80799999999999</c:v>
                </c:pt>
                <c:pt idx="1627">
                  <c:v>171.839</c:v>
                </c:pt>
                <c:pt idx="1628">
                  <c:v>171.852</c:v>
                </c:pt>
                <c:pt idx="1629">
                  <c:v>171.88</c:v>
                </c:pt>
                <c:pt idx="1630">
                  <c:v>171.91399999999999</c:v>
                </c:pt>
                <c:pt idx="1631">
                  <c:v>171.928</c:v>
                </c:pt>
                <c:pt idx="1632">
                  <c:v>171.96600000000001</c:v>
                </c:pt>
                <c:pt idx="1633">
                  <c:v>172.00200000000001</c:v>
                </c:pt>
                <c:pt idx="1634">
                  <c:v>172.01900000000001</c:v>
                </c:pt>
                <c:pt idx="1635">
                  <c:v>172.04900000000001</c:v>
                </c:pt>
                <c:pt idx="1636">
                  <c:v>172.07599999999999</c:v>
                </c:pt>
                <c:pt idx="1637">
                  <c:v>172.108</c:v>
                </c:pt>
                <c:pt idx="1638">
                  <c:v>172.126</c:v>
                </c:pt>
                <c:pt idx="1639">
                  <c:v>172.161</c:v>
                </c:pt>
                <c:pt idx="1640">
                  <c:v>172.18700000000001</c:v>
                </c:pt>
                <c:pt idx="1641">
                  <c:v>172.20099999999999</c:v>
                </c:pt>
                <c:pt idx="1642">
                  <c:v>172.23400000000001</c:v>
                </c:pt>
                <c:pt idx="1643">
                  <c:v>172.267</c:v>
                </c:pt>
                <c:pt idx="1644">
                  <c:v>172.286</c:v>
                </c:pt>
                <c:pt idx="1645">
                  <c:v>172.321</c:v>
                </c:pt>
                <c:pt idx="1646">
                  <c:v>172.34700000000001</c:v>
                </c:pt>
                <c:pt idx="1647">
                  <c:v>172.36600000000001</c:v>
                </c:pt>
                <c:pt idx="1648">
                  <c:v>172.39500000000001</c:v>
                </c:pt>
                <c:pt idx="1649">
                  <c:v>172.43199999999999</c:v>
                </c:pt>
                <c:pt idx="1650">
                  <c:v>172.44900000000001</c:v>
                </c:pt>
                <c:pt idx="1651">
                  <c:v>172.48</c:v>
                </c:pt>
                <c:pt idx="1652">
                  <c:v>172.51</c:v>
                </c:pt>
                <c:pt idx="1653">
                  <c:v>172.53800000000001</c:v>
                </c:pt>
                <c:pt idx="1654">
                  <c:v>172.55600000000001</c:v>
                </c:pt>
                <c:pt idx="1655">
                  <c:v>172.59299999999999</c:v>
                </c:pt>
                <c:pt idx="1656">
                  <c:v>172.624</c:v>
                </c:pt>
                <c:pt idx="1657">
                  <c:v>172.642</c:v>
                </c:pt>
                <c:pt idx="1658">
                  <c:v>172.67400000000001</c:v>
                </c:pt>
                <c:pt idx="1659">
                  <c:v>172.70400000000001</c:v>
                </c:pt>
                <c:pt idx="1660">
                  <c:v>172.721</c:v>
                </c:pt>
                <c:pt idx="1661">
                  <c:v>172.75299999999999</c:v>
                </c:pt>
                <c:pt idx="1662">
                  <c:v>172.77699999999999</c:v>
                </c:pt>
                <c:pt idx="1663">
                  <c:v>172.803</c:v>
                </c:pt>
                <c:pt idx="1664">
                  <c:v>172.81899999999999</c:v>
                </c:pt>
                <c:pt idx="1665">
                  <c:v>172.85599999999999</c:v>
                </c:pt>
                <c:pt idx="1666">
                  <c:v>172.89599999999999</c:v>
                </c:pt>
                <c:pt idx="1667">
                  <c:v>172.91499999999999</c:v>
                </c:pt>
                <c:pt idx="1668">
                  <c:v>172.94800000000001</c:v>
                </c:pt>
                <c:pt idx="1669">
                  <c:v>172.983</c:v>
                </c:pt>
                <c:pt idx="1670">
                  <c:v>172.999</c:v>
                </c:pt>
                <c:pt idx="1671">
                  <c:v>173.02600000000001</c:v>
                </c:pt>
                <c:pt idx="1672">
                  <c:v>173.054</c:v>
                </c:pt>
                <c:pt idx="1673">
                  <c:v>173.06700000000001</c:v>
                </c:pt>
                <c:pt idx="1674">
                  <c:v>173.09200000000001</c:v>
                </c:pt>
                <c:pt idx="1675">
                  <c:v>173.12799999999999</c:v>
                </c:pt>
                <c:pt idx="1676">
                  <c:v>173.15600000000001</c:v>
                </c:pt>
                <c:pt idx="1677">
                  <c:v>173.17099999999999</c:v>
                </c:pt>
                <c:pt idx="1678">
                  <c:v>173.21100000000001</c:v>
                </c:pt>
                <c:pt idx="1679">
                  <c:v>173.249</c:v>
                </c:pt>
                <c:pt idx="1680">
                  <c:v>173.267</c:v>
                </c:pt>
                <c:pt idx="1681">
                  <c:v>173.30099999999999</c:v>
                </c:pt>
                <c:pt idx="1682">
                  <c:v>173.33</c:v>
                </c:pt>
                <c:pt idx="1683">
                  <c:v>173.346</c:v>
                </c:pt>
                <c:pt idx="1684">
                  <c:v>173.37</c:v>
                </c:pt>
                <c:pt idx="1685">
                  <c:v>173.39599999999999</c:v>
                </c:pt>
                <c:pt idx="1686">
                  <c:v>173.411</c:v>
                </c:pt>
                <c:pt idx="1687">
                  <c:v>173.447</c:v>
                </c:pt>
                <c:pt idx="1688">
                  <c:v>173.47800000000001</c:v>
                </c:pt>
                <c:pt idx="1689">
                  <c:v>173.49600000000001</c:v>
                </c:pt>
                <c:pt idx="1690">
                  <c:v>173.52500000000001</c:v>
                </c:pt>
                <c:pt idx="1691">
                  <c:v>173.55</c:v>
                </c:pt>
                <c:pt idx="1692">
                  <c:v>173.58</c:v>
                </c:pt>
                <c:pt idx="1693">
                  <c:v>173.59399999999999</c:v>
                </c:pt>
                <c:pt idx="1694">
                  <c:v>173.624</c:v>
                </c:pt>
                <c:pt idx="1695">
                  <c:v>173.66300000000001</c:v>
                </c:pt>
                <c:pt idx="1696">
                  <c:v>173.68100000000001</c:v>
                </c:pt>
                <c:pt idx="1697">
                  <c:v>173.71600000000001</c:v>
                </c:pt>
                <c:pt idx="1698">
                  <c:v>173.745</c:v>
                </c:pt>
                <c:pt idx="1699">
                  <c:v>173.75800000000001</c:v>
                </c:pt>
                <c:pt idx="1700">
                  <c:v>173.78700000000001</c:v>
                </c:pt>
                <c:pt idx="1701">
                  <c:v>173.81399999999999</c:v>
                </c:pt>
                <c:pt idx="1702">
                  <c:v>173.82900000000001</c:v>
                </c:pt>
                <c:pt idx="1703">
                  <c:v>173.863</c:v>
                </c:pt>
                <c:pt idx="1704">
                  <c:v>173.9</c:v>
                </c:pt>
                <c:pt idx="1705">
                  <c:v>173.93</c:v>
                </c:pt>
                <c:pt idx="1706">
                  <c:v>173.947</c:v>
                </c:pt>
                <c:pt idx="1707">
                  <c:v>173.97399999999999</c:v>
                </c:pt>
                <c:pt idx="1708">
                  <c:v>174.00700000000001</c:v>
                </c:pt>
                <c:pt idx="1709">
                  <c:v>174.01900000000001</c:v>
                </c:pt>
                <c:pt idx="1710">
                  <c:v>174.05199999999999</c:v>
                </c:pt>
                <c:pt idx="1711">
                  <c:v>174.078</c:v>
                </c:pt>
                <c:pt idx="1712">
                  <c:v>174.09200000000001</c:v>
                </c:pt>
                <c:pt idx="1713">
                  <c:v>174.125</c:v>
                </c:pt>
                <c:pt idx="1714">
                  <c:v>174.16300000000001</c:v>
                </c:pt>
                <c:pt idx="1715">
                  <c:v>174.18</c:v>
                </c:pt>
                <c:pt idx="1716">
                  <c:v>174.21600000000001</c:v>
                </c:pt>
                <c:pt idx="1717">
                  <c:v>174.24600000000001</c:v>
                </c:pt>
                <c:pt idx="1718">
                  <c:v>174.262</c:v>
                </c:pt>
                <c:pt idx="1719">
                  <c:v>174.286</c:v>
                </c:pt>
                <c:pt idx="1720">
                  <c:v>174.321</c:v>
                </c:pt>
                <c:pt idx="1721">
                  <c:v>174.34700000000001</c:v>
                </c:pt>
                <c:pt idx="1722">
                  <c:v>174.36</c:v>
                </c:pt>
                <c:pt idx="1723">
                  <c:v>174.39500000000001</c:v>
                </c:pt>
                <c:pt idx="1724">
                  <c:v>174.42500000000001</c:v>
                </c:pt>
                <c:pt idx="1725">
                  <c:v>174.43799999999999</c:v>
                </c:pt>
                <c:pt idx="1726">
                  <c:v>174.47200000000001</c:v>
                </c:pt>
                <c:pt idx="1727">
                  <c:v>174.49799999999999</c:v>
                </c:pt>
                <c:pt idx="1728">
                  <c:v>174.512</c:v>
                </c:pt>
                <c:pt idx="1729">
                  <c:v>174.54499999999999</c:v>
                </c:pt>
                <c:pt idx="1730">
                  <c:v>174.57599999999999</c:v>
                </c:pt>
                <c:pt idx="1731">
                  <c:v>174.595</c:v>
                </c:pt>
                <c:pt idx="1732">
                  <c:v>174.62899999999999</c:v>
                </c:pt>
                <c:pt idx="1733">
                  <c:v>174.661</c:v>
                </c:pt>
                <c:pt idx="1734">
                  <c:v>174.68899999999999</c:v>
                </c:pt>
                <c:pt idx="1735">
                  <c:v>174.70400000000001</c:v>
                </c:pt>
                <c:pt idx="1736">
                  <c:v>174.72800000000001</c:v>
                </c:pt>
                <c:pt idx="1737">
                  <c:v>174.75299999999999</c:v>
                </c:pt>
                <c:pt idx="1738">
                  <c:v>174.76599999999999</c:v>
                </c:pt>
                <c:pt idx="1739">
                  <c:v>174.79400000000001</c:v>
                </c:pt>
                <c:pt idx="1740">
                  <c:v>174.827</c:v>
                </c:pt>
                <c:pt idx="1741">
                  <c:v>174.845</c:v>
                </c:pt>
                <c:pt idx="1742">
                  <c:v>174.87899999999999</c:v>
                </c:pt>
                <c:pt idx="1743">
                  <c:v>174.91</c:v>
                </c:pt>
                <c:pt idx="1744">
                  <c:v>174.92500000000001</c:v>
                </c:pt>
                <c:pt idx="1745">
                  <c:v>174.94900000000001</c:v>
                </c:pt>
                <c:pt idx="1746">
                  <c:v>174.98099999999999</c:v>
                </c:pt>
                <c:pt idx="1747">
                  <c:v>175.01400000000001</c:v>
                </c:pt>
                <c:pt idx="1748">
                  <c:v>175.02699999999999</c:v>
                </c:pt>
                <c:pt idx="1749">
                  <c:v>175.06100000000001</c:v>
                </c:pt>
                <c:pt idx="1750">
                  <c:v>175.08699999999999</c:v>
                </c:pt>
                <c:pt idx="1751">
                  <c:v>175.101</c:v>
                </c:pt>
                <c:pt idx="1752">
                  <c:v>175.137</c:v>
                </c:pt>
                <c:pt idx="1753">
                  <c:v>175.17</c:v>
                </c:pt>
                <c:pt idx="1754">
                  <c:v>175.18600000000001</c:v>
                </c:pt>
                <c:pt idx="1755">
                  <c:v>175.21</c:v>
                </c:pt>
                <c:pt idx="1756">
                  <c:v>175.23699999999999</c:v>
                </c:pt>
                <c:pt idx="1757">
                  <c:v>175.251</c:v>
                </c:pt>
                <c:pt idx="1758">
                  <c:v>175.286</c:v>
                </c:pt>
                <c:pt idx="1759">
                  <c:v>175.32</c:v>
                </c:pt>
                <c:pt idx="1760">
                  <c:v>175.346</c:v>
                </c:pt>
                <c:pt idx="1761">
                  <c:v>175.36</c:v>
                </c:pt>
                <c:pt idx="1762">
                  <c:v>175.392</c:v>
                </c:pt>
                <c:pt idx="1763">
                  <c:v>175.42099999999999</c:v>
                </c:pt>
                <c:pt idx="1764">
                  <c:v>175.43600000000001</c:v>
                </c:pt>
                <c:pt idx="1765">
                  <c:v>175.47</c:v>
                </c:pt>
                <c:pt idx="1766">
                  <c:v>175.50200000000001</c:v>
                </c:pt>
                <c:pt idx="1767">
                  <c:v>175.517</c:v>
                </c:pt>
                <c:pt idx="1768">
                  <c:v>175.55199999999999</c:v>
                </c:pt>
                <c:pt idx="1769">
                  <c:v>175.584</c:v>
                </c:pt>
                <c:pt idx="1770">
                  <c:v>175.60300000000001</c:v>
                </c:pt>
                <c:pt idx="1771">
                  <c:v>175.63800000000001</c:v>
                </c:pt>
                <c:pt idx="1772">
                  <c:v>175.66499999999999</c:v>
                </c:pt>
                <c:pt idx="1773">
                  <c:v>175.69900000000001</c:v>
                </c:pt>
                <c:pt idx="1774">
                  <c:v>175.71600000000001</c:v>
                </c:pt>
                <c:pt idx="1775">
                  <c:v>175.745</c:v>
                </c:pt>
                <c:pt idx="1776">
                  <c:v>175.77199999999999</c:v>
                </c:pt>
                <c:pt idx="1777">
                  <c:v>175.785</c:v>
                </c:pt>
                <c:pt idx="1778">
                  <c:v>175.81200000000001</c:v>
                </c:pt>
                <c:pt idx="1779">
                  <c:v>175.84100000000001</c:v>
                </c:pt>
                <c:pt idx="1780">
                  <c:v>175.857</c:v>
                </c:pt>
                <c:pt idx="1781">
                  <c:v>175.893</c:v>
                </c:pt>
                <c:pt idx="1782">
                  <c:v>175.93</c:v>
                </c:pt>
                <c:pt idx="1783">
                  <c:v>175.94800000000001</c:v>
                </c:pt>
                <c:pt idx="1784">
                  <c:v>175.97900000000001</c:v>
                </c:pt>
                <c:pt idx="1785">
                  <c:v>176.01</c:v>
                </c:pt>
                <c:pt idx="1786">
                  <c:v>176.023</c:v>
                </c:pt>
                <c:pt idx="1787">
                  <c:v>176.05500000000001</c:v>
                </c:pt>
                <c:pt idx="1788">
                  <c:v>176.08099999999999</c:v>
                </c:pt>
                <c:pt idx="1789">
                  <c:v>176.10499999999999</c:v>
                </c:pt>
                <c:pt idx="1790">
                  <c:v>176.11799999999999</c:v>
                </c:pt>
                <c:pt idx="1791">
                  <c:v>176.14699999999999</c:v>
                </c:pt>
                <c:pt idx="1792">
                  <c:v>176.18199999999999</c:v>
                </c:pt>
                <c:pt idx="1793">
                  <c:v>176.2</c:v>
                </c:pt>
                <c:pt idx="1794">
                  <c:v>176.23</c:v>
                </c:pt>
                <c:pt idx="1795">
                  <c:v>176.25899999999999</c:v>
                </c:pt>
                <c:pt idx="1796">
                  <c:v>176.27799999999999</c:v>
                </c:pt>
                <c:pt idx="1797">
                  <c:v>176.309</c:v>
                </c:pt>
                <c:pt idx="1798">
                  <c:v>176.339</c:v>
                </c:pt>
                <c:pt idx="1799">
                  <c:v>176.35599999999999</c:v>
                </c:pt>
                <c:pt idx="1800">
                  <c:v>176.387</c:v>
                </c:pt>
                <c:pt idx="1801">
                  <c:v>176.41300000000001</c:v>
                </c:pt>
                <c:pt idx="1802">
                  <c:v>176.44</c:v>
                </c:pt>
                <c:pt idx="1803">
                  <c:v>176.45699999999999</c:v>
                </c:pt>
                <c:pt idx="1804">
                  <c:v>176.48400000000001</c:v>
                </c:pt>
                <c:pt idx="1805">
                  <c:v>176.517</c:v>
                </c:pt>
                <c:pt idx="1806">
                  <c:v>176.535</c:v>
                </c:pt>
                <c:pt idx="1807">
                  <c:v>176.56800000000001</c:v>
                </c:pt>
                <c:pt idx="1808">
                  <c:v>176.6</c:v>
                </c:pt>
                <c:pt idx="1809">
                  <c:v>176.61199999999999</c:v>
                </c:pt>
                <c:pt idx="1810">
                  <c:v>176.637</c:v>
                </c:pt>
                <c:pt idx="1811">
                  <c:v>176.66499999999999</c:v>
                </c:pt>
                <c:pt idx="1812">
                  <c:v>176.67699999999999</c:v>
                </c:pt>
                <c:pt idx="1813">
                  <c:v>176.71100000000001</c:v>
                </c:pt>
                <c:pt idx="1814">
                  <c:v>176.73699999999999</c:v>
                </c:pt>
                <c:pt idx="1815">
                  <c:v>176.76599999999999</c:v>
                </c:pt>
                <c:pt idx="1816">
                  <c:v>176.785</c:v>
                </c:pt>
                <c:pt idx="1817">
                  <c:v>176.81700000000001</c:v>
                </c:pt>
                <c:pt idx="1818">
                  <c:v>176.851</c:v>
                </c:pt>
                <c:pt idx="1819">
                  <c:v>176.86600000000001</c:v>
                </c:pt>
                <c:pt idx="1820">
                  <c:v>176.89500000000001</c:v>
                </c:pt>
                <c:pt idx="1821">
                  <c:v>176.928</c:v>
                </c:pt>
                <c:pt idx="1822">
                  <c:v>176.946</c:v>
                </c:pt>
                <c:pt idx="1823">
                  <c:v>176.977</c:v>
                </c:pt>
                <c:pt idx="1824">
                  <c:v>177.00800000000001</c:v>
                </c:pt>
                <c:pt idx="1825">
                  <c:v>177.02199999999999</c:v>
                </c:pt>
                <c:pt idx="1826">
                  <c:v>177.05699999999999</c:v>
                </c:pt>
                <c:pt idx="1827">
                  <c:v>177.08799999999999</c:v>
                </c:pt>
                <c:pt idx="1828">
                  <c:v>177.10300000000001</c:v>
                </c:pt>
                <c:pt idx="1829">
                  <c:v>177.12899999999999</c:v>
                </c:pt>
                <c:pt idx="1830">
                  <c:v>177.15100000000001</c:v>
                </c:pt>
                <c:pt idx="1831">
                  <c:v>177.17500000000001</c:v>
                </c:pt>
                <c:pt idx="1832">
                  <c:v>177.19300000000001</c:v>
                </c:pt>
                <c:pt idx="1833">
                  <c:v>177.22399999999999</c:v>
                </c:pt>
                <c:pt idx="1834">
                  <c:v>177.25200000000001</c:v>
                </c:pt>
                <c:pt idx="1835">
                  <c:v>177.27099999999999</c:v>
                </c:pt>
                <c:pt idx="1836">
                  <c:v>177.30699999999999</c:v>
                </c:pt>
                <c:pt idx="1837">
                  <c:v>177.33699999999999</c:v>
                </c:pt>
                <c:pt idx="1838">
                  <c:v>177.352</c:v>
                </c:pt>
                <c:pt idx="1839">
                  <c:v>177.38300000000001</c:v>
                </c:pt>
                <c:pt idx="1840">
                  <c:v>177.405</c:v>
                </c:pt>
                <c:pt idx="1841">
                  <c:v>177.417</c:v>
                </c:pt>
                <c:pt idx="1842">
                  <c:v>177.446</c:v>
                </c:pt>
                <c:pt idx="1843">
                  <c:v>177.47200000000001</c:v>
                </c:pt>
                <c:pt idx="1844">
                  <c:v>177.506</c:v>
                </c:pt>
                <c:pt idx="1845">
                  <c:v>177.52099999999999</c:v>
                </c:pt>
                <c:pt idx="1846">
                  <c:v>177.56</c:v>
                </c:pt>
                <c:pt idx="1847">
                  <c:v>177.596</c:v>
                </c:pt>
                <c:pt idx="1848">
                  <c:v>177.614</c:v>
                </c:pt>
                <c:pt idx="1849">
                  <c:v>177.64099999999999</c:v>
                </c:pt>
                <c:pt idx="1850">
                  <c:v>177.66900000000001</c:v>
                </c:pt>
                <c:pt idx="1851">
                  <c:v>177.684</c:v>
                </c:pt>
                <c:pt idx="1852">
                  <c:v>177.71700000000001</c:v>
                </c:pt>
                <c:pt idx="1853">
                  <c:v>177.75</c:v>
                </c:pt>
                <c:pt idx="1854">
                  <c:v>177.76900000000001</c:v>
                </c:pt>
                <c:pt idx="1855">
                  <c:v>177.797</c:v>
                </c:pt>
                <c:pt idx="1856">
                  <c:v>177.83</c:v>
                </c:pt>
                <c:pt idx="1857">
                  <c:v>177.86600000000001</c:v>
                </c:pt>
                <c:pt idx="1858">
                  <c:v>177.88399999999999</c:v>
                </c:pt>
                <c:pt idx="1859">
                  <c:v>177.916</c:v>
                </c:pt>
                <c:pt idx="1860">
                  <c:v>177.94</c:v>
                </c:pt>
                <c:pt idx="1861">
                  <c:v>177.952</c:v>
                </c:pt>
                <c:pt idx="1862">
                  <c:v>177.97900000000001</c:v>
                </c:pt>
                <c:pt idx="1863">
                  <c:v>178.00700000000001</c:v>
                </c:pt>
                <c:pt idx="1864">
                  <c:v>178.02600000000001</c:v>
                </c:pt>
                <c:pt idx="1865">
                  <c:v>178.059</c:v>
                </c:pt>
                <c:pt idx="1866">
                  <c:v>178.09200000000001</c:v>
                </c:pt>
                <c:pt idx="1867">
                  <c:v>178.11</c:v>
                </c:pt>
                <c:pt idx="1868">
                  <c:v>178.14099999999999</c:v>
                </c:pt>
                <c:pt idx="1869">
                  <c:v>178.17400000000001</c:v>
                </c:pt>
                <c:pt idx="1870">
                  <c:v>178.18799999999999</c:v>
                </c:pt>
                <c:pt idx="1871">
                  <c:v>178.21899999999999</c:v>
                </c:pt>
                <c:pt idx="1872">
                  <c:v>178.25800000000001</c:v>
                </c:pt>
                <c:pt idx="1873">
                  <c:v>178.29300000000001</c:v>
                </c:pt>
                <c:pt idx="1874">
                  <c:v>178.30600000000001</c:v>
                </c:pt>
                <c:pt idx="1875">
                  <c:v>178.33799999999999</c:v>
                </c:pt>
                <c:pt idx="1876">
                  <c:v>178.36500000000001</c:v>
                </c:pt>
                <c:pt idx="1877">
                  <c:v>178.38300000000001</c:v>
                </c:pt>
                <c:pt idx="1878">
                  <c:v>178.41499999999999</c:v>
                </c:pt>
                <c:pt idx="1879">
                  <c:v>178.447</c:v>
                </c:pt>
                <c:pt idx="1880">
                  <c:v>178.46299999999999</c:v>
                </c:pt>
                <c:pt idx="1881">
                  <c:v>178.495</c:v>
                </c:pt>
                <c:pt idx="1882">
                  <c:v>178.51900000000001</c:v>
                </c:pt>
                <c:pt idx="1883">
                  <c:v>178.54599999999999</c:v>
                </c:pt>
                <c:pt idx="1884">
                  <c:v>178.56399999999999</c:v>
                </c:pt>
                <c:pt idx="1885">
                  <c:v>178.59800000000001</c:v>
                </c:pt>
                <c:pt idx="1886">
                  <c:v>178.63499999999999</c:v>
                </c:pt>
                <c:pt idx="1887">
                  <c:v>178.648</c:v>
                </c:pt>
                <c:pt idx="1888">
                  <c:v>178.68199999999999</c:v>
                </c:pt>
                <c:pt idx="1889">
                  <c:v>178.71700000000001</c:v>
                </c:pt>
                <c:pt idx="1890">
                  <c:v>178.73099999999999</c:v>
                </c:pt>
                <c:pt idx="1891">
                  <c:v>178.76499999999999</c:v>
                </c:pt>
                <c:pt idx="1892">
                  <c:v>178.80199999999999</c:v>
                </c:pt>
                <c:pt idx="1893">
                  <c:v>178.815</c:v>
                </c:pt>
                <c:pt idx="1894">
                  <c:v>178.84700000000001</c:v>
                </c:pt>
                <c:pt idx="1895">
                  <c:v>178.87700000000001</c:v>
                </c:pt>
                <c:pt idx="1896">
                  <c:v>178.89</c:v>
                </c:pt>
                <c:pt idx="1897">
                  <c:v>178.916</c:v>
                </c:pt>
                <c:pt idx="1898">
                  <c:v>178.94399999999999</c:v>
                </c:pt>
                <c:pt idx="1899">
                  <c:v>178.97800000000001</c:v>
                </c:pt>
                <c:pt idx="1900">
                  <c:v>178.99</c:v>
                </c:pt>
                <c:pt idx="1901">
                  <c:v>179.02199999999999</c:v>
                </c:pt>
                <c:pt idx="1902">
                  <c:v>179.054</c:v>
                </c:pt>
                <c:pt idx="1903">
                  <c:v>179.071</c:v>
                </c:pt>
                <c:pt idx="1904">
                  <c:v>179.102</c:v>
                </c:pt>
                <c:pt idx="1905">
                  <c:v>179.13300000000001</c:v>
                </c:pt>
                <c:pt idx="1906">
                  <c:v>179.14599999999999</c:v>
                </c:pt>
                <c:pt idx="1907">
                  <c:v>179.17500000000001</c:v>
                </c:pt>
                <c:pt idx="1908">
                  <c:v>179.21299999999999</c:v>
                </c:pt>
                <c:pt idx="1909">
                  <c:v>179.23</c:v>
                </c:pt>
                <c:pt idx="1910">
                  <c:v>179.256</c:v>
                </c:pt>
                <c:pt idx="1911">
                  <c:v>179.29</c:v>
                </c:pt>
                <c:pt idx="1912">
                  <c:v>179.321</c:v>
                </c:pt>
                <c:pt idx="1913">
                  <c:v>179.334</c:v>
                </c:pt>
                <c:pt idx="1914">
                  <c:v>179.369</c:v>
                </c:pt>
                <c:pt idx="1915">
                  <c:v>179.40299999999999</c:v>
                </c:pt>
                <c:pt idx="1916">
                  <c:v>179.42</c:v>
                </c:pt>
                <c:pt idx="1917">
                  <c:v>179.45500000000001</c:v>
                </c:pt>
                <c:pt idx="1918">
                  <c:v>179.48500000000001</c:v>
                </c:pt>
                <c:pt idx="1919">
                  <c:v>179.49799999999999</c:v>
                </c:pt>
                <c:pt idx="1920">
                  <c:v>179.524</c:v>
                </c:pt>
                <c:pt idx="1921">
                  <c:v>179.55699999999999</c:v>
                </c:pt>
                <c:pt idx="1922">
                  <c:v>179.57499999999999</c:v>
                </c:pt>
                <c:pt idx="1923">
                  <c:v>179.60300000000001</c:v>
                </c:pt>
                <c:pt idx="1924">
                  <c:v>179.64</c:v>
                </c:pt>
                <c:pt idx="1925">
                  <c:v>179.67099999999999</c:v>
                </c:pt>
                <c:pt idx="1926">
                  <c:v>179.684</c:v>
                </c:pt>
                <c:pt idx="1927">
                  <c:v>179.71600000000001</c:v>
                </c:pt>
                <c:pt idx="1928">
                  <c:v>179.744</c:v>
                </c:pt>
                <c:pt idx="1929">
                  <c:v>179.76300000000001</c:v>
                </c:pt>
                <c:pt idx="1930">
                  <c:v>179.79499999999999</c:v>
                </c:pt>
                <c:pt idx="1931">
                  <c:v>179.833</c:v>
                </c:pt>
                <c:pt idx="1932">
                  <c:v>179.851</c:v>
                </c:pt>
                <c:pt idx="1933">
                  <c:v>179.88200000000001</c:v>
                </c:pt>
                <c:pt idx="1934">
                  <c:v>179.91</c:v>
                </c:pt>
                <c:pt idx="1935">
                  <c:v>179.92500000000001</c:v>
                </c:pt>
                <c:pt idx="1936">
                  <c:v>179.95699999999999</c:v>
                </c:pt>
                <c:pt idx="1937">
                  <c:v>179.99600000000001</c:v>
                </c:pt>
                <c:pt idx="1938">
                  <c:v>180.01</c:v>
                </c:pt>
                <c:pt idx="1939">
                  <c:v>180.04900000000001</c:v>
                </c:pt>
                <c:pt idx="1940">
                  <c:v>180.077</c:v>
                </c:pt>
                <c:pt idx="1941">
                  <c:v>180.108</c:v>
                </c:pt>
                <c:pt idx="1942">
                  <c:v>180.12799999999999</c:v>
                </c:pt>
                <c:pt idx="1943">
                  <c:v>180.16</c:v>
                </c:pt>
                <c:pt idx="1944">
                  <c:v>180.19900000000001</c:v>
                </c:pt>
                <c:pt idx="1945">
                  <c:v>180.21700000000001</c:v>
                </c:pt>
                <c:pt idx="1946">
                  <c:v>180.25</c:v>
                </c:pt>
                <c:pt idx="1947">
                  <c:v>180.279</c:v>
                </c:pt>
                <c:pt idx="1948">
                  <c:v>180.29400000000001</c:v>
                </c:pt>
                <c:pt idx="1949">
                  <c:v>180.33199999999999</c:v>
                </c:pt>
                <c:pt idx="1950">
                  <c:v>180.36699999999999</c:v>
                </c:pt>
                <c:pt idx="1951">
                  <c:v>180.38</c:v>
                </c:pt>
                <c:pt idx="1952">
                  <c:v>180.40600000000001</c:v>
                </c:pt>
                <c:pt idx="1953">
                  <c:v>180.434</c:v>
                </c:pt>
                <c:pt idx="1954">
                  <c:v>180.464</c:v>
                </c:pt>
                <c:pt idx="1955">
                  <c:v>180.48400000000001</c:v>
                </c:pt>
                <c:pt idx="1956">
                  <c:v>180.51900000000001</c:v>
                </c:pt>
                <c:pt idx="1957">
                  <c:v>180.55600000000001</c:v>
                </c:pt>
                <c:pt idx="1958">
                  <c:v>180.577</c:v>
                </c:pt>
                <c:pt idx="1959">
                  <c:v>180.61199999999999</c:v>
                </c:pt>
                <c:pt idx="1960">
                  <c:v>180.649</c:v>
                </c:pt>
                <c:pt idx="1961">
                  <c:v>180.666</c:v>
                </c:pt>
                <c:pt idx="1962">
                  <c:v>180.70400000000001</c:v>
                </c:pt>
                <c:pt idx="1963">
                  <c:v>180.74600000000001</c:v>
                </c:pt>
                <c:pt idx="1964">
                  <c:v>180.767</c:v>
                </c:pt>
                <c:pt idx="1965">
                  <c:v>180.80099999999999</c:v>
                </c:pt>
                <c:pt idx="1966">
                  <c:v>180.83099999999999</c:v>
                </c:pt>
                <c:pt idx="1967">
                  <c:v>180.86600000000001</c:v>
                </c:pt>
                <c:pt idx="1968">
                  <c:v>180.88</c:v>
                </c:pt>
                <c:pt idx="1969">
                  <c:v>180.91300000000001</c:v>
                </c:pt>
                <c:pt idx="1970">
                  <c:v>180.95500000000001</c:v>
                </c:pt>
                <c:pt idx="1971">
                  <c:v>180.97499999999999</c:v>
                </c:pt>
                <c:pt idx="1972">
                  <c:v>181.012</c:v>
                </c:pt>
                <c:pt idx="1973">
                  <c:v>181.04499999999999</c:v>
                </c:pt>
                <c:pt idx="1974">
                  <c:v>181.059</c:v>
                </c:pt>
                <c:pt idx="1975">
                  <c:v>181.09</c:v>
                </c:pt>
                <c:pt idx="1976">
                  <c:v>181.12200000000001</c:v>
                </c:pt>
                <c:pt idx="1977">
                  <c:v>181.143</c:v>
                </c:pt>
                <c:pt idx="1978">
                  <c:v>181.184</c:v>
                </c:pt>
                <c:pt idx="1979">
                  <c:v>181.214</c:v>
                </c:pt>
                <c:pt idx="1980">
                  <c:v>181.23400000000001</c:v>
                </c:pt>
                <c:pt idx="1981">
                  <c:v>181.267</c:v>
                </c:pt>
                <c:pt idx="1982">
                  <c:v>181.29900000000001</c:v>
                </c:pt>
                <c:pt idx="1983">
                  <c:v>181.33199999999999</c:v>
                </c:pt>
                <c:pt idx="1984">
                  <c:v>181.346</c:v>
                </c:pt>
                <c:pt idx="1985">
                  <c:v>181.376</c:v>
                </c:pt>
                <c:pt idx="1986">
                  <c:v>181.411</c:v>
                </c:pt>
                <c:pt idx="1987">
                  <c:v>181.43</c:v>
                </c:pt>
                <c:pt idx="1988">
                  <c:v>181.464</c:v>
                </c:pt>
                <c:pt idx="1989">
                  <c:v>181.501</c:v>
                </c:pt>
                <c:pt idx="1990">
                  <c:v>181.51400000000001</c:v>
                </c:pt>
                <c:pt idx="1991">
                  <c:v>181.54300000000001</c:v>
                </c:pt>
                <c:pt idx="1992">
                  <c:v>181.57599999999999</c:v>
                </c:pt>
                <c:pt idx="1993">
                  <c:v>181.59299999999999</c:v>
                </c:pt>
                <c:pt idx="1994">
                  <c:v>181.637</c:v>
                </c:pt>
                <c:pt idx="1995">
                  <c:v>181.67699999999999</c:v>
                </c:pt>
                <c:pt idx="1996">
                  <c:v>181.709</c:v>
                </c:pt>
                <c:pt idx="1997">
                  <c:v>181.727</c:v>
                </c:pt>
                <c:pt idx="1998">
                  <c:v>181.76</c:v>
                </c:pt>
                <c:pt idx="1999">
                  <c:v>181.78700000000001</c:v>
                </c:pt>
                <c:pt idx="2000">
                  <c:v>181.80600000000001</c:v>
                </c:pt>
                <c:pt idx="2001">
                  <c:v>181.84299999999999</c:v>
                </c:pt>
                <c:pt idx="2002">
                  <c:v>181.875</c:v>
                </c:pt>
                <c:pt idx="2003">
                  <c:v>181.893</c:v>
                </c:pt>
                <c:pt idx="2004">
                  <c:v>181.92599999999999</c:v>
                </c:pt>
                <c:pt idx="2005">
                  <c:v>181.95</c:v>
                </c:pt>
                <c:pt idx="2006">
                  <c:v>181.96700000000001</c:v>
                </c:pt>
                <c:pt idx="2007">
                  <c:v>181.99299999999999</c:v>
                </c:pt>
                <c:pt idx="2008">
                  <c:v>182.02500000000001</c:v>
                </c:pt>
                <c:pt idx="2009">
                  <c:v>182.06</c:v>
                </c:pt>
                <c:pt idx="2010">
                  <c:v>182.077</c:v>
                </c:pt>
                <c:pt idx="2011">
                  <c:v>182.10300000000001</c:v>
                </c:pt>
                <c:pt idx="2012">
                  <c:v>182.13300000000001</c:v>
                </c:pt>
                <c:pt idx="2013">
                  <c:v>182.149</c:v>
                </c:pt>
                <c:pt idx="2014">
                  <c:v>182.19</c:v>
                </c:pt>
                <c:pt idx="2015">
                  <c:v>182.227</c:v>
                </c:pt>
                <c:pt idx="2016">
                  <c:v>182.24100000000001</c:v>
                </c:pt>
                <c:pt idx="2017">
                  <c:v>182.27199999999999</c:v>
                </c:pt>
                <c:pt idx="2018">
                  <c:v>182.30099999999999</c:v>
                </c:pt>
                <c:pt idx="2019">
                  <c:v>182.31399999999999</c:v>
                </c:pt>
                <c:pt idx="2020">
                  <c:v>182.34399999999999</c:v>
                </c:pt>
                <c:pt idx="2021">
                  <c:v>182.376</c:v>
                </c:pt>
                <c:pt idx="2022">
                  <c:v>182.411</c:v>
                </c:pt>
                <c:pt idx="2023">
                  <c:v>182.441</c:v>
                </c:pt>
                <c:pt idx="2024">
                  <c:v>182.458</c:v>
                </c:pt>
                <c:pt idx="2025">
                  <c:v>182.488</c:v>
                </c:pt>
                <c:pt idx="2026">
                  <c:v>182.501</c:v>
                </c:pt>
                <c:pt idx="2027">
                  <c:v>182.53100000000001</c:v>
                </c:pt>
                <c:pt idx="2028">
                  <c:v>182.56299999999999</c:v>
                </c:pt>
                <c:pt idx="2029">
                  <c:v>182.57599999999999</c:v>
                </c:pt>
                <c:pt idx="2030">
                  <c:v>182.608</c:v>
                </c:pt>
                <c:pt idx="2031">
                  <c:v>182.642</c:v>
                </c:pt>
                <c:pt idx="2032">
                  <c:v>182.654</c:v>
                </c:pt>
                <c:pt idx="2033">
                  <c:v>182.68199999999999</c:v>
                </c:pt>
                <c:pt idx="2034">
                  <c:v>182.71600000000001</c:v>
                </c:pt>
                <c:pt idx="2035">
                  <c:v>182.72900000000001</c:v>
                </c:pt>
                <c:pt idx="2036">
                  <c:v>182.76</c:v>
                </c:pt>
                <c:pt idx="2037">
                  <c:v>182.78899999999999</c:v>
                </c:pt>
                <c:pt idx="2038">
                  <c:v>182.81800000000001</c:v>
                </c:pt>
                <c:pt idx="2039">
                  <c:v>182.83</c:v>
                </c:pt>
                <c:pt idx="2040">
                  <c:v>182.85900000000001</c:v>
                </c:pt>
                <c:pt idx="2041">
                  <c:v>182.88900000000001</c:v>
                </c:pt>
                <c:pt idx="2042">
                  <c:v>182.90799999999999</c:v>
                </c:pt>
                <c:pt idx="2043">
                  <c:v>182.94499999999999</c:v>
                </c:pt>
                <c:pt idx="2044">
                  <c:v>182.98</c:v>
                </c:pt>
                <c:pt idx="2045">
                  <c:v>182.99299999999999</c:v>
                </c:pt>
                <c:pt idx="2046">
                  <c:v>183.02</c:v>
                </c:pt>
                <c:pt idx="2047">
                  <c:v>183.053</c:v>
                </c:pt>
                <c:pt idx="2048">
                  <c:v>183.071</c:v>
                </c:pt>
                <c:pt idx="2049">
                  <c:v>183.10300000000001</c:v>
                </c:pt>
                <c:pt idx="2050">
                  <c:v>183.131</c:v>
                </c:pt>
                <c:pt idx="2051">
                  <c:v>183.167</c:v>
                </c:pt>
                <c:pt idx="2052">
                  <c:v>183.184</c:v>
                </c:pt>
                <c:pt idx="2053">
                  <c:v>183.214</c:v>
                </c:pt>
                <c:pt idx="2054">
                  <c:v>183.24</c:v>
                </c:pt>
                <c:pt idx="2055">
                  <c:v>183.25399999999999</c:v>
                </c:pt>
                <c:pt idx="2056">
                  <c:v>183.28700000000001</c:v>
                </c:pt>
                <c:pt idx="2057">
                  <c:v>183.315</c:v>
                </c:pt>
                <c:pt idx="2058">
                  <c:v>183.334</c:v>
                </c:pt>
                <c:pt idx="2059">
                  <c:v>183.37</c:v>
                </c:pt>
                <c:pt idx="2060">
                  <c:v>183.4</c:v>
                </c:pt>
                <c:pt idx="2061">
                  <c:v>183.42699999999999</c:v>
                </c:pt>
                <c:pt idx="2062">
                  <c:v>183.44200000000001</c:v>
                </c:pt>
                <c:pt idx="2063">
                  <c:v>183.477</c:v>
                </c:pt>
                <c:pt idx="2064">
                  <c:v>183.49299999999999</c:v>
                </c:pt>
                <c:pt idx="2065">
                  <c:v>183.51900000000001</c:v>
                </c:pt>
                <c:pt idx="2066">
                  <c:v>183.54499999999999</c:v>
                </c:pt>
                <c:pt idx="2067">
                  <c:v>183.571</c:v>
                </c:pt>
                <c:pt idx="2068">
                  <c:v>183.58799999999999</c:v>
                </c:pt>
                <c:pt idx="2069">
                  <c:v>183.62</c:v>
                </c:pt>
                <c:pt idx="2070">
                  <c:v>183.65199999999999</c:v>
                </c:pt>
                <c:pt idx="2071">
                  <c:v>183.66499999999999</c:v>
                </c:pt>
                <c:pt idx="2072">
                  <c:v>183.697</c:v>
                </c:pt>
                <c:pt idx="2073">
                  <c:v>183.72800000000001</c:v>
                </c:pt>
                <c:pt idx="2074">
                  <c:v>183.74199999999999</c:v>
                </c:pt>
                <c:pt idx="2075">
                  <c:v>183.77</c:v>
                </c:pt>
                <c:pt idx="2076">
                  <c:v>183.804</c:v>
                </c:pt>
                <c:pt idx="2077">
                  <c:v>183.84200000000001</c:v>
                </c:pt>
                <c:pt idx="2078">
                  <c:v>183.86</c:v>
                </c:pt>
                <c:pt idx="2079">
                  <c:v>183.893</c:v>
                </c:pt>
                <c:pt idx="2080">
                  <c:v>183.91800000000001</c:v>
                </c:pt>
                <c:pt idx="2081">
                  <c:v>183.93199999999999</c:v>
                </c:pt>
                <c:pt idx="2082">
                  <c:v>183.965</c:v>
                </c:pt>
                <c:pt idx="2083">
                  <c:v>184</c:v>
                </c:pt>
                <c:pt idx="2084">
                  <c:v>184.01300000000001</c:v>
                </c:pt>
                <c:pt idx="2085">
                  <c:v>184.04400000000001</c:v>
                </c:pt>
                <c:pt idx="2086">
                  <c:v>184.07499999999999</c:v>
                </c:pt>
                <c:pt idx="2087">
                  <c:v>184.08799999999999</c:v>
                </c:pt>
                <c:pt idx="2088">
                  <c:v>184.119</c:v>
                </c:pt>
                <c:pt idx="2089">
                  <c:v>184.15199999999999</c:v>
                </c:pt>
                <c:pt idx="2090">
                  <c:v>184.184</c:v>
                </c:pt>
                <c:pt idx="2091">
                  <c:v>184.202</c:v>
                </c:pt>
                <c:pt idx="2092">
                  <c:v>184.23099999999999</c:v>
                </c:pt>
                <c:pt idx="2093">
                  <c:v>184.26499999999999</c:v>
                </c:pt>
                <c:pt idx="2094">
                  <c:v>184.28299999999999</c:v>
                </c:pt>
                <c:pt idx="2095">
                  <c:v>184.31299999999999</c:v>
                </c:pt>
                <c:pt idx="2096">
                  <c:v>184.345</c:v>
                </c:pt>
                <c:pt idx="2097">
                  <c:v>184.358</c:v>
                </c:pt>
                <c:pt idx="2098">
                  <c:v>184.39</c:v>
                </c:pt>
                <c:pt idx="2099">
                  <c:v>184.42400000000001</c:v>
                </c:pt>
                <c:pt idx="2100">
                  <c:v>184.441</c:v>
                </c:pt>
                <c:pt idx="2101">
                  <c:v>184.471</c:v>
                </c:pt>
                <c:pt idx="2102">
                  <c:v>184.50200000000001</c:v>
                </c:pt>
                <c:pt idx="2103">
                  <c:v>184.512</c:v>
                </c:pt>
                <c:pt idx="2104">
                  <c:v>184.54300000000001</c:v>
                </c:pt>
                <c:pt idx="2105">
                  <c:v>184.566</c:v>
                </c:pt>
                <c:pt idx="2106">
                  <c:v>184.59899999999999</c:v>
                </c:pt>
                <c:pt idx="2107">
                  <c:v>184.61199999999999</c:v>
                </c:pt>
                <c:pt idx="2108">
                  <c:v>184.64599999999999</c:v>
                </c:pt>
                <c:pt idx="2109">
                  <c:v>184.67699999999999</c:v>
                </c:pt>
                <c:pt idx="2110">
                  <c:v>184.69300000000001</c:v>
                </c:pt>
                <c:pt idx="2111">
                  <c:v>184.71700000000001</c:v>
                </c:pt>
                <c:pt idx="2112">
                  <c:v>184.744</c:v>
                </c:pt>
                <c:pt idx="2113">
                  <c:v>184.762</c:v>
                </c:pt>
                <c:pt idx="2114">
                  <c:v>184.79499999999999</c:v>
                </c:pt>
                <c:pt idx="2115">
                  <c:v>184.82</c:v>
                </c:pt>
                <c:pt idx="2116">
                  <c:v>184.834</c:v>
                </c:pt>
                <c:pt idx="2117">
                  <c:v>184.86099999999999</c:v>
                </c:pt>
                <c:pt idx="2118">
                  <c:v>184.89</c:v>
                </c:pt>
                <c:pt idx="2119">
                  <c:v>184.928</c:v>
                </c:pt>
                <c:pt idx="2120">
                  <c:v>184.946</c:v>
                </c:pt>
                <c:pt idx="2121">
                  <c:v>184.97499999999999</c:v>
                </c:pt>
                <c:pt idx="2122">
                  <c:v>185.01</c:v>
                </c:pt>
                <c:pt idx="2123">
                  <c:v>185.02600000000001</c:v>
                </c:pt>
                <c:pt idx="2124">
                  <c:v>185.053</c:v>
                </c:pt>
                <c:pt idx="2125">
                  <c:v>185.078</c:v>
                </c:pt>
                <c:pt idx="2126">
                  <c:v>185.095</c:v>
                </c:pt>
                <c:pt idx="2127">
                  <c:v>185.12200000000001</c:v>
                </c:pt>
                <c:pt idx="2128">
                  <c:v>185.154</c:v>
                </c:pt>
                <c:pt idx="2129">
                  <c:v>185.172</c:v>
                </c:pt>
                <c:pt idx="2130">
                  <c:v>185.20599999999999</c:v>
                </c:pt>
                <c:pt idx="2131">
                  <c:v>185.23400000000001</c:v>
                </c:pt>
                <c:pt idx="2132">
                  <c:v>185.261</c:v>
                </c:pt>
                <c:pt idx="2133">
                  <c:v>185.27699999999999</c:v>
                </c:pt>
                <c:pt idx="2134">
                  <c:v>185.30600000000001</c:v>
                </c:pt>
                <c:pt idx="2135">
                  <c:v>185.33699999999999</c:v>
                </c:pt>
                <c:pt idx="2136">
                  <c:v>185.35300000000001</c:v>
                </c:pt>
                <c:pt idx="2137">
                  <c:v>185.38</c:v>
                </c:pt>
                <c:pt idx="2138">
                  <c:v>185.40899999999999</c:v>
                </c:pt>
                <c:pt idx="2139">
                  <c:v>185.42500000000001</c:v>
                </c:pt>
                <c:pt idx="2140">
                  <c:v>185.45099999999999</c:v>
                </c:pt>
                <c:pt idx="2141">
                  <c:v>185.482</c:v>
                </c:pt>
                <c:pt idx="2142">
                  <c:v>185.499</c:v>
                </c:pt>
                <c:pt idx="2143">
                  <c:v>185.52799999999999</c:v>
                </c:pt>
                <c:pt idx="2144">
                  <c:v>185.56100000000001</c:v>
                </c:pt>
                <c:pt idx="2145">
                  <c:v>185.589</c:v>
                </c:pt>
                <c:pt idx="2146">
                  <c:v>185.60499999999999</c:v>
                </c:pt>
                <c:pt idx="2147">
                  <c:v>185.63200000000001</c:v>
                </c:pt>
                <c:pt idx="2148">
                  <c:v>185.661</c:v>
                </c:pt>
                <c:pt idx="2149">
                  <c:v>185.672</c:v>
                </c:pt>
                <c:pt idx="2150">
                  <c:v>185.69399999999999</c:v>
                </c:pt>
                <c:pt idx="2151">
                  <c:v>185.71899999999999</c:v>
                </c:pt>
                <c:pt idx="2152">
                  <c:v>185.733</c:v>
                </c:pt>
                <c:pt idx="2153">
                  <c:v>185.761</c:v>
                </c:pt>
                <c:pt idx="2154">
                  <c:v>185.80099999999999</c:v>
                </c:pt>
                <c:pt idx="2155">
                  <c:v>185.81899999999999</c:v>
                </c:pt>
                <c:pt idx="2156">
                  <c:v>185.85</c:v>
                </c:pt>
                <c:pt idx="2157">
                  <c:v>185.88300000000001</c:v>
                </c:pt>
                <c:pt idx="2158">
                  <c:v>185.90799999999999</c:v>
                </c:pt>
                <c:pt idx="2159">
                  <c:v>185.92099999999999</c:v>
                </c:pt>
                <c:pt idx="2160">
                  <c:v>185.952</c:v>
                </c:pt>
                <c:pt idx="2161">
                  <c:v>185.98599999999999</c:v>
                </c:pt>
                <c:pt idx="2162">
                  <c:v>186.00299999999999</c:v>
                </c:pt>
                <c:pt idx="2163">
                  <c:v>186.03100000000001</c:v>
                </c:pt>
                <c:pt idx="2164">
                  <c:v>186.05699999999999</c:v>
                </c:pt>
                <c:pt idx="2165">
                  <c:v>186.06700000000001</c:v>
                </c:pt>
                <c:pt idx="2166">
                  <c:v>186.09299999999999</c:v>
                </c:pt>
                <c:pt idx="2167">
                  <c:v>186.12100000000001</c:v>
                </c:pt>
                <c:pt idx="2168">
                  <c:v>186.13900000000001</c:v>
                </c:pt>
                <c:pt idx="2169">
                  <c:v>186.17400000000001</c:v>
                </c:pt>
                <c:pt idx="2170">
                  <c:v>186.20699999999999</c:v>
                </c:pt>
                <c:pt idx="2171">
                  <c:v>186.21899999999999</c:v>
                </c:pt>
                <c:pt idx="2172">
                  <c:v>186.24199999999999</c:v>
                </c:pt>
                <c:pt idx="2173">
                  <c:v>186.267</c:v>
                </c:pt>
                <c:pt idx="2174">
                  <c:v>186.28</c:v>
                </c:pt>
                <c:pt idx="2175">
                  <c:v>186.31</c:v>
                </c:pt>
                <c:pt idx="2176">
                  <c:v>186.34100000000001</c:v>
                </c:pt>
                <c:pt idx="2177">
                  <c:v>186.36699999999999</c:v>
                </c:pt>
                <c:pt idx="2178">
                  <c:v>186.38499999999999</c:v>
                </c:pt>
                <c:pt idx="2179">
                  <c:v>186.41399999999999</c:v>
                </c:pt>
                <c:pt idx="2180">
                  <c:v>186.44300000000001</c:v>
                </c:pt>
                <c:pt idx="2181">
                  <c:v>186.45599999999999</c:v>
                </c:pt>
                <c:pt idx="2182">
                  <c:v>186.48500000000001</c:v>
                </c:pt>
                <c:pt idx="2183">
                  <c:v>186.512</c:v>
                </c:pt>
                <c:pt idx="2184">
                  <c:v>186.529</c:v>
                </c:pt>
                <c:pt idx="2185">
                  <c:v>186.55600000000001</c:v>
                </c:pt>
                <c:pt idx="2186">
                  <c:v>186.58699999999999</c:v>
                </c:pt>
                <c:pt idx="2187">
                  <c:v>186.60499999999999</c:v>
                </c:pt>
                <c:pt idx="2188">
                  <c:v>186.63900000000001</c:v>
                </c:pt>
                <c:pt idx="2189">
                  <c:v>186.66399999999999</c:v>
                </c:pt>
                <c:pt idx="2190">
                  <c:v>186.69499999999999</c:v>
                </c:pt>
                <c:pt idx="2191">
                  <c:v>186.71100000000001</c:v>
                </c:pt>
                <c:pt idx="2192">
                  <c:v>186.73699999999999</c:v>
                </c:pt>
                <c:pt idx="2193">
                  <c:v>186.77</c:v>
                </c:pt>
                <c:pt idx="2194">
                  <c:v>186.786</c:v>
                </c:pt>
                <c:pt idx="2195">
                  <c:v>186.81299999999999</c:v>
                </c:pt>
                <c:pt idx="2196">
                  <c:v>186.84200000000001</c:v>
                </c:pt>
                <c:pt idx="2197">
                  <c:v>186.85300000000001</c:v>
                </c:pt>
                <c:pt idx="2198">
                  <c:v>186.88200000000001</c:v>
                </c:pt>
                <c:pt idx="2199">
                  <c:v>186.90600000000001</c:v>
                </c:pt>
                <c:pt idx="2200">
                  <c:v>186.928</c:v>
                </c:pt>
                <c:pt idx="2201">
                  <c:v>186.94399999999999</c:v>
                </c:pt>
                <c:pt idx="2202">
                  <c:v>186.96899999999999</c:v>
                </c:pt>
                <c:pt idx="2203">
                  <c:v>186.999</c:v>
                </c:pt>
                <c:pt idx="2204">
                  <c:v>187.01400000000001</c:v>
                </c:pt>
                <c:pt idx="2205">
                  <c:v>187.05099999999999</c:v>
                </c:pt>
                <c:pt idx="2206">
                  <c:v>187.084</c:v>
                </c:pt>
                <c:pt idx="2207">
                  <c:v>187.101</c:v>
                </c:pt>
                <c:pt idx="2208">
                  <c:v>187.126</c:v>
                </c:pt>
                <c:pt idx="2209">
                  <c:v>187.15199999999999</c:v>
                </c:pt>
                <c:pt idx="2210">
                  <c:v>187.16800000000001</c:v>
                </c:pt>
                <c:pt idx="2211">
                  <c:v>187.197</c:v>
                </c:pt>
                <c:pt idx="2212">
                  <c:v>187.22800000000001</c:v>
                </c:pt>
                <c:pt idx="2213">
                  <c:v>187.24199999999999</c:v>
                </c:pt>
                <c:pt idx="2214">
                  <c:v>187.273</c:v>
                </c:pt>
                <c:pt idx="2215">
                  <c:v>187.309</c:v>
                </c:pt>
                <c:pt idx="2216">
                  <c:v>187.33799999999999</c:v>
                </c:pt>
                <c:pt idx="2217">
                  <c:v>187.35499999999999</c:v>
                </c:pt>
                <c:pt idx="2218">
                  <c:v>187.38</c:v>
                </c:pt>
                <c:pt idx="2219">
                  <c:v>187.40899999999999</c:v>
                </c:pt>
                <c:pt idx="2220">
                  <c:v>187.422</c:v>
                </c:pt>
                <c:pt idx="2221">
                  <c:v>187.45</c:v>
                </c:pt>
                <c:pt idx="2222">
                  <c:v>187.48599999999999</c:v>
                </c:pt>
                <c:pt idx="2223">
                  <c:v>187.50299999999999</c:v>
                </c:pt>
                <c:pt idx="2224">
                  <c:v>187.53299999999999</c:v>
                </c:pt>
                <c:pt idx="2225">
                  <c:v>187.56299999999999</c:v>
                </c:pt>
                <c:pt idx="2226">
                  <c:v>187.57499999999999</c:v>
                </c:pt>
                <c:pt idx="2227">
                  <c:v>187.60900000000001</c:v>
                </c:pt>
                <c:pt idx="2228">
                  <c:v>187.642</c:v>
                </c:pt>
                <c:pt idx="2229">
                  <c:v>187.666</c:v>
                </c:pt>
                <c:pt idx="2230">
                  <c:v>187.68</c:v>
                </c:pt>
                <c:pt idx="2231">
                  <c:v>187.70699999999999</c:v>
                </c:pt>
                <c:pt idx="2232">
                  <c:v>187.738</c:v>
                </c:pt>
                <c:pt idx="2233">
                  <c:v>187.756</c:v>
                </c:pt>
                <c:pt idx="2234">
                  <c:v>187.78899999999999</c:v>
                </c:pt>
                <c:pt idx="2235">
                  <c:v>187.81800000000001</c:v>
                </c:pt>
                <c:pt idx="2236">
                  <c:v>187.83099999999999</c:v>
                </c:pt>
                <c:pt idx="2237">
                  <c:v>187.86199999999999</c:v>
                </c:pt>
                <c:pt idx="2238">
                  <c:v>187.893</c:v>
                </c:pt>
                <c:pt idx="2239">
                  <c:v>187.90600000000001</c:v>
                </c:pt>
                <c:pt idx="2240">
                  <c:v>187.93799999999999</c:v>
                </c:pt>
                <c:pt idx="2241">
                  <c:v>187.97399999999999</c:v>
                </c:pt>
                <c:pt idx="2242">
                  <c:v>188.00800000000001</c:v>
                </c:pt>
                <c:pt idx="2243">
                  <c:v>188.023</c:v>
                </c:pt>
                <c:pt idx="2244">
                  <c:v>188.053</c:v>
                </c:pt>
                <c:pt idx="2245">
                  <c:v>188.07499999999999</c:v>
                </c:pt>
                <c:pt idx="2246">
                  <c:v>188.08699999999999</c:v>
                </c:pt>
                <c:pt idx="2247">
                  <c:v>188.11199999999999</c:v>
                </c:pt>
                <c:pt idx="2248">
                  <c:v>188.13900000000001</c:v>
                </c:pt>
                <c:pt idx="2249">
                  <c:v>188.15799999999999</c:v>
                </c:pt>
                <c:pt idx="2250">
                  <c:v>188.19300000000001</c:v>
                </c:pt>
                <c:pt idx="2251">
                  <c:v>188.22</c:v>
                </c:pt>
                <c:pt idx="2252">
                  <c:v>188.23400000000001</c:v>
                </c:pt>
                <c:pt idx="2253">
                  <c:v>188.26300000000001</c:v>
                </c:pt>
                <c:pt idx="2254">
                  <c:v>188.297</c:v>
                </c:pt>
                <c:pt idx="2255">
                  <c:v>188.315</c:v>
                </c:pt>
                <c:pt idx="2256">
                  <c:v>188.34800000000001</c:v>
                </c:pt>
                <c:pt idx="2257">
                  <c:v>188.38399999999999</c:v>
                </c:pt>
                <c:pt idx="2258">
                  <c:v>188.411</c:v>
                </c:pt>
                <c:pt idx="2259">
                  <c:v>188.429</c:v>
                </c:pt>
                <c:pt idx="2260">
                  <c:v>188.46</c:v>
                </c:pt>
                <c:pt idx="2261">
                  <c:v>188.49600000000001</c:v>
                </c:pt>
                <c:pt idx="2262">
                  <c:v>188.51300000000001</c:v>
                </c:pt>
                <c:pt idx="2263">
                  <c:v>188.541</c:v>
                </c:pt>
                <c:pt idx="2264">
                  <c:v>188.572</c:v>
                </c:pt>
                <c:pt idx="2265">
                  <c:v>188.58699999999999</c:v>
                </c:pt>
                <c:pt idx="2266">
                  <c:v>188.60900000000001</c:v>
                </c:pt>
                <c:pt idx="2267">
                  <c:v>188.63399999999999</c:v>
                </c:pt>
                <c:pt idx="2268">
                  <c:v>188.64699999999999</c:v>
                </c:pt>
                <c:pt idx="2269">
                  <c:v>188.67599999999999</c:v>
                </c:pt>
                <c:pt idx="2270">
                  <c:v>188.71</c:v>
                </c:pt>
                <c:pt idx="2271">
                  <c:v>188.74600000000001</c:v>
                </c:pt>
                <c:pt idx="2272">
                  <c:v>188.76</c:v>
                </c:pt>
                <c:pt idx="2273">
                  <c:v>188.79300000000001</c:v>
                </c:pt>
                <c:pt idx="2274">
                  <c:v>188.82300000000001</c:v>
                </c:pt>
                <c:pt idx="2275">
                  <c:v>188.834</c:v>
                </c:pt>
                <c:pt idx="2276">
                  <c:v>188.863</c:v>
                </c:pt>
                <c:pt idx="2277">
                  <c:v>188.89099999999999</c:v>
                </c:pt>
                <c:pt idx="2278">
                  <c:v>188.90600000000001</c:v>
                </c:pt>
                <c:pt idx="2279">
                  <c:v>188.94300000000001</c:v>
                </c:pt>
                <c:pt idx="2280">
                  <c:v>188.977</c:v>
                </c:pt>
                <c:pt idx="2281">
                  <c:v>188.99</c:v>
                </c:pt>
                <c:pt idx="2282">
                  <c:v>189.017</c:v>
                </c:pt>
                <c:pt idx="2283">
                  <c:v>189.04900000000001</c:v>
                </c:pt>
                <c:pt idx="2284">
                  <c:v>189.08</c:v>
                </c:pt>
                <c:pt idx="2285">
                  <c:v>189.09899999999999</c:v>
                </c:pt>
                <c:pt idx="2286">
                  <c:v>189.131</c:v>
                </c:pt>
                <c:pt idx="2287">
                  <c:v>189.16300000000001</c:v>
                </c:pt>
                <c:pt idx="2288">
                  <c:v>189.18</c:v>
                </c:pt>
                <c:pt idx="2289">
                  <c:v>189.21100000000001</c:v>
                </c:pt>
                <c:pt idx="2290">
                  <c:v>189.23500000000001</c:v>
                </c:pt>
                <c:pt idx="2291">
                  <c:v>189.24700000000001</c:v>
                </c:pt>
                <c:pt idx="2292">
                  <c:v>189.273</c:v>
                </c:pt>
                <c:pt idx="2293">
                  <c:v>189.30699999999999</c:v>
                </c:pt>
                <c:pt idx="2294">
                  <c:v>189.32499999999999</c:v>
                </c:pt>
                <c:pt idx="2295">
                  <c:v>189.358</c:v>
                </c:pt>
                <c:pt idx="2296">
                  <c:v>189.38800000000001</c:v>
                </c:pt>
                <c:pt idx="2297">
                  <c:v>189.4</c:v>
                </c:pt>
                <c:pt idx="2298">
                  <c:v>189.43100000000001</c:v>
                </c:pt>
                <c:pt idx="2299">
                  <c:v>189.45599999999999</c:v>
                </c:pt>
                <c:pt idx="2300">
                  <c:v>189.48699999999999</c:v>
                </c:pt>
                <c:pt idx="2301">
                  <c:v>189.505</c:v>
                </c:pt>
                <c:pt idx="2302">
                  <c:v>189.53700000000001</c:v>
                </c:pt>
                <c:pt idx="2303">
                  <c:v>189.56399999999999</c:v>
                </c:pt>
                <c:pt idx="2304">
                  <c:v>189.57599999999999</c:v>
                </c:pt>
                <c:pt idx="2305">
                  <c:v>189.60400000000001</c:v>
                </c:pt>
                <c:pt idx="2306">
                  <c:v>189.63200000000001</c:v>
                </c:pt>
                <c:pt idx="2307">
                  <c:v>189.65100000000001</c:v>
                </c:pt>
                <c:pt idx="2308">
                  <c:v>189.68899999999999</c:v>
                </c:pt>
                <c:pt idx="2309">
                  <c:v>189.72200000000001</c:v>
                </c:pt>
                <c:pt idx="2310">
                  <c:v>189.73400000000001</c:v>
                </c:pt>
                <c:pt idx="2311">
                  <c:v>189.761</c:v>
                </c:pt>
                <c:pt idx="2312">
                  <c:v>189.791</c:v>
                </c:pt>
                <c:pt idx="2313">
                  <c:v>189.81200000000001</c:v>
                </c:pt>
                <c:pt idx="2314">
                  <c:v>189.828</c:v>
                </c:pt>
                <c:pt idx="2315">
                  <c:v>189.852</c:v>
                </c:pt>
                <c:pt idx="2316">
                  <c:v>189.87899999999999</c:v>
                </c:pt>
                <c:pt idx="2317">
                  <c:v>189.892</c:v>
                </c:pt>
                <c:pt idx="2318">
                  <c:v>189.923</c:v>
                </c:pt>
                <c:pt idx="2319">
                  <c:v>189.95400000000001</c:v>
                </c:pt>
                <c:pt idx="2320">
                  <c:v>189.96700000000001</c:v>
                </c:pt>
                <c:pt idx="2321">
                  <c:v>190.001</c:v>
                </c:pt>
                <c:pt idx="2322">
                  <c:v>190.03200000000001</c:v>
                </c:pt>
                <c:pt idx="2323">
                  <c:v>190.05699999999999</c:v>
                </c:pt>
                <c:pt idx="2324">
                  <c:v>190.06700000000001</c:v>
                </c:pt>
                <c:pt idx="2325">
                  <c:v>190.08699999999999</c:v>
                </c:pt>
                <c:pt idx="2326">
                  <c:v>190.11099999999999</c:v>
                </c:pt>
                <c:pt idx="2327">
                  <c:v>190.12100000000001</c:v>
                </c:pt>
                <c:pt idx="2328">
                  <c:v>190.148</c:v>
                </c:pt>
                <c:pt idx="2329">
                  <c:v>190.179</c:v>
                </c:pt>
                <c:pt idx="2330">
                  <c:v>190.191</c:v>
                </c:pt>
                <c:pt idx="2331">
                  <c:v>190.22200000000001</c:v>
                </c:pt>
                <c:pt idx="2332">
                  <c:v>190.249</c:v>
                </c:pt>
                <c:pt idx="2333">
                  <c:v>190.261</c:v>
                </c:pt>
                <c:pt idx="2334">
                  <c:v>190.286</c:v>
                </c:pt>
                <c:pt idx="2335">
                  <c:v>190.31299999999999</c:v>
                </c:pt>
                <c:pt idx="2336">
                  <c:v>190.34800000000001</c:v>
                </c:pt>
                <c:pt idx="2337">
                  <c:v>190.364</c:v>
                </c:pt>
                <c:pt idx="2338">
                  <c:v>190.39400000000001</c:v>
                </c:pt>
                <c:pt idx="2339">
                  <c:v>190.417</c:v>
                </c:pt>
                <c:pt idx="2340">
                  <c:v>190.43199999999999</c:v>
                </c:pt>
                <c:pt idx="2341">
                  <c:v>190.458</c:v>
                </c:pt>
                <c:pt idx="2342">
                  <c:v>190.48099999999999</c:v>
                </c:pt>
                <c:pt idx="2343">
                  <c:v>190.49299999999999</c:v>
                </c:pt>
                <c:pt idx="2344">
                  <c:v>190.52099999999999</c:v>
                </c:pt>
                <c:pt idx="2345">
                  <c:v>190.55699999999999</c:v>
                </c:pt>
                <c:pt idx="2346">
                  <c:v>190.57400000000001</c:v>
                </c:pt>
                <c:pt idx="2347">
                  <c:v>190.60499999999999</c:v>
                </c:pt>
                <c:pt idx="2348">
                  <c:v>190.631</c:v>
                </c:pt>
                <c:pt idx="2349">
                  <c:v>190.642</c:v>
                </c:pt>
                <c:pt idx="2350">
                  <c:v>190.66399999999999</c:v>
                </c:pt>
                <c:pt idx="2351">
                  <c:v>190.691</c:v>
                </c:pt>
                <c:pt idx="2352">
                  <c:v>190.70599999999999</c:v>
                </c:pt>
                <c:pt idx="2353">
                  <c:v>190.73500000000001</c:v>
                </c:pt>
                <c:pt idx="2354">
                  <c:v>190.762</c:v>
                </c:pt>
                <c:pt idx="2355">
                  <c:v>190.78200000000001</c:v>
                </c:pt>
                <c:pt idx="2356">
                  <c:v>190.79300000000001</c:v>
                </c:pt>
                <c:pt idx="2357">
                  <c:v>190.82</c:v>
                </c:pt>
                <c:pt idx="2358">
                  <c:v>190.85</c:v>
                </c:pt>
                <c:pt idx="2359">
                  <c:v>190.864</c:v>
                </c:pt>
                <c:pt idx="2360">
                  <c:v>190.89099999999999</c:v>
                </c:pt>
                <c:pt idx="2361">
                  <c:v>190.91300000000001</c:v>
                </c:pt>
                <c:pt idx="2362">
                  <c:v>190.923</c:v>
                </c:pt>
                <c:pt idx="2363">
                  <c:v>190.946</c:v>
                </c:pt>
                <c:pt idx="2364">
                  <c:v>190.96799999999999</c:v>
                </c:pt>
                <c:pt idx="2365">
                  <c:v>190.98099999999999</c:v>
                </c:pt>
                <c:pt idx="2366">
                  <c:v>191.00299999999999</c:v>
                </c:pt>
                <c:pt idx="2367">
                  <c:v>191.03</c:v>
                </c:pt>
                <c:pt idx="2368">
                  <c:v>191.059</c:v>
                </c:pt>
                <c:pt idx="2369">
                  <c:v>191.07400000000001</c:v>
                </c:pt>
                <c:pt idx="2370">
                  <c:v>191.10300000000001</c:v>
                </c:pt>
                <c:pt idx="2371">
                  <c:v>191.12899999999999</c:v>
                </c:pt>
                <c:pt idx="2372">
                  <c:v>191.14099999999999</c:v>
                </c:pt>
                <c:pt idx="2373">
                  <c:v>191.17099999999999</c:v>
                </c:pt>
                <c:pt idx="2374">
                  <c:v>191.196</c:v>
                </c:pt>
                <c:pt idx="2375">
                  <c:v>191.20699999999999</c:v>
                </c:pt>
                <c:pt idx="2376">
                  <c:v>191.23099999999999</c:v>
                </c:pt>
                <c:pt idx="2377">
                  <c:v>191.255</c:v>
                </c:pt>
                <c:pt idx="2378">
                  <c:v>191.268</c:v>
                </c:pt>
                <c:pt idx="2379">
                  <c:v>191.30199999999999</c:v>
                </c:pt>
                <c:pt idx="2380">
                  <c:v>191.33099999999999</c:v>
                </c:pt>
                <c:pt idx="2381">
                  <c:v>191.364</c:v>
                </c:pt>
                <c:pt idx="2382">
                  <c:v>191.381</c:v>
                </c:pt>
                <c:pt idx="2383">
                  <c:v>191.40899999999999</c:v>
                </c:pt>
                <c:pt idx="2384">
                  <c:v>191.43700000000001</c:v>
                </c:pt>
                <c:pt idx="2385">
                  <c:v>191.45</c:v>
                </c:pt>
                <c:pt idx="2386">
                  <c:v>191.47300000000001</c:v>
                </c:pt>
                <c:pt idx="2387">
                  <c:v>191.49299999999999</c:v>
                </c:pt>
                <c:pt idx="2388">
                  <c:v>191.50800000000001</c:v>
                </c:pt>
                <c:pt idx="2389">
                  <c:v>191.53</c:v>
                </c:pt>
                <c:pt idx="2390">
                  <c:v>191.55799999999999</c:v>
                </c:pt>
                <c:pt idx="2391">
                  <c:v>191.57400000000001</c:v>
                </c:pt>
                <c:pt idx="2392">
                  <c:v>191.6</c:v>
                </c:pt>
                <c:pt idx="2393">
                  <c:v>191.62700000000001</c:v>
                </c:pt>
                <c:pt idx="2394">
                  <c:v>191.65299999999999</c:v>
                </c:pt>
                <c:pt idx="2395">
                  <c:v>191.66399999999999</c:v>
                </c:pt>
                <c:pt idx="2396">
                  <c:v>191.691</c:v>
                </c:pt>
                <c:pt idx="2397">
                  <c:v>191.71799999999999</c:v>
                </c:pt>
                <c:pt idx="2398">
                  <c:v>191.72900000000001</c:v>
                </c:pt>
                <c:pt idx="2399">
                  <c:v>191.755</c:v>
                </c:pt>
                <c:pt idx="2400">
                  <c:v>191.77799999999999</c:v>
                </c:pt>
                <c:pt idx="2401">
                  <c:v>191.79</c:v>
                </c:pt>
                <c:pt idx="2402">
                  <c:v>191.815</c:v>
                </c:pt>
                <c:pt idx="2403">
                  <c:v>191.84700000000001</c:v>
                </c:pt>
                <c:pt idx="2404">
                  <c:v>191.858</c:v>
                </c:pt>
                <c:pt idx="2405">
                  <c:v>191.887</c:v>
                </c:pt>
                <c:pt idx="2406">
                  <c:v>191.91399999999999</c:v>
                </c:pt>
                <c:pt idx="2407">
                  <c:v>191.93799999999999</c:v>
                </c:pt>
                <c:pt idx="2408">
                  <c:v>191.95</c:v>
                </c:pt>
                <c:pt idx="2409">
                  <c:v>191.982</c:v>
                </c:pt>
                <c:pt idx="2410">
                  <c:v>192.006</c:v>
                </c:pt>
                <c:pt idx="2411">
                  <c:v>192.023</c:v>
                </c:pt>
                <c:pt idx="2412">
                  <c:v>192.05099999999999</c:v>
                </c:pt>
                <c:pt idx="2413">
                  <c:v>192.08099999999999</c:v>
                </c:pt>
                <c:pt idx="2414">
                  <c:v>192.096</c:v>
                </c:pt>
                <c:pt idx="2415">
                  <c:v>192.12100000000001</c:v>
                </c:pt>
                <c:pt idx="2416">
                  <c:v>192.14400000000001</c:v>
                </c:pt>
                <c:pt idx="2417">
                  <c:v>192.15600000000001</c:v>
                </c:pt>
                <c:pt idx="2418">
                  <c:v>192.18299999999999</c:v>
                </c:pt>
                <c:pt idx="2419">
                  <c:v>192.215</c:v>
                </c:pt>
                <c:pt idx="2420">
                  <c:v>192.23</c:v>
                </c:pt>
                <c:pt idx="2421">
                  <c:v>192.25700000000001</c:v>
                </c:pt>
                <c:pt idx="2422">
                  <c:v>192.28100000000001</c:v>
                </c:pt>
                <c:pt idx="2423">
                  <c:v>192.31200000000001</c:v>
                </c:pt>
                <c:pt idx="2424">
                  <c:v>192.32499999999999</c:v>
                </c:pt>
                <c:pt idx="2425">
                  <c:v>192.34899999999999</c:v>
                </c:pt>
                <c:pt idx="2426">
                  <c:v>192.37100000000001</c:v>
                </c:pt>
                <c:pt idx="2427">
                  <c:v>192.38200000000001</c:v>
                </c:pt>
                <c:pt idx="2428">
                  <c:v>192.405</c:v>
                </c:pt>
                <c:pt idx="2429">
                  <c:v>192.435</c:v>
                </c:pt>
                <c:pt idx="2430">
                  <c:v>192.45099999999999</c:v>
                </c:pt>
                <c:pt idx="2431">
                  <c:v>192.482</c:v>
                </c:pt>
                <c:pt idx="2432">
                  <c:v>192.512</c:v>
                </c:pt>
                <c:pt idx="2433">
                  <c:v>192.52600000000001</c:v>
                </c:pt>
                <c:pt idx="2434">
                  <c:v>192.548</c:v>
                </c:pt>
                <c:pt idx="2435">
                  <c:v>192.572</c:v>
                </c:pt>
                <c:pt idx="2436">
                  <c:v>192.60499999999999</c:v>
                </c:pt>
                <c:pt idx="2437">
                  <c:v>192.62100000000001</c:v>
                </c:pt>
                <c:pt idx="2438">
                  <c:v>192.649</c:v>
                </c:pt>
                <c:pt idx="2439">
                  <c:v>192.68100000000001</c:v>
                </c:pt>
                <c:pt idx="2440">
                  <c:v>192.69200000000001</c:v>
                </c:pt>
                <c:pt idx="2441">
                  <c:v>192.72300000000001</c:v>
                </c:pt>
                <c:pt idx="2442">
                  <c:v>192.74600000000001</c:v>
                </c:pt>
                <c:pt idx="2443">
                  <c:v>192.75800000000001</c:v>
                </c:pt>
                <c:pt idx="2444">
                  <c:v>192.785</c:v>
                </c:pt>
                <c:pt idx="2445">
                  <c:v>192.80799999999999</c:v>
                </c:pt>
                <c:pt idx="2446">
                  <c:v>192.821</c:v>
                </c:pt>
                <c:pt idx="2447">
                  <c:v>192.84899999999999</c:v>
                </c:pt>
                <c:pt idx="2448">
                  <c:v>192.874</c:v>
                </c:pt>
                <c:pt idx="2449">
                  <c:v>192.90799999999999</c:v>
                </c:pt>
                <c:pt idx="2450">
                  <c:v>192.92400000000001</c:v>
                </c:pt>
                <c:pt idx="2451">
                  <c:v>192.95</c:v>
                </c:pt>
                <c:pt idx="2452">
                  <c:v>192.98</c:v>
                </c:pt>
                <c:pt idx="2453">
                  <c:v>192.994</c:v>
                </c:pt>
                <c:pt idx="2454">
                  <c:v>193.01599999999999</c:v>
                </c:pt>
                <c:pt idx="2455">
                  <c:v>193.042</c:v>
                </c:pt>
                <c:pt idx="2456">
                  <c:v>193.05500000000001</c:v>
                </c:pt>
                <c:pt idx="2457">
                  <c:v>193.078</c:v>
                </c:pt>
                <c:pt idx="2458">
                  <c:v>193.102</c:v>
                </c:pt>
                <c:pt idx="2459">
                  <c:v>193.113</c:v>
                </c:pt>
                <c:pt idx="2460">
                  <c:v>193.137</c:v>
                </c:pt>
                <c:pt idx="2461">
                  <c:v>193.15799999999999</c:v>
                </c:pt>
                <c:pt idx="2462">
                  <c:v>193.18299999999999</c:v>
                </c:pt>
                <c:pt idx="2463">
                  <c:v>193.196</c:v>
                </c:pt>
                <c:pt idx="2464">
                  <c:v>193.227</c:v>
                </c:pt>
                <c:pt idx="2465">
                  <c:v>193.256</c:v>
                </c:pt>
                <c:pt idx="2466">
                  <c:v>193.27199999999999</c:v>
                </c:pt>
                <c:pt idx="2467">
                  <c:v>193.298</c:v>
                </c:pt>
                <c:pt idx="2468">
                  <c:v>193.32300000000001</c:v>
                </c:pt>
                <c:pt idx="2469">
                  <c:v>193.333</c:v>
                </c:pt>
                <c:pt idx="2470">
                  <c:v>193.358</c:v>
                </c:pt>
                <c:pt idx="2471">
                  <c:v>193.38900000000001</c:v>
                </c:pt>
                <c:pt idx="2472">
                  <c:v>193.40299999999999</c:v>
                </c:pt>
                <c:pt idx="2473">
                  <c:v>193.43</c:v>
                </c:pt>
                <c:pt idx="2474">
                  <c:v>193.452</c:v>
                </c:pt>
                <c:pt idx="2475">
                  <c:v>193.47300000000001</c:v>
                </c:pt>
                <c:pt idx="2476">
                  <c:v>193.48400000000001</c:v>
                </c:pt>
                <c:pt idx="2477">
                  <c:v>193.51499999999999</c:v>
                </c:pt>
                <c:pt idx="2478">
                  <c:v>193.54599999999999</c:v>
                </c:pt>
                <c:pt idx="2479">
                  <c:v>193.56</c:v>
                </c:pt>
                <c:pt idx="2480">
                  <c:v>193.58199999999999</c:v>
                </c:pt>
                <c:pt idx="2481">
                  <c:v>193.60900000000001</c:v>
                </c:pt>
                <c:pt idx="2482">
                  <c:v>193.62299999999999</c:v>
                </c:pt>
                <c:pt idx="2483">
                  <c:v>193.64699999999999</c:v>
                </c:pt>
                <c:pt idx="2484">
                  <c:v>193.673</c:v>
                </c:pt>
                <c:pt idx="2485">
                  <c:v>193.68600000000001</c:v>
                </c:pt>
                <c:pt idx="2486">
                  <c:v>193.70699999999999</c:v>
                </c:pt>
                <c:pt idx="2487">
                  <c:v>193.727</c:v>
                </c:pt>
                <c:pt idx="2488">
                  <c:v>193.738</c:v>
                </c:pt>
                <c:pt idx="2489">
                  <c:v>193.76400000000001</c:v>
                </c:pt>
                <c:pt idx="2490">
                  <c:v>193.79</c:v>
                </c:pt>
                <c:pt idx="2491">
                  <c:v>193.816</c:v>
                </c:pt>
                <c:pt idx="2492">
                  <c:v>193.827</c:v>
                </c:pt>
                <c:pt idx="2493">
                  <c:v>193.85400000000001</c:v>
                </c:pt>
                <c:pt idx="2494">
                  <c:v>193.88</c:v>
                </c:pt>
                <c:pt idx="2495">
                  <c:v>193.89099999999999</c:v>
                </c:pt>
                <c:pt idx="2496">
                  <c:v>193.91800000000001</c:v>
                </c:pt>
                <c:pt idx="2497">
                  <c:v>193.94200000000001</c:v>
                </c:pt>
                <c:pt idx="2498">
                  <c:v>193.95599999999999</c:v>
                </c:pt>
                <c:pt idx="2499">
                  <c:v>193.98599999999999</c:v>
                </c:pt>
                <c:pt idx="2500">
                  <c:v>194.01900000000001</c:v>
                </c:pt>
                <c:pt idx="2501">
                  <c:v>194.03399999999999</c:v>
                </c:pt>
                <c:pt idx="2502">
                  <c:v>194.06100000000001</c:v>
                </c:pt>
                <c:pt idx="2503">
                  <c:v>194.08</c:v>
                </c:pt>
                <c:pt idx="2504">
                  <c:v>194.09899999999999</c:v>
                </c:pt>
                <c:pt idx="2505">
                  <c:v>194.11</c:v>
                </c:pt>
                <c:pt idx="2506">
                  <c:v>194.13900000000001</c:v>
                </c:pt>
                <c:pt idx="2507">
                  <c:v>194.167</c:v>
                </c:pt>
                <c:pt idx="2508">
                  <c:v>194.18</c:v>
                </c:pt>
                <c:pt idx="2509">
                  <c:v>194.20400000000001</c:v>
                </c:pt>
                <c:pt idx="2510">
                  <c:v>194.22399999999999</c:v>
                </c:pt>
                <c:pt idx="2511">
                  <c:v>194.23599999999999</c:v>
                </c:pt>
                <c:pt idx="2512">
                  <c:v>194.26300000000001</c:v>
                </c:pt>
                <c:pt idx="2513">
                  <c:v>194.291</c:v>
                </c:pt>
                <c:pt idx="2514">
                  <c:v>194.30699999999999</c:v>
                </c:pt>
                <c:pt idx="2515">
                  <c:v>194.33699999999999</c:v>
                </c:pt>
                <c:pt idx="2516">
                  <c:v>194.364</c:v>
                </c:pt>
                <c:pt idx="2517">
                  <c:v>194.387</c:v>
                </c:pt>
                <c:pt idx="2518">
                  <c:v>194.39699999999999</c:v>
                </c:pt>
                <c:pt idx="2519">
                  <c:v>194.417</c:v>
                </c:pt>
                <c:pt idx="2520">
                  <c:v>194.44</c:v>
                </c:pt>
                <c:pt idx="2521">
                  <c:v>194.452</c:v>
                </c:pt>
                <c:pt idx="2522">
                  <c:v>194.48099999999999</c:v>
                </c:pt>
                <c:pt idx="2523">
                  <c:v>194.50800000000001</c:v>
                </c:pt>
                <c:pt idx="2524">
                  <c:v>194.518</c:v>
                </c:pt>
                <c:pt idx="2525">
                  <c:v>194.53899999999999</c:v>
                </c:pt>
                <c:pt idx="2526">
                  <c:v>194.56299999999999</c:v>
                </c:pt>
                <c:pt idx="2527">
                  <c:v>194.577</c:v>
                </c:pt>
                <c:pt idx="2528">
                  <c:v>194.59700000000001</c:v>
                </c:pt>
                <c:pt idx="2529">
                  <c:v>194.62</c:v>
                </c:pt>
                <c:pt idx="2530">
                  <c:v>194.649</c:v>
                </c:pt>
                <c:pt idx="2531">
                  <c:v>194.66399999999999</c:v>
                </c:pt>
                <c:pt idx="2532">
                  <c:v>194.69300000000001</c:v>
                </c:pt>
                <c:pt idx="2533">
                  <c:v>194.721</c:v>
                </c:pt>
                <c:pt idx="2534">
                  <c:v>194.73099999999999</c:v>
                </c:pt>
                <c:pt idx="2535">
                  <c:v>194.75200000000001</c:v>
                </c:pt>
                <c:pt idx="2536">
                  <c:v>194.77500000000001</c:v>
                </c:pt>
                <c:pt idx="2537">
                  <c:v>194.785</c:v>
                </c:pt>
                <c:pt idx="2538">
                  <c:v>194.80699999999999</c:v>
                </c:pt>
                <c:pt idx="2539">
                  <c:v>194.82900000000001</c:v>
                </c:pt>
                <c:pt idx="2540">
                  <c:v>194.84100000000001</c:v>
                </c:pt>
                <c:pt idx="2541">
                  <c:v>194.87100000000001</c:v>
                </c:pt>
                <c:pt idx="2542">
                  <c:v>194.899</c:v>
                </c:pt>
                <c:pt idx="2543">
                  <c:v>194.90899999999999</c:v>
                </c:pt>
                <c:pt idx="2544">
                  <c:v>194.934</c:v>
                </c:pt>
                <c:pt idx="2545">
                  <c:v>194.95500000000001</c:v>
                </c:pt>
                <c:pt idx="2546">
                  <c:v>194.96600000000001</c:v>
                </c:pt>
                <c:pt idx="2547">
                  <c:v>194.995</c:v>
                </c:pt>
                <c:pt idx="2548">
                  <c:v>195.017</c:v>
                </c:pt>
                <c:pt idx="2549">
                  <c:v>195.04499999999999</c:v>
                </c:pt>
                <c:pt idx="2550">
                  <c:v>195.05600000000001</c:v>
                </c:pt>
                <c:pt idx="2551">
                  <c:v>195.08</c:v>
                </c:pt>
                <c:pt idx="2552">
                  <c:v>195.102</c:v>
                </c:pt>
                <c:pt idx="2553">
                  <c:v>195.114</c:v>
                </c:pt>
                <c:pt idx="2554">
                  <c:v>195.14099999999999</c:v>
                </c:pt>
                <c:pt idx="2555">
                  <c:v>195.167</c:v>
                </c:pt>
                <c:pt idx="2556">
                  <c:v>195.18299999999999</c:v>
                </c:pt>
                <c:pt idx="2557">
                  <c:v>195.21100000000001</c:v>
                </c:pt>
                <c:pt idx="2558">
                  <c:v>195.23400000000001</c:v>
                </c:pt>
                <c:pt idx="2559">
                  <c:v>195.261</c:v>
                </c:pt>
                <c:pt idx="2560">
                  <c:v>195.27099999999999</c:v>
                </c:pt>
                <c:pt idx="2561">
                  <c:v>195.29300000000001</c:v>
                </c:pt>
                <c:pt idx="2562">
                  <c:v>195.322</c:v>
                </c:pt>
                <c:pt idx="2563">
                  <c:v>195.333</c:v>
                </c:pt>
                <c:pt idx="2564">
                  <c:v>195.357</c:v>
                </c:pt>
                <c:pt idx="2565">
                  <c:v>195.387</c:v>
                </c:pt>
                <c:pt idx="2566">
                  <c:v>195.398</c:v>
                </c:pt>
                <c:pt idx="2567">
                  <c:v>195.42099999999999</c:v>
                </c:pt>
                <c:pt idx="2568">
                  <c:v>195.45</c:v>
                </c:pt>
                <c:pt idx="2569">
                  <c:v>195.46299999999999</c:v>
                </c:pt>
                <c:pt idx="2570">
                  <c:v>195.48599999999999</c:v>
                </c:pt>
                <c:pt idx="2571">
                  <c:v>195.50899999999999</c:v>
                </c:pt>
                <c:pt idx="2572">
                  <c:v>195.53</c:v>
                </c:pt>
                <c:pt idx="2573">
                  <c:v>195.542</c:v>
                </c:pt>
                <c:pt idx="2574">
                  <c:v>195.57300000000001</c:v>
                </c:pt>
                <c:pt idx="2575">
                  <c:v>195.59899999999999</c:v>
                </c:pt>
                <c:pt idx="2576">
                  <c:v>195.61500000000001</c:v>
                </c:pt>
                <c:pt idx="2577">
                  <c:v>195.643</c:v>
                </c:pt>
                <c:pt idx="2578">
                  <c:v>195.66900000000001</c:v>
                </c:pt>
                <c:pt idx="2579">
                  <c:v>195.685</c:v>
                </c:pt>
                <c:pt idx="2580">
                  <c:v>195.715</c:v>
                </c:pt>
                <c:pt idx="2581">
                  <c:v>195.74</c:v>
                </c:pt>
                <c:pt idx="2582">
                  <c:v>195.751</c:v>
                </c:pt>
                <c:pt idx="2583">
                  <c:v>195.77600000000001</c:v>
                </c:pt>
                <c:pt idx="2584">
                  <c:v>195.803</c:v>
                </c:pt>
                <c:pt idx="2585">
                  <c:v>195.83500000000001</c:v>
                </c:pt>
                <c:pt idx="2586">
                  <c:v>195.85300000000001</c:v>
                </c:pt>
                <c:pt idx="2587">
                  <c:v>195.88499999999999</c:v>
                </c:pt>
                <c:pt idx="2588">
                  <c:v>195.91300000000001</c:v>
                </c:pt>
                <c:pt idx="2589">
                  <c:v>195.92599999999999</c:v>
                </c:pt>
                <c:pt idx="2590">
                  <c:v>195.94499999999999</c:v>
                </c:pt>
                <c:pt idx="2591">
                  <c:v>195.96700000000001</c:v>
                </c:pt>
                <c:pt idx="2592">
                  <c:v>195.97900000000001</c:v>
                </c:pt>
                <c:pt idx="2593">
                  <c:v>196.00299999999999</c:v>
                </c:pt>
                <c:pt idx="2594">
                  <c:v>196.03399999999999</c:v>
                </c:pt>
                <c:pt idx="2595">
                  <c:v>196.047</c:v>
                </c:pt>
                <c:pt idx="2596">
                  <c:v>196.07900000000001</c:v>
                </c:pt>
                <c:pt idx="2597">
                  <c:v>196.11199999999999</c:v>
                </c:pt>
                <c:pt idx="2598">
                  <c:v>196.12700000000001</c:v>
                </c:pt>
                <c:pt idx="2599">
                  <c:v>196.155</c:v>
                </c:pt>
                <c:pt idx="2600">
                  <c:v>196.17500000000001</c:v>
                </c:pt>
                <c:pt idx="2601">
                  <c:v>196.196</c:v>
                </c:pt>
                <c:pt idx="2602">
                  <c:v>196.20599999999999</c:v>
                </c:pt>
                <c:pt idx="2603">
                  <c:v>196.233</c:v>
                </c:pt>
                <c:pt idx="2604">
                  <c:v>196.26</c:v>
                </c:pt>
                <c:pt idx="2605">
                  <c:v>196.27199999999999</c:v>
                </c:pt>
                <c:pt idx="2606">
                  <c:v>196.303</c:v>
                </c:pt>
                <c:pt idx="2607">
                  <c:v>196.33</c:v>
                </c:pt>
                <c:pt idx="2608">
                  <c:v>196.34</c:v>
                </c:pt>
                <c:pt idx="2609">
                  <c:v>196.364</c:v>
                </c:pt>
                <c:pt idx="2610">
                  <c:v>196.386</c:v>
                </c:pt>
                <c:pt idx="2611">
                  <c:v>196.41300000000001</c:v>
                </c:pt>
                <c:pt idx="2612">
                  <c:v>196.42699999999999</c:v>
                </c:pt>
                <c:pt idx="2613">
                  <c:v>196.452</c:v>
                </c:pt>
                <c:pt idx="2614">
                  <c:v>196.47800000000001</c:v>
                </c:pt>
                <c:pt idx="2615">
                  <c:v>196.49199999999999</c:v>
                </c:pt>
                <c:pt idx="2616">
                  <c:v>196.518</c:v>
                </c:pt>
                <c:pt idx="2617">
                  <c:v>196.53800000000001</c:v>
                </c:pt>
                <c:pt idx="2618">
                  <c:v>196.54900000000001</c:v>
                </c:pt>
                <c:pt idx="2619">
                  <c:v>196.572</c:v>
                </c:pt>
                <c:pt idx="2620">
                  <c:v>196.601</c:v>
                </c:pt>
                <c:pt idx="2621">
                  <c:v>196.61500000000001</c:v>
                </c:pt>
                <c:pt idx="2622">
                  <c:v>196.64</c:v>
                </c:pt>
                <c:pt idx="2623">
                  <c:v>196.66300000000001</c:v>
                </c:pt>
                <c:pt idx="2624">
                  <c:v>196.67500000000001</c:v>
                </c:pt>
                <c:pt idx="2625">
                  <c:v>196.70400000000001</c:v>
                </c:pt>
                <c:pt idx="2626">
                  <c:v>196.73</c:v>
                </c:pt>
                <c:pt idx="2627">
                  <c:v>196.75200000000001</c:v>
                </c:pt>
                <c:pt idx="2628">
                  <c:v>196.76400000000001</c:v>
                </c:pt>
                <c:pt idx="2629">
                  <c:v>196.792</c:v>
                </c:pt>
                <c:pt idx="2630">
                  <c:v>196.82300000000001</c:v>
                </c:pt>
                <c:pt idx="2631">
                  <c:v>196.83799999999999</c:v>
                </c:pt>
                <c:pt idx="2632">
                  <c:v>196.86699999999999</c:v>
                </c:pt>
                <c:pt idx="2633">
                  <c:v>196.89099999999999</c:v>
                </c:pt>
                <c:pt idx="2634">
                  <c:v>196.90199999999999</c:v>
                </c:pt>
                <c:pt idx="2635">
                  <c:v>196.92400000000001</c:v>
                </c:pt>
                <c:pt idx="2636">
                  <c:v>196.94800000000001</c:v>
                </c:pt>
                <c:pt idx="2637">
                  <c:v>196.96100000000001</c:v>
                </c:pt>
                <c:pt idx="2638">
                  <c:v>196.99100000000001</c:v>
                </c:pt>
                <c:pt idx="2639">
                  <c:v>197.02199999999999</c:v>
                </c:pt>
                <c:pt idx="2640">
                  <c:v>197.054</c:v>
                </c:pt>
                <c:pt idx="2641">
                  <c:v>197.06899999999999</c:v>
                </c:pt>
                <c:pt idx="2642">
                  <c:v>197.09700000000001</c:v>
                </c:pt>
                <c:pt idx="2643">
                  <c:v>197.11799999999999</c:v>
                </c:pt>
                <c:pt idx="2644">
                  <c:v>197.12899999999999</c:v>
                </c:pt>
                <c:pt idx="2645">
                  <c:v>197.15600000000001</c:v>
                </c:pt>
                <c:pt idx="2646">
                  <c:v>197.18600000000001</c:v>
                </c:pt>
                <c:pt idx="2647">
                  <c:v>197.19900000000001</c:v>
                </c:pt>
                <c:pt idx="2648">
                  <c:v>197.22499999999999</c:v>
                </c:pt>
                <c:pt idx="2649">
                  <c:v>197.244</c:v>
                </c:pt>
                <c:pt idx="2650">
                  <c:v>197.255</c:v>
                </c:pt>
                <c:pt idx="2651">
                  <c:v>197.28</c:v>
                </c:pt>
                <c:pt idx="2652">
                  <c:v>197.30699999999999</c:v>
                </c:pt>
                <c:pt idx="2653">
                  <c:v>197.33799999999999</c:v>
                </c:pt>
                <c:pt idx="2654">
                  <c:v>197.35</c:v>
                </c:pt>
                <c:pt idx="2655">
                  <c:v>197.37700000000001</c:v>
                </c:pt>
                <c:pt idx="2656">
                  <c:v>197.405</c:v>
                </c:pt>
                <c:pt idx="2657">
                  <c:v>197.416</c:v>
                </c:pt>
                <c:pt idx="2658">
                  <c:v>197.43899999999999</c:v>
                </c:pt>
                <c:pt idx="2659">
                  <c:v>197.464</c:v>
                </c:pt>
                <c:pt idx="2660">
                  <c:v>197.477</c:v>
                </c:pt>
                <c:pt idx="2661">
                  <c:v>197.50200000000001</c:v>
                </c:pt>
                <c:pt idx="2662">
                  <c:v>197.52500000000001</c:v>
                </c:pt>
                <c:pt idx="2663">
                  <c:v>197.536</c:v>
                </c:pt>
                <c:pt idx="2664">
                  <c:v>197.559</c:v>
                </c:pt>
                <c:pt idx="2665">
                  <c:v>197.58600000000001</c:v>
                </c:pt>
                <c:pt idx="2666">
                  <c:v>197.60300000000001</c:v>
                </c:pt>
                <c:pt idx="2667">
                  <c:v>197.63300000000001</c:v>
                </c:pt>
                <c:pt idx="2668">
                  <c:v>197.661</c:v>
                </c:pt>
                <c:pt idx="2669">
                  <c:v>197.68100000000001</c:v>
                </c:pt>
                <c:pt idx="2670">
                  <c:v>197.69499999999999</c:v>
                </c:pt>
                <c:pt idx="2671">
                  <c:v>197.71700000000001</c:v>
                </c:pt>
                <c:pt idx="2672">
                  <c:v>197.74199999999999</c:v>
                </c:pt>
                <c:pt idx="2673">
                  <c:v>197.75399999999999</c:v>
                </c:pt>
                <c:pt idx="2674">
                  <c:v>197.78200000000001</c:v>
                </c:pt>
                <c:pt idx="2675">
                  <c:v>197.80600000000001</c:v>
                </c:pt>
                <c:pt idx="2676">
                  <c:v>197.81899999999999</c:v>
                </c:pt>
                <c:pt idx="2677">
                  <c:v>197.84</c:v>
                </c:pt>
                <c:pt idx="2678">
                  <c:v>197.86099999999999</c:v>
                </c:pt>
                <c:pt idx="2679">
                  <c:v>197.87100000000001</c:v>
                </c:pt>
                <c:pt idx="2680">
                  <c:v>197.90100000000001</c:v>
                </c:pt>
                <c:pt idx="2681">
                  <c:v>197.92500000000001</c:v>
                </c:pt>
                <c:pt idx="2682">
                  <c:v>197.94800000000001</c:v>
                </c:pt>
                <c:pt idx="2683">
                  <c:v>197.96299999999999</c:v>
                </c:pt>
                <c:pt idx="2684">
                  <c:v>197.989</c:v>
                </c:pt>
                <c:pt idx="2685">
                  <c:v>198.01300000000001</c:v>
                </c:pt>
                <c:pt idx="2686">
                  <c:v>198.03</c:v>
                </c:pt>
                <c:pt idx="2687">
                  <c:v>198.05600000000001</c:v>
                </c:pt>
                <c:pt idx="2688">
                  <c:v>198.08600000000001</c:v>
                </c:pt>
                <c:pt idx="2689">
                  <c:v>198.102</c:v>
                </c:pt>
                <c:pt idx="2690">
                  <c:v>198.13</c:v>
                </c:pt>
                <c:pt idx="2691">
                  <c:v>198.154</c:v>
                </c:pt>
                <c:pt idx="2692">
                  <c:v>198.16499999999999</c:v>
                </c:pt>
                <c:pt idx="2693">
                  <c:v>198.18100000000001</c:v>
                </c:pt>
                <c:pt idx="2694">
                  <c:v>198.202</c:v>
                </c:pt>
                <c:pt idx="2695">
                  <c:v>198.221</c:v>
                </c:pt>
                <c:pt idx="2696">
                  <c:v>198.23500000000001</c:v>
                </c:pt>
                <c:pt idx="2697">
                  <c:v>198.26</c:v>
                </c:pt>
                <c:pt idx="2698">
                  <c:v>198.28700000000001</c:v>
                </c:pt>
                <c:pt idx="2699">
                  <c:v>198.29900000000001</c:v>
                </c:pt>
                <c:pt idx="2700">
                  <c:v>198.33</c:v>
                </c:pt>
                <c:pt idx="2701">
                  <c:v>198.358</c:v>
                </c:pt>
                <c:pt idx="2702">
                  <c:v>198.37100000000001</c:v>
                </c:pt>
                <c:pt idx="2703">
                  <c:v>198.39099999999999</c:v>
                </c:pt>
                <c:pt idx="2704">
                  <c:v>198.411</c:v>
                </c:pt>
                <c:pt idx="2705">
                  <c:v>198.42</c:v>
                </c:pt>
                <c:pt idx="2706">
                  <c:v>198.43799999999999</c:v>
                </c:pt>
                <c:pt idx="2707">
                  <c:v>198.459</c:v>
                </c:pt>
                <c:pt idx="2708">
                  <c:v>198.49</c:v>
                </c:pt>
                <c:pt idx="2709">
                  <c:v>198.50399999999999</c:v>
                </c:pt>
                <c:pt idx="2710">
                  <c:v>198.52799999999999</c:v>
                </c:pt>
                <c:pt idx="2711">
                  <c:v>198.55500000000001</c:v>
                </c:pt>
                <c:pt idx="2712">
                  <c:v>198.56700000000001</c:v>
                </c:pt>
                <c:pt idx="2713">
                  <c:v>198.596</c:v>
                </c:pt>
                <c:pt idx="2714">
                  <c:v>198.62299999999999</c:v>
                </c:pt>
                <c:pt idx="2715">
                  <c:v>198.63499999999999</c:v>
                </c:pt>
                <c:pt idx="2716">
                  <c:v>198.65299999999999</c:v>
                </c:pt>
                <c:pt idx="2717">
                  <c:v>198.672</c:v>
                </c:pt>
                <c:pt idx="2718">
                  <c:v>198.68199999999999</c:v>
                </c:pt>
                <c:pt idx="2719">
                  <c:v>198.708</c:v>
                </c:pt>
                <c:pt idx="2720">
                  <c:v>198.73699999999999</c:v>
                </c:pt>
                <c:pt idx="2721">
                  <c:v>198.74799999999999</c:v>
                </c:pt>
                <c:pt idx="2722">
                  <c:v>198.77099999999999</c:v>
                </c:pt>
                <c:pt idx="2723">
                  <c:v>198.798</c:v>
                </c:pt>
                <c:pt idx="2724">
                  <c:v>198.827</c:v>
                </c:pt>
                <c:pt idx="2725">
                  <c:v>198.84100000000001</c:v>
                </c:pt>
                <c:pt idx="2726">
                  <c:v>198.864</c:v>
                </c:pt>
                <c:pt idx="2727">
                  <c:v>198.886</c:v>
                </c:pt>
                <c:pt idx="2728">
                  <c:v>198.89699999999999</c:v>
                </c:pt>
                <c:pt idx="2729">
                  <c:v>198.92599999999999</c:v>
                </c:pt>
                <c:pt idx="2730">
                  <c:v>198.94800000000001</c:v>
                </c:pt>
                <c:pt idx="2731">
                  <c:v>198.96299999999999</c:v>
                </c:pt>
                <c:pt idx="2732">
                  <c:v>198.98599999999999</c:v>
                </c:pt>
                <c:pt idx="2733">
                  <c:v>199.01300000000001</c:v>
                </c:pt>
                <c:pt idx="2734">
                  <c:v>199.02500000000001</c:v>
                </c:pt>
                <c:pt idx="2735">
                  <c:v>199.05500000000001</c:v>
                </c:pt>
                <c:pt idx="2736">
                  <c:v>199.08099999999999</c:v>
                </c:pt>
                <c:pt idx="2737">
                  <c:v>199.09100000000001</c:v>
                </c:pt>
                <c:pt idx="2738">
                  <c:v>199.11</c:v>
                </c:pt>
                <c:pt idx="2739">
                  <c:v>199.13200000000001</c:v>
                </c:pt>
                <c:pt idx="2740">
                  <c:v>199.154</c:v>
                </c:pt>
                <c:pt idx="2741">
                  <c:v>199.166</c:v>
                </c:pt>
                <c:pt idx="2742">
                  <c:v>199.197</c:v>
                </c:pt>
                <c:pt idx="2743">
                  <c:v>199.22300000000001</c:v>
                </c:pt>
                <c:pt idx="2744">
                  <c:v>199.23500000000001</c:v>
                </c:pt>
                <c:pt idx="2745">
                  <c:v>199.26300000000001</c:v>
                </c:pt>
                <c:pt idx="2746">
                  <c:v>199.291</c:v>
                </c:pt>
                <c:pt idx="2747">
                  <c:v>199.304</c:v>
                </c:pt>
                <c:pt idx="2748">
                  <c:v>199.328</c:v>
                </c:pt>
                <c:pt idx="2749">
                  <c:v>199.35</c:v>
                </c:pt>
                <c:pt idx="2750">
                  <c:v>199.363</c:v>
                </c:pt>
                <c:pt idx="2751">
                  <c:v>199.387</c:v>
                </c:pt>
                <c:pt idx="2752">
                  <c:v>199.41399999999999</c:v>
                </c:pt>
                <c:pt idx="2753">
                  <c:v>199.434</c:v>
                </c:pt>
                <c:pt idx="2754">
                  <c:v>199.44499999999999</c:v>
                </c:pt>
                <c:pt idx="2755">
                  <c:v>199.47200000000001</c:v>
                </c:pt>
                <c:pt idx="2756">
                  <c:v>199.495</c:v>
                </c:pt>
                <c:pt idx="2757">
                  <c:v>199.50700000000001</c:v>
                </c:pt>
                <c:pt idx="2758">
                  <c:v>199.52600000000001</c:v>
                </c:pt>
                <c:pt idx="2759">
                  <c:v>199.547</c:v>
                </c:pt>
                <c:pt idx="2760">
                  <c:v>199.55699999999999</c:v>
                </c:pt>
                <c:pt idx="2761">
                  <c:v>199.58500000000001</c:v>
                </c:pt>
                <c:pt idx="2762">
                  <c:v>199.61099999999999</c:v>
                </c:pt>
                <c:pt idx="2763">
                  <c:v>199.62100000000001</c:v>
                </c:pt>
                <c:pt idx="2764">
                  <c:v>199.642</c:v>
                </c:pt>
                <c:pt idx="2765">
                  <c:v>199.667</c:v>
                </c:pt>
                <c:pt idx="2766">
                  <c:v>199.69399999999999</c:v>
                </c:pt>
                <c:pt idx="2767">
                  <c:v>199.70699999999999</c:v>
                </c:pt>
                <c:pt idx="2768">
                  <c:v>199.73099999999999</c:v>
                </c:pt>
                <c:pt idx="2769">
                  <c:v>199.74799999999999</c:v>
                </c:pt>
                <c:pt idx="2770">
                  <c:v>199.75800000000001</c:v>
                </c:pt>
                <c:pt idx="2771">
                  <c:v>199.77699999999999</c:v>
                </c:pt>
                <c:pt idx="2772">
                  <c:v>199.80099999999999</c:v>
                </c:pt>
                <c:pt idx="2773">
                  <c:v>199.815</c:v>
                </c:pt>
                <c:pt idx="2774">
                  <c:v>199.84</c:v>
                </c:pt>
                <c:pt idx="2775">
                  <c:v>199.86600000000001</c:v>
                </c:pt>
                <c:pt idx="2776">
                  <c:v>199.88</c:v>
                </c:pt>
                <c:pt idx="2777">
                  <c:v>199.90199999999999</c:v>
                </c:pt>
                <c:pt idx="2778">
                  <c:v>199.928</c:v>
                </c:pt>
                <c:pt idx="2779">
                  <c:v>199.95599999999999</c:v>
                </c:pt>
                <c:pt idx="2780">
                  <c:v>199.96799999999999</c:v>
                </c:pt>
                <c:pt idx="2781">
                  <c:v>199.98599999999999</c:v>
                </c:pt>
                <c:pt idx="2782">
                  <c:v>200.00700000000001</c:v>
                </c:pt>
                <c:pt idx="2783">
                  <c:v>200.018</c:v>
                </c:pt>
                <c:pt idx="2784">
                  <c:v>200.04</c:v>
                </c:pt>
                <c:pt idx="2785">
                  <c:v>200.07</c:v>
                </c:pt>
                <c:pt idx="2786">
                  <c:v>200.083</c:v>
                </c:pt>
                <c:pt idx="2787">
                  <c:v>200.10400000000001</c:v>
                </c:pt>
                <c:pt idx="2788">
                  <c:v>200.13</c:v>
                </c:pt>
                <c:pt idx="2789">
                  <c:v>200.142</c:v>
                </c:pt>
                <c:pt idx="2790">
                  <c:v>200.161</c:v>
                </c:pt>
                <c:pt idx="2791">
                  <c:v>200.18199999999999</c:v>
                </c:pt>
                <c:pt idx="2792">
                  <c:v>200.20099999999999</c:v>
                </c:pt>
                <c:pt idx="2793">
                  <c:v>200.21100000000001</c:v>
                </c:pt>
                <c:pt idx="2794">
                  <c:v>200.23599999999999</c:v>
                </c:pt>
                <c:pt idx="2795">
                  <c:v>200.261</c:v>
                </c:pt>
                <c:pt idx="2796">
                  <c:v>200.274</c:v>
                </c:pt>
                <c:pt idx="2797">
                  <c:v>200.29900000000001</c:v>
                </c:pt>
                <c:pt idx="2798">
                  <c:v>200.31800000000001</c:v>
                </c:pt>
                <c:pt idx="2799">
                  <c:v>200.328</c:v>
                </c:pt>
                <c:pt idx="2800">
                  <c:v>200.34800000000001</c:v>
                </c:pt>
                <c:pt idx="2801">
                  <c:v>200.374</c:v>
                </c:pt>
                <c:pt idx="2802">
                  <c:v>200.38399999999999</c:v>
                </c:pt>
                <c:pt idx="2803">
                  <c:v>200.40799999999999</c:v>
                </c:pt>
                <c:pt idx="2804">
                  <c:v>200.43</c:v>
                </c:pt>
                <c:pt idx="2805">
                  <c:v>200.44200000000001</c:v>
                </c:pt>
                <c:pt idx="2806">
                  <c:v>200.46600000000001</c:v>
                </c:pt>
                <c:pt idx="2807">
                  <c:v>200.49600000000001</c:v>
                </c:pt>
                <c:pt idx="2808">
                  <c:v>200.52500000000001</c:v>
                </c:pt>
                <c:pt idx="2809">
                  <c:v>200.536</c:v>
                </c:pt>
                <c:pt idx="2810">
                  <c:v>200.56</c:v>
                </c:pt>
                <c:pt idx="2811">
                  <c:v>200.583</c:v>
                </c:pt>
                <c:pt idx="2812">
                  <c:v>200.59299999999999</c:v>
                </c:pt>
                <c:pt idx="2813">
                  <c:v>200.619</c:v>
                </c:pt>
                <c:pt idx="2814">
                  <c:v>200.64500000000001</c:v>
                </c:pt>
                <c:pt idx="2815">
                  <c:v>200.65899999999999</c:v>
                </c:pt>
                <c:pt idx="2816">
                  <c:v>200.68700000000001</c:v>
                </c:pt>
                <c:pt idx="2817">
                  <c:v>200.71199999999999</c:v>
                </c:pt>
                <c:pt idx="2818">
                  <c:v>200.72300000000001</c:v>
                </c:pt>
                <c:pt idx="2819">
                  <c:v>200.74</c:v>
                </c:pt>
                <c:pt idx="2820">
                  <c:v>200.75800000000001</c:v>
                </c:pt>
                <c:pt idx="2821">
                  <c:v>200.779</c:v>
                </c:pt>
                <c:pt idx="2822">
                  <c:v>200.791</c:v>
                </c:pt>
                <c:pt idx="2823">
                  <c:v>200.82</c:v>
                </c:pt>
                <c:pt idx="2824">
                  <c:v>200.84800000000001</c:v>
                </c:pt>
                <c:pt idx="2825">
                  <c:v>200.86099999999999</c:v>
                </c:pt>
                <c:pt idx="2826">
                  <c:v>200.88200000000001</c:v>
                </c:pt>
                <c:pt idx="2827">
                  <c:v>200.90100000000001</c:v>
                </c:pt>
                <c:pt idx="2828">
                  <c:v>200.91300000000001</c:v>
                </c:pt>
                <c:pt idx="2829">
                  <c:v>200.93100000000001</c:v>
                </c:pt>
                <c:pt idx="2830">
                  <c:v>200.952</c:v>
                </c:pt>
                <c:pt idx="2831">
                  <c:v>200.96600000000001</c:v>
                </c:pt>
                <c:pt idx="2832">
                  <c:v>200.99100000000001</c:v>
                </c:pt>
                <c:pt idx="2833">
                  <c:v>201.018</c:v>
                </c:pt>
                <c:pt idx="2834">
                  <c:v>201.04300000000001</c:v>
                </c:pt>
                <c:pt idx="2835">
                  <c:v>201.05199999999999</c:v>
                </c:pt>
                <c:pt idx="2836">
                  <c:v>201.07300000000001</c:v>
                </c:pt>
                <c:pt idx="2837">
                  <c:v>201.09800000000001</c:v>
                </c:pt>
                <c:pt idx="2838">
                  <c:v>201.11099999999999</c:v>
                </c:pt>
                <c:pt idx="2839">
                  <c:v>201.13399999999999</c:v>
                </c:pt>
                <c:pt idx="2840">
                  <c:v>201.15899999999999</c:v>
                </c:pt>
                <c:pt idx="2841">
                  <c:v>201.16900000000001</c:v>
                </c:pt>
                <c:pt idx="2842">
                  <c:v>201.19399999999999</c:v>
                </c:pt>
                <c:pt idx="2843">
                  <c:v>201.221</c:v>
                </c:pt>
                <c:pt idx="2844">
                  <c:v>201.23400000000001</c:v>
                </c:pt>
                <c:pt idx="2845">
                  <c:v>201.255</c:v>
                </c:pt>
                <c:pt idx="2846">
                  <c:v>201.27799999999999</c:v>
                </c:pt>
                <c:pt idx="2847">
                  <c:v>201.3</c:v>
                </c:pt>
                <c:pt idx="2848">
                  <c:v>201.309</c:v>
                </c:pt>
                <c:pt idx="2849">
                  <c:v>201.33</c:v>
                </c:pt>
                <c:pt idx="2850">
                  <c:v>201.35599999999999</c:v>
                </c:pt>
                <c:pt idx="2851">
                  <c:v>201.36600000000001</c:v>
                </c:pt>
                <c:pt idx="2852">
                  <c:v>201.393</c:v>
                </c:pt>
                <c:pt idx="2853">
                  <c:v>201.41499999999999</c:v>
                </c:pt>
                <c:pt idx="2854">
                  <c:v>201.42500000000001</c:v>
                </c:pt>
                <c:pt idx="2855">
                  <c:v>201.44499999999999</c:v>
                </c:pt>
                <c:pt idx="2856">
                  <c:v>201.46600000000001</c:v>
                </c:pt>
                <c:pt idx="2857">
                  <c:v>201.48</c:v>
                </c:pt>
                <c:pt idx="2858">
                  <c:v>201.506</c:v>
                </c:pt>
                <c:pt idx="2859">
                  <c:v>201.52799999999999</c:v>
                </c:pt>
                <c:pt idx="2860">
                  <c:v>201.53899999999999</c:v>
                </c:pt>
                <c:pt idx="2861">
                  <c:v>201.55600000000001</c:v>
                </c:pt>
                <c:pt idx="2862">
                  <c:v>201.57499999999999</c:v>
                </c:pt>
                <c:pt idx="2863">
                  <c:v>201.59299999999999</c:v>
                </c:pt>
                <c:pt idx="2864">
                  <c:v>201.602</c:v>
                </c:pt>
                <c:pt idx="2865">
                  <c:v>201.625</c:v>
                </c:pt>
                <c:pt idx="2866">
                  <c:v>201.65100000000001</c:v>
                </c:pt>
                <c:pt idx="2867">
                  <c:v>201.66399999999999</c:v>
                </c:pt>
                <c:pt idx="2868">
                  <c:v>201.684</c:v>
                </c:pt>
                <c:pt idx="2869">
                  <c:v>201.71100000000001</c:v>
                </c:pt>
                <c:pt idx="2870">
                  <c:v>201.7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1D9-466F-81A9-2574731E69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5422496"/>
        <c:axId val="145422888"/>
      </c:scatterChart>
      <c:valAx>
        <c:axId val="145422496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shade val="95000"/>
                <a:satMod val="10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5422888"/>
        <c:crosses val="autoZero"/>
        <c:crossBetween val="midCat"/>
        <c:majorUnit val="700"/>
      </c:valAx>
      <c:valAx>
        <c:axId val="145422888"/>
        <c:scaling>
          <c:orientation val="minMax"/>
          <c:min val="15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shade val="95000"/>
                <a:satMod val="10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5422496"/>
        <c:crosses val="autoZero"/>
        <c:crossBetween val="midCat"/>
        <c:majorUnit val="20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yVal>
            <c:numRef>
              <c:f>Лист1!$F$2:$F$288</c:f>
              <c:numCache>
                <c:formatCode>General</c:formatCode>
                <c:ptCount val="287"/>
                <c:pt idx="0">
                  <c:v>6.200000000001182E-3</c:v>
                </c:pt>
                <c:pt idx="1">
                  <c:v>1.0299999999998023E-2</c:v>
                </c:pt>
                <c:pt idx="2">
                  <c:v>6.3000000000016602E-3</c:v>
                </c:pt>
                <c:pt idx="3">
                  <c:v>1.1199999999999478E-2</c:v>
                </c:pt>
                <c:pt idx="4">
                  <c:v>9.1000000000008192E-3</c:v>
                </c:pt>
                <c:pt idx="5">
                  <c:v>6.6999999999978856E-3</c:v>
                </c:pt>
                <c:pt idx="6">
                  <c:v>8.0000000000012509E-3</c:v>
                </c:pt>
                <c:pt idx="7">
                  <c:v>8.8999999999998629E-3</c:v>
                </c:pt>
                <c:pt idx="8">
                  <c:v>1.0099999999999909E-2</c:v>
                </c:pt>
                <c:pt idx="9">
                  <c:v>6.6000000000002498E-3</c:v>
                </c:pt>
                <c:pt idx="10">
                  <c:v>-0.18890000000000101</c:v>
                </c:pt>
                <c:pt idx="11">
                  <c:v>-0.21289999999999906</c:v>
                </c:pt>
                <c:pt idx="12">
                  <c:v>-0.198599999999999</c:v>
                </c:pt>
                <c:pt idx="13">
                  <c:v>-0.17520000000000097</c:v>
                </c:pt>
                <c:pt idx="14">
                  <c:v>-0.17069999999999935</c:v>
                </c:pt>
                <c:pt idx="15">
                  <c:v>-0.1531000000000006</c:v>
                </c:pt>
                <c:pt idx="16">
                  <c:v>-0.13629999999999995</c:v>
                </c:pt>
                <c:pt idx="17">
                  <c:v>-0.13990000000000008</c:v>
                </c:pt>
                <c:pt idx="18">
                  <c:v>-0.13009999999999877</c:v>
                </c:pt>
                <c:pt idx="19">
                  <c:v>-0.11800000000000069</c:v>
                </c:pt>
                <c:pt idx="20">
                  <c:v>-0.11260000000000048</c:v>
                </c:pt>
                <c:pt idx="21">
                  <c:v>-0.10989999999999896</c:v>
                </c:pt>
                <c:pt idx="22">
                  <c:v>-0.10370000000000061</c:v>
                </c:pt>
                <c:pt idx="23">
                  <c:v>-9.6299999999999386E-2</c:v>
                </c:pt>
                <c:pt idx="24">
                  <c:v>-9.3999999999999778E-2</c:v>
                </c:pt>
                <c:pt idx="25">
                  <c:v>-8.6400000000000435E-2</c:v>
                </c:pt>
                <c:pt idx="26">
                  <c:v>-8.3899999999999864E-2</c:v>
                </c:pt>
                <c:pt idx="27">
                  <c:v>-8.0500000000000682E-2</c:v>
                </c:pt>
                <c:pt idx="28">
                  <c:v>-7.5800000000000978E-2</c:v>
                </c:pt>
                <c:pt idx="29">
                  <c:v>-7.719999999999913E-2</c:v>
                </c:pt>
                <c:pt idx="30">
                  <c:v>-7.0400000000000768E-2</c:v>
                </c:pt>
                <c:pt idx="31">
                  <c:v>-6.8899999999999295E-2</c:v>
                </c:pt>
                <c:pt idx="32">
                  <c:v>-6.2999999999999542E-2</c:v>
                </c:pt>
                <c:pt idx="33">
                  <c:v>-5.9800000000001317E-2</c:v>
                </c:pt>
                <c:pt idx="34">
                  <c:v>-5.840000000000032E-2</c:v>
                </c:pt>
                <c:pt idx="35">
                  <c:v>-5.4599999999999226E-2</c:v>
                </c:pt>
                <c:pt idx="36">
                  <c:v>-5.2000000000001025E-2</c:v>
                </c:pt>
                <c:pt idx="37">
                  <c:v>-5.2199999999999136E-2</c:v>
                </c:pt>
                <c:pt idx="38">
                  <c:v>-4.6299999999999383E-2</c:v>
                </c:pt>
                <c:pt idx="39">
                  <c:v>-4.0600000000000594E-2</c:v>
                </c:pt>
                <c:pt idx="40">
                  <c:v>-4.2900000000000202E-2</c:v>
                </c:pt>
                <c:pt idx="41">
                  <c:v>-3.8800000000000522E-2</c:v>
                </c:pt>
                <c:pt idx="42">
                  <c:v>-3.6699999999999025E-2</c:v>
                </c:pt>
                <c:pt idx="43">
                  <c:v>-3.8200000000000497E-2</c:v>
                </c:pt>
                <c:pt idx="44">
                  <c:v>-3.1299999999998815E-2</c:v>
                </c:pt>
                <c:pt idx="45">
                  <c:v>-2.9400000000001113E-2</c:v>
                </c:pt>
                <c:pt idx="46">
                  <c:v>-2.810000000000059E-2</c:v>
                </c:pt>
                <c:pt idx="47">
                  <c:v>-2.8699999999997772E-2</c:v>
                </c:pt>
                <c:pt idx="48">
                  <c:v>-2.4800000000001887E-2</c:v>
                </c:pt>
                <c:pt idx="49">
                  <c:v>-2.4599999999998089E-2</c:v>
                </c:pt>
                <c:pt idx="50">
                  <c:v>-2.5000000000000001E-2</c:v>
                </c:pt>
                <c:pt idx="51">
                  <c:v>-2.2800000000000865E-2</c:v>
                </c:pt>
                <c:pt idx="52">
                  <c:v>-2.2900000000001343E-2</c:v>
                </c:pt>
                <c:pt idx="53">
                  <c:v>-2.0799999999999839E-2</c:v>
                </c:pt>
                <c:pt idx="54">
                  <c:v>-2.0099999999999341E-2</c:v>
                </c:pt>
                <c:pt idx="55">
                  <c:v>-1.9700000000000273E-2</c:v>
                </c:pt>
                <c:pt idx="56">
                  <c:v>-1.8199999999998794E-2</c:v>
                </c:pt>
                <c:pt idx="57">
                  <c:v>-1.9499999999999316E-2</c:v>
                </c:pt>
                <c:pt idx="58">
                  <c:v>-1.6500000000002048E-2</c:v>
                </c:pt>
                <c:pt idx="59">
                  <c:v>-1.4699999999999136E-2</c:v>
                </c:pt>
                <c:pt idx="60">
                  <c:v>-1.3499999999999091E-2</c:v>
                </c:pt>
                <c:pt idx="61">
                  <c:v>-1.4200000000002433E-2</c:v>
                </c:pt>
                <c:pt idx="62">
                  <c:v>-1.17999999999995E-2</c:v>
                </c:pt>
                <c:pt idx="63">
                  <c:v>-1.2699999999998112E-2</c:v>
                </c:pt>
                <c:pt idx="64">
                  <c:v>-1.0699999999999932E-2</c:v>
                </c:pt>
                <c:pt idx="65">
                  <c:v>-1.1100000000001841E-2</c:v>
                </c:pt>
                <c:pt idx="66">
                  <c:v>-1.0699999999999932E-2</c:v>
                </c:pt>
                <c:pt idx="67">
                  <c:v>-8.4000000000003187E-3</c:v>
                </c:pt>
                <c:pt idx="68">
                  <c:v>-7.4999999999988635E-3</c:v>
                </c:pt>
                <c:pt idx="69">
                  <c:v>-6.8000000000012053E-3</c:v>
                </c:pt>
                <c:pt idx="70">
                  <c:v>-6.6999999999978856E-3</c:v>
                </c:pt>
                <c:pt idx="71">
                  <c:v>-6.1000000000007047E-3</c:v>
                </c:pt>
                <c:pt idx="72">
                  <c:v>-4.5999999999992271E-3</c:v>
                </c:pt>
                <c:pt idx="73">
                  <c:v>-4.3000000000006366E-3</c:v>
                </c:pt>
                <c:pt idx="74">
                  <c:v>-3.9999999999992038E-3</c:v>
                </c:pt>
                <c:pt idx="75">
                  <c:v>-2.6000000000010459E-3</c:v>
                </c:pt>
                <c:pt idx="76">
                  <c:v>-2.1000000000015008E-3</c:v>
                </c:pt>
                <c:pt idx="77">
                  <c:v>-1.5999999999991132E-3</c:v>
                </c:pt>
                <c:pt idx="78">
                  <c:v>-6.0000000000002272E-4</c:v>
                </c:pt>
                <c:pt idx="79">
                  <c:v>7.0000000000050024E-4</c:v>
                </c:pt>
                <c:pt idx="80">
                  <c:v>2.0000000000095497E-4</c:v>
                </c:pt>
                <c:pt idx="81">
                  <c:v>1.8000000000000683E-3</c:v>
                </c:pt>
                <c:pt idx="82">
                  <c:v>1.2999999999976808E-3</c:v>
                </c:pt>
                <c:pt idx="83">
                  <c:v>3.9000000000015689E-3</c:v>
                </c:pt>
                <c:pt idx="84">
                  <c:v>3.7000000000006138E-3</c:v>
                </c:pt>
                <c:pt idx="85">
                  <c:v>5.7999999999992728E-3</c:v>
                </c:pt>
                <c:pt idx="86">
                  <c:v>5.7999999999992728E-3</c:v>
                </c:pt>
                <c:pt idx="87">
                  <c:v>5.1999999999992495E-3</c:v>
                </c:pt>
                <c:pt idx="88">
                  <c:v>5.0000000000011372E-3</c:v>
                </c:pt>
                <c:pt idx="89">
                  <c:v>7.5999999999993408E-3</c:v>
                </c:pt>
                <c:pt idx="90">
                  <c:v>7.0999999999997957E-3</c:v>
                </c:pt>
                <c:pt idx="91">
                  <c:v>7.0999999999997957E-3</c:v>
                </c:pt>
                <c:pt idx="92">
                  <c:v>9.4000000000022503E-3</c:v>
                </c:pt>
                <c:pt idx="93">
                  <c:v>7.4999999999988635E-3</c:v>
                </c:pt>
                <c:pt idx="94">
                  <c:v>8.6000000000012733E-3</c:v>
                </c:pt>
                <c:pt idx="95">
                  <c:v>6.9999999999993175E-3</c:v>
                </c:pt>
                <c:pt idx="96">
                  <c:v>1.0099999999999909E-2</c:v>
                </c:pt>
                <c:pt idx="97">
                  <c:v>1.0300000000000864E-2</c:v>
                </c:pt>
                <c:pt idx="98">
                  <c:v>1.1199999999999478E-2</c:v>
                </c:pt>
                <c:pt idx="99">
                  <c:v>1.279999999999859E-2</c:v>
                </c:pt>
                <c:pt idx="100">
                  <c:v>1.0099999999999909E-2</c:v>
                </c:pt>
                <c:pt idx="101">
                  <c:v>1.080000000000041E-2</c:v>
                </c:pt>
                <c:pt idx="102">
                  <c:v>1.2299999999999044E-2</c:v>
                </c:pt>
                <c:pt idx="103">
                  <c:v>1.1800000000002342E-2</c:v>
                </c:pt>
                <c:pt idx="104">
                  <c:v>1.3700000000000045E-2</c:v>
                </c:pt>
                <c:pt idx="105">
                  <c:v>1.4300000000000068E-2</c:v>
                </c:pt>
                <c:pt idx="106">
                  <c:v>1.3599999999999567E-2</c:v>
                </c:pt>
                <c:pt idx="107">
                  <c:v>1.5799999999998704E-2</c:v>
                </c:pt>
                <c:pt idx="108">
                  <c:v>1.4199999999999591E-2</c:v>
                </c:pt>
                <c:pt idx="109">
                  <c:v>1.6300000000001091E-2</c:v>
                </c:pt>
                <c:pt idx="110">
                  <c:v>1.7799999999999726E-2</c:v>
                </c:pt>
                <c:pt idx="111">
                  <c:v>1.6399999999998728E-2</c:v>
                </c:pt>
                <c:pt idx="112">
                  <c:v>1.7800000000002571E-2</c:v>
                </c:pt>
                <c:pt idx="113">
                  <c:v>1.7699999999999251E-2</c:v>
                </c:pt>
                <c:pt idx="114">
                  <c:v>1.7499999999998295E-2</c:v>
                </c:pt>
                <c:pt idx="115">
                  <c:v>1.7500000000001136E-2</c:v>
                </c:pt>
                <c:pt idx="116">
                  <c:v>1.9399999999998842E-2</c:v>
                </c:pt>
                <c:pt idx="117">
                  <c:v>1.8900000000002137E-2</c:v>
                </c:pt>
                <c:pt idx="118">
                  <c:v>1.9399999999998842E-2</c:v>
                </c:pt>
                <c:pt idx="119">
                  <c:v>1.9200000000000727E-2</c:v>
                </c:pt>
                <c:pt idx="120">
                  <c:v>1.9700000000000273E-2</c:v>
                </c:pt>
                <c:pt idx="121">
                  <c:v>1.9199999999997885E-2</c:v>
                </c:pt>
                <c:pt idx="122">
                  <c:v>1.9200000000000727E-2</c:v>
                </c:pt>
                <c:pt idx="123">
                  <c:v>2.1800000000001773E-2</c:v>
                </c:pt>
                <c:pt idx="124">
                  <c:v>2.1399999999999864E-2</c:v>
                </c:pt>
                <c:pt idx="125">
                  <c:v>2.1199999999998907E-2</c:v>
                </c:pt>
                <c:pt idx="126">
                  <c:v>1.9900000000001229E-2</c:v>
                </c:pt>
                <c:pt idx="127">
                  <c:v>2.4099999999998546E-2</c:v>
                </c:pt>
                <c:pt idx="128">
                  <c:v>2.3699999999999478E-2</c:v>
                </c:pt>
                <c:pt idx="129">
                  <c:v>2.2300000000001319E-2</c:v>
                </c:pt>
                <c:pt idx="130">
                  <c:v>2.3199999999999932E-2</c:v>
                </c:pt>
                <c:pt idx="131">
                  <c:v>2.0900000000000318E-2</c:v>
                </c:pt>
                <c:pt idx="132">
                  <c:v>2.0599999999998887E-2</c:v>
                </c:pt>
                <c:pt idx="133">
                  <c:v>1.9599999999999795E-2</c:v>
                </c:pt>
                <c:pt idx="134">
                  <c:v>2.1800000000001773E-2</c:v>
                </c:pt>
                <c:pt idx="135">
                  <c:v>1.979999999999791E-2</c:v>
                </c:pt>
                <c:pt idx="136">
                  <c:v>2.0900000000000318E-2</c:v>
                </c:pt>
                <c:pt idx="137">
                  <c:v>1.9100000000000249E-2</c:v>
                </c:pt>
                <c:pt idx="138">
                  <c:v>2.1000000000000796E-2</c:v>
                </c:pt>
                <c:pt idx="139">
                  <c:v>2.3099999999999454E-2</c:v>
                </c:pt>
                <c:pt idx="140">
                  <c:v>2.1500000000000342E-2</c:v>
                </c:pt>
                <c:pt idx="141">
                  <c:v>2.0900000000000318E-2</c:v>
                </c:pt>
                <c:pt idx="142">
                  <c:v>2.1299999999999385E-2</c:v>
                </c:pt>
                <c:pt idx="143">
                  <c:v>2.3300000000000411E-2</c:v>
                </c:pt>
                <c:pt idx="144">
                  <c:v>2.4500000000000455E-2</c:v>
                </c:pt>
                <c:pt idx="145">
                  <c:v>2.2599999999999908E-2</c:v>
                </c:pt>
                <c:pt idx="146">
                  <c:v>2.6300000000000524E-2</c:v>
                </c:pt>
                <c:pt idx="147">
                  <c:v>2.2899999999998498E-2</c:v>
                </c:pt>
                <c:pt idx="148">
                  <c:v>2.4199999999999021E-2</c:v>
                </c:pt>
                <c:pt idx="149">
                  <c:v>2.5000000000000001E-2</c:v>
                </c:pt>
                <c:pt idx="150">
                  <c:v>2.6100000000002409E-2</c:v>
                </c:pt>
                <c:pt idx="151">
                  <c:v>2.4399999999999977E-2</c:v>
                </c:pt>
                <c:pt idx="152">
                  <c:v>2.5000000000000001E-2</c:v>
                </c:pt>
                <c:pt idx="153">
                  <c:v>2.4599999999998089E-2</c:v>
                </c:pt>
                <c:pt idx="154">
                  <c:v>2.4399999999999977E-2</c:v>
                </c:pt>
                <c:pt idx="155">
                  <c:v>2.6800000000000067E-2</c:v>
                </c:pt>
                <c:pt idx="156">
                  <c:v>2.4200000000001866E-2</c:v>
                </c:pt>
                <c:pt idx="157">
                  <c:v>2.6099999999999568E-2</c:v>
                </c:pt>
                <c:pt idx="158">
                  <c:v>2.4199999999999021E-2</c:v>
                </c:pt>
                <c:pt idx="159">
                  <c:v>2.5499999999999544E-2</c:v>
                </c:pt>
                <c:pt idx="160">
                  <c:v>2.7299999999999613E-2</c:v>
                </c:pt>
                <c:pt idx="161">
                  <c:v>2.7700000000001522E-2</c:v>
                </c:pt>
                <c:pt idx="162">
                  <c:v>2.7400000000000091E-2</c:v>
                </c:pt>
                <c:pt idx="163">
                  <c:v>2.6900000000000545E-2</c:v>
                </c:pt>
                <c:pt idx="164">
                  <c:v>2.7899999999999637E-2</c:v>
                </c:pt>
                <c:pt idx="165">
                  <c:v>2.7400000000000091E-2</c:v>
                </c:pt>
                <c:pt idx="166">
                  <c:v>2.6300000000000524E-2</c:v>
                </c:pt>
                <c:pt idx="167">
                  <c:v>2.6699999999999592E-2</c:v>
                </c:pt>
                <c:pt idx="168">
                  <c:v>2.6699999999999592E-2</c:v>
                </c:pt>
                <c:pt idx="169">
                  <c:v>2.6200000000000046E-2</c:v>
                </c:pt>
                <c:pt idx="170">
                  <c:v>2.5499999999999544E-2</c:v>
                </c:pt>
                <c:pt idx="171">
                  <c:v>2.5000000000000001E-2</c:v>
                </c:pt>
                <c:pt idx="172">
                  <c:v>2.5399999999999069E-2</c:v>
                </c:pt>
                <c:pt idx="173">
                  <c:v>2.6099999999999568E-2</c:v>
                </c:pt>
                <c:pt idx="174">
                  <c:v>2.5900000000001457E-2</c:v>
                </c:pt>
                <c:pt idx="175">
                  <c:v>2.6599999999999114E-2</c:v>
                </c:pt>
                <c:pt idx="176">
                  <c:v>2.6000000000001931E-2</c:v>
                </c:pt>
                <c:pt idx="177">
                  <c:v>2.6899999999997704E-2</c:v>
                </c:pt>
                <c:pt idx="178">
                  <c:v>2.5800000000000978E-2</c:v>
                </c:pt>
                <c:pt idx="179">
                  <c:v>2.6099999999999568E-2</c:v>
                </c:pt>
                <c:pt idx="180">
                  <c:v>2.5100000000000476E-2</c:v>
                </c:pt>
                <c:pt idx="181">
                  <c:v>2.5200000000000954E-2</c:v>
                </c:pt>
                <c:pt idx="182">
                  <c:v>2.4899999999999523E-2</c:v>
                </c:pt>
                <c:pt idx="183">
                  <c:v>2.6200000000000046E-2</c:v>
                </c:pt>
                <c:pt idx="184">
                  <c:v>2.6999999999998182E-2</c:v>
                </c:pt>
                <c:pt idx="185">
                  <c:v>2.57000000000005E-2</c:v>
                </c:pt>
                <c:pt idx="186">
                  <c:v>2.7400000000000091E-2</c:v>
                </c:pt>
                <c:pt idx="187">
                  <c:v>2.6699999999999592E-2</c:v>
                </c:pt>
                <c:pt idx="188">
                  <c:v>2.6200000000000046E-2</c:v>
                </c:pt>
                <c:pt idx="189">
                  <c:v>2.6900000000000545E-2</c:v>
                </c:pt>
                <c:pt idx="190">
                  <c:v>2.720000000000198E-2</c:v>
                </c:pt>
                <c:pt idx="191">
                  <c:v>2.5899999999998612E-2</c:v>
                </c:pt>
                <c:pt idx="192">
                  <c:v>2.6599999999999114E-2</c:v>
                </c:pt>
                <c:pt idx="193">
                  <c:v>2.8400000000002024E-2</c:v>
                </c:pt>
                <c:pt idx="194">
                  <c:v>2.8299999999998705E-2</c:v>
                </c:pt>
                <c:pt idx="195">
                  <c:v>3.0299999999999726E-2</c:v>
                </c:pt>
                <c:pt idx="196">
                  <c:v>3.0400000000000205E-2</c:v>
                </c:pt>
                <c:pt idx="197">
                  <c:v>2.8000000000000115E-2</c:v>
                </c:pt>
                <c:pt idx="198">
                  <c:v>2.9599999999999228E-2</c:v>
                </c:pt>
                <c:pt idx="199">
                  <c:v>2.6500000000001477E-2</c:v>
                </c:pt>
                <c:pt idx="200">
                  <c:v>2.7599999999998202E-2</c:v>
                </c:pt>
                <c:pt idx="201">
                  <c:v>2.6200000000000046E-2</c:v>
                </c:pt>
                <c:pt idx="202">
                  <c:v>2.5500000000002389E-2</c:v>
                </c:pt>
                <c:pt idx="203">
                  <c:v>2.5299999999998591E-2</c:v>
                </c:pt>
                <c:pt idx="204">
                  <c:v>2.6300000000000524E-2</c:v>
                </c:pt>
                <c:pt idx="205">
                  <c:v>2.5399999999999069E-2</c:v>
                </c:pt>
                <c:pt idx="206">
                  <c:v>2.720000000000198E-2</c:v>
                </c:pt>
                <c:pt idx="207">
                  <c:v>2.5899999999998612E-2</c:v>
                </c:pt>
                <c:pt idx="208">
                  <c:v>2.709999999999866E-2</c:v>
                </c:pt>
                <c:pt idx="209">
                  <c:v>2.5600000000000022E-2</c:v>
                </c:pt>
                <c:pt idx="210">
                  <c:v>2.4399999999999977E-2</c:v>
                </c:pt>
                <c:pt idx="211">
                  <c:v>2.6400000000000999E-2</c:v>
                </c:pt>
                <c:pt idx="212">
                  <c:v>2.5499999999999544E-2</c:v>
                </c:pt>
                <c:pt idx="213">
                  <c:v>2.5200000000000954E-2</c:v>
                </c:pt>
                <c:pt idx="214">
                  <c:v>2.4699999999998567E-2</c:v>
                </c:pt>
                <c:pt idx="215">
                  <c:v>2.3100000000002296E-2</c:v>
                </c:pt>
                <c:pt idx="216">
                  <c:v>2.4599999999998089E-2</c:v>
                </c:pt>
                <c:pt idx="217">
                  <c:v>2.5400000000001911E-2</c:v>
                </c:pt>
                <c:pt idx="218">
                  <c:v>2.4299999999999499E-2</c:v>
                </c:pt>
                <c:pt idx="219">
                  <c:v>2.4399999999999977E-2</c:v>
                </c:pt>
                <c:pt idx="220">
                  <c:v>2.5399999999999069E-2</c:v>
                </c:pt>
                <c:pt idx="221">
                  <c:v>2.6200000000000046E-2</c:v>
                </c:pt>
                <c:pt idx="222">
                  <c:v>2.5100000000000476E-2</c:v>
                </c:pt>
                <c:pt idx="223">
                  <c:v>2.4600000000000934E-2</c:v>
                </c:pt>
                <c:pt idx="224">
                  <c:v>2.7199999999999135E-2</c:v>
                </c:pt>
                <c:pt idx="225">
                  <c:v>2.3599999999999E-2</c:v>
                </c:pt>
                <c:pt idx="226">
                  <c:v>2.5900000000001457E-2</c:v>
                </c:pt>
                <c:pt idx="227">
                  <c:v>2.7400000000000091E-2</c:v>
                </c:pt>
                <c:pt idx="228">
                  <c:v>2.5100000000000476E-2</c:v>
                </c:pt>
                <c:pt idx="229">
                  <c:v>2.5799999999998137E-2</c:v>
                </c:pt>
                <c:pt idx="230">
                  <c:v>2.3400000000000885E-2</c:v>
                </c:pt>
                <c:pt idx="231">
                  <c:v>2.249999999999943E-2</c:v>
                </c:pt>
                <c:pt idx="232">
                  <c:v>2.4600000000000934E-2</c:v>
                </c:pt>
                <c:pt idx="233">
                  <c:v>2.3699999999999478E-2</c:v>
                </c:pt>
                <c:pt idx="234">
                  <c:v>2.189999999999941E-2</c:v>
                </c:pt>
                <c:pt idx="235">
                  <c:v>2.0900000000000318E-2</c:v>
                </c:pt>
                <c:pt idx="236">
                  <c:v>2.0900000000000318E-2</c:v>
                </c:pt>
                <c:pt idx="237">
                  <c:v>2.4000000000000909E-2</c:v>
                </c:pt>
                <c:pt idx="238">
                  <c:v>2.2100000000000362E-2</c:v>
                </c:pt>
                <c:pt idx="239">
                  <c:v>2.2099999999997521E-2</c:v>
                </c:pt>
                <c:pt idx="240">
                  <c:v>2.3300000000000411E-2</c:v>
                </c:pt>
                <c:pt idx="241">
                  <c:v>2.2200000000000841E-2</c:v>
                </c:pt>
                <c:pt idx="242">
                  <c:v>2.4399999999999977E-2</c:v>
                </c:pt>
                <c:pt idx="243">
                  <c:v>2.249999999999943E-2</c:v>
                </c:pt>
                <c:pt idx="244">
                  <c:v>2.2800000000000865E-2</c:v>
                </c:pt>
                <c:pt idx="245">
                  <c:v>2.2100000000000362E-2</c:v>
                </c:pt>
                <c:pt idx="246">
                  <c:v>2.2299999999998477E-2</c:v>
                </c:pt>
                <c:pt idx="247">
                  <c:v>1.9200000000000727E-2</c:v>
                </c:pt>
                <c:pt idx="248">
                  <c:v>2.1799999999998931E-2</c:v>
                </c:pt>
                <c:pt idx="249">
                  <c:v>2.2400000000001797E-2</c:v>
                </c:pt>
                <c:pt idx="250">
                  <c:v>2.1699999999998453E-2</c:v>
                </c:pt>
                <c:pt idx="251">
                  <c:v>2.0000000000001704E-2</c:v>
                </c:pt>
                <c:pt idx="252">
                  <c:v>2.0999999999997954E-2</c:v>
                </c:pt>
                <c:pt idx="253">
                  <c:v>2.1000000000000796E-2</c:v>
                </c:pt>
                <c:pt idx="254">
                  <c:v>2.1700000000001295E-2</c:v>
                </c:pt>
                <c:pt idx="255">
                  <c:v>2.1599999999997975E-2</c:v>
                </c:pt>
                <c:pt idx="256">
                  <c:v>2.1900000000002251E-2</c:v>
                </c:pt>
                <c:pt idx="257">
                  <c:v>2.4399999999999977E-2</c:v>
                </c:pt>
                <c:pt idx="258">
                  <c:v>2.1399999999999864E-2</c:v>
                </c:pt>
                <c:pt idx="259">
                  <c:v>2.1299999999999385E-2</c:v>
                </c:pt>
                <c:pt idx="260">
                  <c:v>2.0900000000000318E-2</c:v>
                </c:pt>
                <c:pt idx="261">
                  <c:v>2.1500000000000342E-2</c:v>
                </c:pt>
                <c:pt idx="262">
                  <c:v>2.2700000000000387E-2</c:v>
                </c:pt>
                <c:pt idx="263">
                  <c:v>2.3399999999998044E-2</c:v>
                </c:pt>
                <c:pt idx="264">
                  <c:v>2.1399999999999864E-2</c:v>
                </c:pt>
                <c:pt idx="265">
                  <c:v>2.2200000000000841E-2</c:v>
                </c:pt>
                <c:pt idx="266">
                  <c:v>1.9999999999998862E-2</c:v>
                </c:pt>
                <c:pt idx="267">
                  <c:v>2.2500000000002275E-2</c:v>
                </c:pt>
                <c:pt idx="268">
                  <c:v>2.0099999999999341E-2</c:v>
                </c:pt>
                <c:pt idx="269">
                  <c:v>2.0300000000000297E-2</c:v>
                </c:pt>
                <c:pt idx="270">
                  <c:v>1.9199999999997885E-2</c:v>
                </c:pt>
                <c:pt idx="271">
                  <c:v>2.1500000000000342E-2</c:v>
                </c:pt>
                <c:pt idx="272">
                  <c:v>2.1300000000002227E-2</c:v>
                </c:pt>
                <c:pt idx="273">
                  <c:v>2.1799999999998931E-2</c:v>
                </c:pt>
                <c:pt idx="274">
                  <c:v>1.9800000000000751E-2</c:v>
                </c:pt>
                <c:pt idx="275">
                  <c:v>2.0499999999998408E-2</c:v>
                </c:pt>
                <c:pt idx="276">
                  <c:v>1.9700000000000273E-2</c:v>
                </c:pt>
                <c:pt idx="277">
                  <c:v>2.0199999999999819E-2</c:v>
                </c:pt>
                <c:pt idx="278">
                  <c:v>1.8800000000001659E-2</c:v>
                </c:pt>
                <c:pt idx="279">
                  <c:v>2.0699999999999365E-2</c:v>
                </c:pt>
                <c:pt idx="280">
                  <c:v>1.9800000000000751E-2</c:v>
                </c:pt>
                <c:pt idx="281">
                  <c:v>1.8999999999999774E-2</c:v>
                </c:pt>
                <c:pt idx="282">
                  <c:v>1.979999999999791E-2</c:v>
                </c:pt>
                <c:pt idx="283">
                  <c:v>1.980000000000075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9B1-4657-B814-3C10B4C4C3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5362048"/>
        <c:axId val="485369264"/>
      </c:scatterChart>
      <c:valAx>
        <c:axId val="485362048"/>
        <c:scaling>
          <c:orientation val="minMax"/>
          <c:max val="300"/>
        </c:scaling>
        <c:delete val="1"/>
        <c:axPos val="b"/>
        <c:majorTickMark val="none"/>
        <c:minorTickMark val="none"/>
        <c:tickLblPos val="nextTo"/>
        <c:crossAx val="485369264"/>
        <c:crosses val="autoZero"/>
        <c:crossBetween val="midCat"/>
      </c:valAx>
      <c:valAx>
        <c:axId val="485369264"/>
        <c:scaling>
          <c:orientation val="minMax"/>
          <c:max val="0.13"/>
          <c:min val="-0.30000000000000004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shade val="95000"/>
                <a:satMod val="10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85362048"/>
        <c:crosses val="max"/>
        <c:crossBetween val="midCat"/>
        <c:majorUnit val="0.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A7E740-95D2-4448-ADFE-3E1994373B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C05768A-652D-4B5C-B61C-AFAE4A7F5B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A8637AD-79AC-42D0-B22A-3DF447916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D88665A-F640-4714-B536-D17F5A3BC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DB5B264-A942-48C1-A5A4-52C68ED6F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4491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90441-DABE-4508-94C8-36B7B6D20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E0F3A2E-64BE-48DD-B35C-C424DDC914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BC8D644-F149-4AC3-A666-9C3B9D0BA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AAE2C3B-AFF1-4DDA-B2AB-89D551C63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EEAFC33-E058-401A-B470-8C0998B0A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280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7811636-02E4-4665-B079-B766CEE315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AB3119E-E289-4F11-819B-F050C8B8B7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DB185F8-681D-4828-859A-2738BC203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C44BDA5-E9FC-40DA-A14E-B9D0B0D1B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745FDE2-1B5A-4649-BC09-B0D5F25D5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5299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534B46-261C-4A11-897B-266CA8A31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605461F-B23E-40A2-A1B8-92B45B3C71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BE09A63-C67C-428D-B6D4-F00B6334D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95D7C7F-AFF4-485F-9B43-1F1ADBC70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1B39D49-D966-4BEE-93BA-6384D8933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387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8BB130-1F70-48DC-ABC5-B638B711F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2D0DE8A-BF20-46C2-BC76-F89A3F8B59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E386724-B6F4-4460-9B2B-B930652CE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79BC4B7-E5E9-4895-8ACC-34629313B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48931F-1076-4F1E-9A9B-22C3F8793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9886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B7E501-8118-4B69-955A-8C28EF67A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A3D4A29-0D54-4F54-AB06-BCE4A6A466C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08DDBD-97BE-4139-A8BF-FBB15D5D76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8FFE109-FDA7-476F-A91D-C7C5AF973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D1326E5-6DA3-483A-8835-D882EDEA1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E19C3B6-E64E-4350-BFC1-F3009FC99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9864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6A1C2D-FAC9-4587-9B7C-92BE8039E0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AADC60D-203A-4DAC-8D1F-3C328950D1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599A532-E875-4B14-957F-F1DC6BA152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DECCF3E-30A9-4781-BA06-2BB7C2D720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5897998-1EC9-4C37-8157-68406D87A9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3A28B17-71AB-46EE-82D3-9605A90B5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D0354AA5-74E8-4267-B116-3A02FD831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881B867-471A-47F3-AEAF-BC3F77977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1524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2CDBF4-D671-40EB-A87B-7969FDF5A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8CCD13C-A884-4F92-A69B-B0C5CCF796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0CCB646-194F-4557-B543-99AEF9908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F89C4DF-C125-4D5F-B8BB-5A128061A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0276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CFF806D-D1A0-45A2-BEC5-FBF82042C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7F87E81-2841-4813-9806-3DF42F07D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2F5C256-9AD8-4359-93E4-CC1B20BB2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7887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216225-D897-4D1F-9B24-8D22B55ED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49FE38D-C598-49B2-B6B7-AB3E137EA8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3A5DC2D-2B53-4833-8589-42C7FC425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C67188D-32F8-4113-A4EE-205F49F3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DA77D76-CE50-4C84-B474-4F54FBCE9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0DBDD84-F30B-47B8-87BB-DFE8C8AAF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2177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7F2AC0-21DF-47E2-9B00-C9B43585CA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B9EF938-5628-4D81-B6D0-6A2EC9797A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6C7C444-1733-46F3-9189-4DC677603D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3E6B1BC-635A-4379-8222-99C0686FA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2EABA91-435C-40B6-B7C0-9999B15F0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A3AACE9-BFC2-48BC-8ADB-7628B7229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9038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9FABD3-68A5-400A-83D3-3752E79B62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E858679-F883-40D9-A10B-2F52340212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14C9DD-2BD8-4A45-B5F4-76AFFCE6C3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71466D-A8E0-4E6B-A221-1C9C449C6556}" type="datetimeFigureOut">
              <a:rPr lang="ru-RU" smtClean="0"/>
              <a:t>1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202A0D-B720-4223-B9B5-3655962C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FD7DED0-A249-4CFE-9992-317FF012D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3DFD24-2783-4EAA-9066-CF5400F9AC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7369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2466F8B-01B7-4AC0-9A15-05A5924ED2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419" y="304528"/>
            <a:ext cx="5413717" cy="263979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4B061CE-5E21-4579-B9B9-6F279DF6B5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6055"/>
          <a:stretch/>
        </p:blipFill>
        <p:spPr>
          <a:xfrm>
            <a:off x="407479" y="166539"/>
            <a:ext cx="4354577" cy="2627604"/>
          </a:xfrm>
          <a:prstGeom prst="rect">
            <a:avLst/>
          </a:prstGeom>
        </p:spPr>
      </p:pic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66105C21-AFF8-4FF0-8F01-D3AA5C4716AA}"/>
              </a:ext>
            </a:extLst>
          </p:cNvPr>
          <p:cNvCxnSpPr>
            <a:cxnSpLocks/>
          </p:cNvCxnSpPr>
          <p:nvPr/>
        </p:nvCxnSpPr>
        <p:spPr>
          <a:xfrm>
            <a:off x="2255520" y="487680"/>
            <a:ext cx="0" cy="215900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FE67E698-1C58-40A0-B6F6-DA2ADEEEFC96}"/>
              </a:ext>
            </a:extLst>
          </p:cNvPr>
          <p:cNvCxnSpPr/>
          <p:nvPr/>
        </p:nvCxnSpPr>
        <p:spPr>
          <a:xfrm>
            <a:off x="2255520" y="284480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2CDD82F-84F3-482F-83CB-27F1DB2CC304}"/>
              </a:ext>
            </a:extLst>
          </p:cNvPr>
          <p:cNvCxnSpPr>
            <a:cxnSpLocks/>
          </p:cNvCxnSpPr>
          <p:nvPr/>
        </p:nvCxnSpPr>
        <p:spPr>
          <a:xfrm>
            <a:off x="1109472" y="487680"/>
            <a:ext cx="0" cy="215900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489378FF-DCB1-4B2C-8DE5-EA1D60503CAA}"/>
              </a:ext>
            </a:extLst>
          </p:cNvPr>
          <p:cNvCxnSpPr/>
          <p:nvPr/>
        </p:nvCxnSpPr>
        <p:spPr>
          <a:xfrm>
            <a:off x="1109472" y="284480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D2D0058-56D2-4B71-AAC6-B8077ED7606A}"/>
              </a:ext>
            </a:extLst>
          </p:cNvPr>
          <p:cNvSpPr txBox="1"/>
          <p:nvPr/>
        </p:nvSpPr>
        <p:spPr>
          <a:xfrm>
            <a:off x="6978869" y="672662"/>
            <a:ext cx="2711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скорбинка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C638028-50CE-418C-A8E0-908D621C55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93" b="1"/>
          <a:stretch/>
        </p:blipFill>
        <p:spPr>
          <a:xfrm>
            <a:off x="6846173" y="2364554"/>
            <a:ext cx="5122261" cy="247868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E644F15-19E7-4385-93AE-C82D1640B53F}"/>
              </a:ext>
            </a:extLst>
          </p:cNvPr>
          <p:cNvSpPr txBox="1"/>
          <p:nvPr/>
        </p:nvSpPr>
        <p:spPr>
          <a:xfrm rot="16200000">
            <a:off x="6076084" y="3617366"/>
            <a:ext cx="5212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7A7A7A"/>
                </a:solidFill>
                <a:latin typeface="+mj-lt"/>
              </a:rPr>
              <a:t>E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мВ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C948A2-F7A0-4B56-88B0-716F5D014153}"/>
              </a:ext>
            </a:extLst>
          </p:cNvPr>
          <p:cNvSpPr txBox="1"/>
          <p:nvPr/>
        </p:nvSpPr>
        <p:spPr>
          <a:xfrm>
            <a:off x="8722764" y="4912590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7A7A7A"/>
                </a:solidFill>
                <a:latin typeface="+mj-lt"/>
              </a:rPr>
              <a:t>τ</a:t>
            </a:r>
            <a:r>
              <a:rPr lang="en-US" sz="1200" dirty="0">
                <a:solidFill>
                  <a:srgbClr val="7A7A7A"/>
                </a:solidFill>
                <a:latin typeface="+mj-lt"/>
              </a:rPr>
              <a:t>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F4E1674-CC2B-4086-9662-D4214B2D58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9" y="3978634"/>
            <a:ext cx="4806270" cy="242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1496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E9B850BC-4452-415E-AE96-6EF6926F1C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9316139"/>
              </p:ext>
            </p:extLst>
          </p:nvPr>
        </p:nvGraphicFramePr>
        <p:xfrm>
          <a:off x="1263990" y="1079619"/>
          <a:ext cx="9664020" cy="50168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6" name="Рисунок 5" descr="Изображение выглядит как черный, темнота, черно-белый, монохромный&#10;&#10;Автоматически созданное описание">
            <a:extLst>
              <a:ext uri="{FF2B5EF4-FFF2-40B4-BE49-F238E27FC236}">
                <a16:creationId xmlns:a16="http://schemas.microsoft.com/office/drawing/2014/main" id="{DD25728E-D7D9-46F7-98C6-453E4354FCD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42087">
            <a:off x="1540278" y="-1681238"/>
            <a:ext cx="8730402" cy="1053852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EE80B8A-1653-4521-99DD-71117F5C4BA1}"/>
              </a:ext>
            </a:extLst>
          </p:cNvPr>
          <p:cNvSpPr txBox="1"/>
          <p:nvPr/>
        </p:nvSpPr>
        <p:spPr>
          <a:xfrm rot="16200000">
            <a:off x="846447" y="3393369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+mj-lt"/>
              </a:rPr>
              <a:t>E, </a:t>
            </a:r>
            <a:r>
              <a:rPr lang="ru-RU" sz="1600" b="1" dirty="0">
                <a:latin typeface="+mj-lt"/>
              </a:rPr>
              <a:t>мВ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3C16A66-3969-4917-A6F1-534D926F89B3}"/>
              </a:ext>
            </a:extLst>
          </p:cNvPr>
          <p:cNvSpPr txBox="1"/>
          <p:nvPr/>
        </p:nvSpPr>
        <p:spPr>
          <a:xfrm>
            <a:off x="5762550" y="6096433"/>
            <a:ext cx="445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>
                <a:latin typeface="+mj-lt"/>
              </a:rPr>
              <a:t>τ</a:t>
            </a:r>
            <a:r>
              <a:rPr lang="en-US" sz="1600" b="1" dirty="0">
                <a:latin typeface="+mj-lt"/>
              </a:rPr>
              <a:t>, </a:t>
            </a:r>
            <a:r>
              <a:rPr lang="ru-RU" sz="1600" b="1" dirty="0">
                <a:latin typeface="+mj-lt"/>
              </a:rPr>
              <a:t>с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1F3BF3-CAA8-4F1A-89AD-BAF384426DCD}"/>
              </a:ext>
            </a:extLst>
          </p:cNvPr>
          <p:cNvSpPr txBox="1"/>
          <p:nvPr/>
        </p:nvSpPr>
        <p:spPr>
          <a:xfrm>
            <a:off x="9984827" y="1618592"/>
            <a:ext cx="30168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32277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147AEF0-C516-4769-8F2E-88147131E5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7007"/>
            <a:ext cx="12192000" cy="642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049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00000000-0008-0000-0500-000004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2442702"/>
              </p:ext>
            </p:extLst>
          </p:nvPr>
        </p:nvGraphicFramePr>
        <p:xfrm>
          <a:off x="364881" y="423742"/>
          <a:ext cx="5400000" cy="26736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0176640"/>
              </p:ext>
            </p:extLst>
          </p:nvPr>
        </p:nvGraphicFramePr>
        <p:xfrm>
          <a:off x="629926" y="673155"/>
          <a:ext cx="5119715" cy="21195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66105C21-AFF8-4FF0-8F01-D3AA5C4716AA}"/>
              </a:ext>
            </a:extLst>
          </p:cNvPr>
          <p:cNvCxnSpPr>
            <a:cxnSpLocks/>
          </p:cNvCxnSpPr>
          <p:nvPr/>
        </p:nvCxnSpPr>
        <p:spPr>
          <a:xfrm>
            <a:off x="2255520" y="672662"/>
            <a:ext cx="0" cy="1968223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FE67E698-1C58-40A0-B6F6-DA2ADEEEFC96}"/>
              </a:ext>
            </a:extLst>
          </p:cNvPr>
          <p:cNvCxnSpPr/>
          <p:nvPr/>
        </p:nvCxnSpPr>
        <p:spPr>
          <a:xfrm>
            <a:off x="2255520" y="469462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2CDD82F-84F3-482F-83CB-27F1DB2CC304}"/>
              </a:ext>
            </a:extLst>
          </p:cNvPr>
          <p:cNvCxnSpPr>
            <a:cxnSpLocks/>
          </p:cNvCxnSpPr>
          <p:nvPr/>
        </p:nvCxnSpPr>
        <p:spPr>
          <a:xfrm>
            <a:off x="1302512" y="672662"/>
            <a:ext cx="0" cy="1968223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489378FF-DCB1-4B2C-8DE5-EA1D60503CAA}"/>
              </a:ext>
            </a:extLst>
          </p:cNvPr>
          <p:cNvCxnSpPr/>
          <p:nvPr/>
        </p:nvCxnSpPr>
        <p:spPr>
          <a:xfrm>
            <a:off x="1302512" y="469462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D2D0058-56D2-4B71-AAC6-B8077ED7606A}"/>
              </a:ext>
            </a:extLst>
          </p:cNvPr>
          <p:cNvSpPr txBox="1"/>
          <p:nvPr/>
        </p:nvSpPr>
        <p:spPr>
          <a:xfrm>
            <a:off x="6978869" y="672662"/>
            <a:ext cx="2711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скорбинка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644F15-19E7-4385-93AE-C82D1640B53F}"/>
              </a:ext>
            </a:extLst>
          </p:cNvPr>
          <p:cNvSpPr txBox="1"/>
          <p:nvPr/>
        </p:nvSpPr>
        <p:spPr>
          <a:xfrm rot="16200000">
            <a:off x="6107119" y="3373377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E, </a:t>
            </a:r>
            <a:r>
              <a:rPr lang="ru-RU" sz="1400" b="1" dirty="0">
                <a:latin typeface="+mj-lt"/>
              </a:rPr>
              <a:t>мВ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C948A2-F7A0-4B56-88B0-716F5D014153}"/>
              </a:ext>
            </a:extLst>
          </p:cNvPr>
          <p:cNvSpPr txBox="1"/>
          <p:nvPr/>
        </p:nvSpPr>
        <p:spPr>
          <a:xfrm>
            <a:off x="8629316" y="4740886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latin typeface="+mj-lt"/>
              </a:rPr>
              <a:t>τ</a:t>
            </a:r>
            <a:r>
              <a:rPr lang="en-US" sz="1400" b="1" dirty="0">
                <a:latin typeface="+mj-lt"/>
              </a:rPr>
              <a:t>, </a:t>
            </a:r>
            <a:r>
              <a:rPr lang="ru-RU" sz="1400" b="1" dirty="0">
                <a:latin typeface="+mj-lt"/>
              </a:rPr>
              <a:t>с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B20753B-5F41-474D-8C34-19646544DD1A}"/>
              </a:ext>
            </a:extLst>
          </p:cNvPr>
          <p:cNvSpPr txBox="1"/>
          <p:nvPr/>
        </p:nvSpPr>
        <p:spPr>
          <a:xfrm rot="16200000">
            <a:off x="11003619" y="3373376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dE/dt</a:t>
            </a:r>
            <a:endParaRPr lang="ru-RU" sz="1400" b="1" dirty="0">
              <a:latin typeface="+mj-lt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DE085E1-4308-4F13-969C-9B11D97F30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6264" y="2500319"/>
            <a:ext cx="4680000" cy="232692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5140789-CC23-4C5E-852A-9CC4EDFC62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9783" y="3241770"/>
            <a:ext cx="4680000" cy="2202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2964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704833C-74E9-4111-B3F4-593496E85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425" y="437617"/>
            <a:ext cx="5413717" cy="263979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50B0B26-6335-4119-8236-27FE3CDAA09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31" b="89607" l="6982" r="95045">
                        <a14:foregroundMark x1="6982" y1="44342" x2="9122" y2="44342"/>
                        <a14:foregroundMark x1="89865" y1="45958" x2="95045" y2="45727"/>
                      </a14:backgroundRemoval>
                    </a14:imgEffect>
                  </a14:imgLayer>
                </a14:imgProps>
              </a:ext>
            </a:extLst>
          </a:blip>
          <a:srcRect r="9557"/>
          <a:stretch/>
        </p:blipFill>
        <p:spPr>
          <a:xfrm>
            <a:off x="793425" y="-202463"/>
            <a:ext cx="4896339" cy="26397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8774B1A-F85F-4E30-8F91-920C63284639}"/>
              </a:ext>
            </a:extLst>
          </p:cNvPr>
          <p:cNvSpPr txBox="1"/>
          <p:nvPr/>
        </p:nvSpPr>
        <p:spPr>
          <a:xfrm>
            <a:off x="6758609" y="755374"/>
            <a:ext cx="3727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Флороглюцин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C8C61E-C910-44B1-A524-74E8C5F14AB7}"/>
              </a:ext>
            </a:extLst>
          </p:cNvPr>
          <p:cNvSpPr txBox="1"/>
          <p:nvPr/>
        </p:nvSpPr>
        <p:spPr>
          <a:xfrm rot="16200000">
            <a:off x="6708908" y="4258854"/>
            <a:ext cx="5212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7A7A7A"/>
                </a:solidFill>
                <a:latin typeface="+mj-lt"/>
              </a:rPr>
              <a:t>E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мВ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F28E5C-D818-4A7D-AE51-02DD62D43F43}"/>
              </a:ext>
            </a:extLst>
          </p:cNvPr>
          <p:cNvSpPr txBox="1"/>
          <p:nvPr/>
        </p:nvSpPr>
        <p:spPr>
          <a:xfrm>
            <a:off x="9355588" y="5554078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7A7A7A"/>
                </a:solidFill>
                <a:latin typeface="+mj-lt"/>
              </a:rPr>
              <a:t>τ</a:t>
            </a:r>
            <a:r>
              <a:rPr lang="en-US" sz="1200" dirty="0">
                <a:solidFill>
                  <a:srgbClr val="7A7A7A"/>
                </a:solidFill>
                <a:latin typeface="+mj-lt"/>
              </a:rPr>
              <a:t>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с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5AE3708-EA3E-407F-A539-D8CD3BB37D7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46" r="625"/>
          <a:stretch/>
        </p:blipFill>
        <p:spPr>
          <a:xfrm>
            <a:off x="7108055" y="3211319"/>
            <a:ext cx="4858393" cy="2372067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A91C8A7-5DD1-4B90-BE2A-55CD868D95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659" y="3989350"/>
            <a:ext cx="3321088" cy="174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903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F8774B1A-F85F-4E30-8F91-920C63284639}"/>
              </a:ext>
            </a:extLst>
          </p:cNvPr>
          <p:cNvSpPr txBox="1"/>
          <p:nvPr/>
        </p:nvSpPr>
        <p:spPr>
          <a:xfrm>
            <a:off x="6758609" y="755374"/>
            <a:ext cx="3727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Флороглюцин</a:t>
            </a:r>
            <a:endParaRPr lang="ru-RU" dirty="0"/>
          </a:p>
        </p:txBody>
      </p:sp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00000000-0008-0000-0100-000007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0499067"/>
              </p:ext>
            </p:extLst>
          </p:nvPr>
        </p:nvGraphicFramePr>
        <p:xfrm>
          <a:off x="214291" y="1139766"/>
          <a:ext cx="5400000" cy="262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00000000-0008-0000-0100-000008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2648793"/>
              </p:ext>
            </p:extLst>
          </p:nvPr>
        </p:nvGraphicFramePr>
        <p:xfrm>
          <a:off x="685800" y="865632"/>
          <a:ext cx="5163283" cy="262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E06529A-5B77-4DB0-9E65-15A42FB7DA4F}"/>
              </a:ext>
            </a:extLst>
          </p:cNvPr>
          <p:cNvSpPr txBox="1"/>
          <p:nvPr/>
        </p:nvSpPr>
        <p:spPr>
          <a:xfrm rot="16200000">
            <a:off x="6107119" y="3373377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E, </a:t>
            </a:r>
            <a:r>
              <a:rPr lang="ru-RU" sz="1400" b="1" dirty="0">
                <a:latin typeface="+mj-lt"/>
              </a:rPr>
              <a:t>мВ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312B42-E2FA-40D9-B25F-F830541C573F}"/>
              </a:ext>
            </a:extLst>
          </p:cNvPr>
          <p:cNvSpPr txBox="1"/>
          <p:nvPr/>
        </p:nvSpPr>
        <p:spPr>
          <a:xfrm>
            <a:off x="8629316" y="4740886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latin typeface="+mj-lt"/>
              </a:rPr>
              <a:t>τ</a:t>
            </a:r>
            <a:r>
              <a:rPr lang="en-US" sz="1400" b="1" dirty="0">
                <a:latin typeface="+mj-lt"/>
              </a:rPr>
              <a:t>, </a:t>
            </a:r>
            <a:r>
              <a:rPr lang="ru-RU" sz="1400" b="1" dirty="0">
                <a:latin typeface="+mj-lt"/>
              </a:rPr>
              <a:t>с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414384-AE8D-4DBE-8C06-4B24A7E0A876}"/>
              </a:ext>
            </a:extLst>
          </p:cNvPr>
          <p:cNvSpPr txBox="1"/>
          <p:nvPr/>
        </p:nvSpPr>
        <p:spPr>
          <a:xfrm rot="16200000">
            <a:off x="11003619" y="3373376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dE/dt</a:t>
            </a:r>
            <a:endParaRPr lang="ru-RU" sz="1400" b="1" dirty="0">
              <a:latin typeface="+mj-lt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9612D4A-B3D6-4645-AD1F-8B18014DA7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6264" y="2556886"/>
            <a:ext cx="4680000" cy="21840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1887B39-1ED5-4B9A-8431-24E003A198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460" y="4215442"/>
            <a:ext cx="4321215" cy="206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010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418CD6-78A9-43D7-B2A1-7699D8293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0380" y="0"/>
            <a:ext cx="10515600" cy="1325563"/>
          </a:xfrm>
        </p:spPr>
        <p:txBody>
          <a:bodyPr/>
          <a:lstStyle/>
          <a:p>
            <a:r>
              <a:rPr lang="ru-RU" dirty="0"/>
              <a:t>Оля </a:t>
            </a:r>
            <a:r>
              <a:rPr lang="ru-RU" dirty="0" err="1"/>
              <a:t>аск</a:t>
            </a:r>
            <a:r>
              <a:rPr lang="ru-RU" dirty="0"/>
              <a:t>. К-т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7C49E6B-6185-434C-961E-E0A9EE3C88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863" y="1493670"/>
            <a:ext cx="5413717" cy="26580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B9D9AEB-86D0-4A70-ACF2-D7BC982E06A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1283"/>
          <a:stretch/>
        </p:blipFill>
        <p:spPr>
          <a:xfrm>
            <a:off x="1549400" y="1762673"/>
            <a:ext cx="4241800" cy="2011854"/>
          </a:xfrm>
          <a:prstGeom prst="rect">
            <a:avLst/>
          </a:prstGeom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740E2B22-0381-49FA-B88C-80A8BC183CE6}"/>
              </a:ext>
            </a:extLst>
          </p:cNvPr>
          <p:cNvCxnSpPr>
            <a:cxnSpLocks/>
          </p:cNvCxnSpPr>
          <p:nvPr/>
        </p:nvCxnSpPr>
        <p:spPr>
          <a:xfrm>
            <a:off x="3241040" y="1992756"/>
            <a:ext cx="0" cy="184772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40820BC-A7F5-4051-891F-5D64DFCB2C97}"/>
              </a:ext>
            </a:extLst>
          </p:cNvPr>
          <p:cNvCxnSpPr>
            <a:cxnSpLocks/>
          </p:cNvCxnSpPr>
          <p:nvPr/>
        </p:nvCxnSpPr>
        <p:spPr>
          <a:xfrm>
            <a:off x="3241040" y="1789556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7C66C17D-BDA0-451D-AD52-7926DE8D010B}"/>
              </a:ext>
            </a:extLst>
          </p:cNvPr>
          <p:cNvCxnSpPr>
            <a:cxnSpLocks/>
          </p:cNvCxnSpPr>
          <p:nvPr/>
        </p:nvCxnSpPr>
        <p:spPr>
          <a:xfrm>
            <a:off x="1849120" y="1992756"/>
            <a:ext cx="0" cy="184772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65142264-FE66-4995-9FFF-05B11D9ACBBE}"/>
              </a:ext>
            </a:extLst>
          </p:cNvPr>
          <p:cNvCxnSpPr>
            <a:cxnSpLocks/>
          </p:cNvCxnSpPr>
          <p:nvPr/>
        </p:nvCxnSpPr>
        <p:spPr>
          <a:xfrm>
            <a:off x="1849120" y="1789556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4049C99-7AA9-44FA-A3CA-13B0A88B1924}"/>
              </a:ext>
            </a:extLst>
          </p:cNvPr>
          <p:cNvSpPr txBox="1"/>
          <p:nvPr/>
        </p:nvSpPr>
        <p:spPr>
          <a:xfrm rot="16200000">
            <a:off x="6708908" y="4258854"/>
            <a:ext cx="5212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7A7A7A"/>
                </a:solidFill>
                <a:latin typeface="+mj-lt"/>
              </a:rPr>
              <a:t>E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мВ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97B26A-04EC-4232-96F6-948CECBFD3E7}"/>
              </a:ext>
            </a:extLst>
          </p:cNvPr>
          <p:cNvSpPr txBox="1"/>
          <p:nvPr/>
        </p:nvSpPr>
        <p:spPr>
          <a:xfrm>
            <a:off x="9355588" y="5554078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7A7A7A"/>
                </a:solidFill>
                <a:latin typeface="+mj-lt"/>
              </a:rPr>
              <a:t>τ</a:t>
            </a:r>
            <a:r>
              <a:rPr lang="en-US" sz="1200" dirty="0">
                <a:solidFill>
                  <a:srgbClr val="7A7A7A"/>
                </a:solidFill>
                <a:latin typeface="+mj-lt"/>
              </a:rPr>
              <a:t>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с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61FB487-600D-4E64-842E-CDBC4160354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11" t="842" r="516" b="887"/>
          <a:stretch/>
        </p:blipFill>
        <p:spPr>
          <a:xfrm>
            <a:off x="7064197" y="3174664"/>
            <a:ext cx="5040000" cy="244537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0486B2-5312-4DBB-9007-873DCC264E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2823" y="4446258"/>
            <a:ext cx="4384858" cy="2215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797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418CD6-78A9-43D7-B2A1-7699D8293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0380" y="0"/>
            <a:ext cx="10515600" cy="1325563"/>
          </a:xfrm>
        </p:spPr>
        <p:txBody>
          <a:bodyPr/>
          <a:lstStyle/>
          <a:p>
            <a:r>
              <a:rPr lang="ru-RU" dirty="0"/>
              <a:t>Оля токоферол</a:t>
            </a:r>
          </a:p>
        </p:txBody>
      </p:sp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00000000-0008-0000-06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3349722"/>
              </p:ext>
            </p:extLst>
          </p:nvPr>
        </p:nvGraphicFramePr>
        <p:xfrm>
          <a:off x="314140" y="1516596"/>
          <a:ext cx="5400000" cy="26201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9" name="Диаграмма 18">
            <a:extLst>
              <a:ext uri="{FF2B5EF4-FFF2-40B4-BE49-F238E27FC236}">
                <a16:creationId xmlns:a16="http://schemas.microsoft.com/office/drawing/2014/main" id="{00000000-0008-0000-0600-000004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2550305"/>
              </p:ext>
            </p:extLst>
          </p:nvPr>
        </p:nvGraphicFramePr>
        <p:xfrm>
          <a:off x="609600" y="1340803"/>
          <a:ext cx="5241032" cy="26115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740E2B22-0381-49FA-B88C-80A8BC183CE6}"/>
              </a:ext>
            </a:extLst>
          </p:cNvPr>
          <p:cNvCxnSpPr>
            <a:cxnSpLocks/>
          </p:cNvCxnSpPr>
          <p:nvPr/>
        </p:nvCxnSpPr>
        <p:spPr>
          <a:xfrm>
            <a:off x="2159000" y="1901316"/>
            <a:ext cx="0" cy="184772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540820BC-A7F5-4051-891F-5D64DFCB2C97}"/>
              </a:ext>
            </a:extLst>
          </p:cNvPr>
          <p:cNvCxnSpPr>
            <a:cxnSpLocks/>
          </p:cNvCxnSpPr>
          <p:nvPr/>
        </p:nvCxnSpPr>
        <p:spPr>
          <a:xfrm>
            <a:off x="2159000" y="1698116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7C66C17D-BDA0-451D-AD52-7926DE8D010B}"/>
              </a:ext>
            </a:extLst>
          </p:cNvPr>
          <p:cNvCxnSpPr>
            <a:cxnSpLocks/>
          </p:cNvCxnSpPr>
          <p:nvPr/>
        </p:nvCxnSpPr>
        <p:spPr>
          <a:xfrm>
            <a:off x="1010920" y="1901316"/>
            <a:ext cx="0" cy="1847724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65142264-FE66-4995-9FFF-05B11D9ACBBE}"/>
              </a:ext>
            </a:extLst>
          </p:cNvPr>
          <p:cNvCxnSpPr>
            <a:cxnSpLocks/>
          </p:cNvCxnSpPr>
          <p:nvPr/>
        </p:nvCxnSpPr>
        <p:spPr>
          <a:xfrm>
            <a:off x="1010920" y="1698116"/>
            <a:ext cx="0" cy="203200"/>
          </a:xfrm>
          <a:prstGeom prst="straightConnector1">
            <a:avLst/>
          </a:prstGeom>
          <a:ln w="3175"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36F9024-F089-4388-A54E-B8CF3D0B3762}"/>
              </a:ext>
            </a:extLst>
          </p:cNvPr>
          <p:cNvSpPr txBox="1"/>
          <p:nvPr/>
        </p:nvSpPr>
        <p:spPr>
          <a:xfrm rot="16200000">
            <a:off x="6107119" y="3373377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E, </a:t>
            </a:r>
            <a:r>
              <a:rPr lang="ru-RU" sz="1400" b="1" dirty="0">
                <a:latin typeface="+mj-lt"/>
              </a:rPr>
              <a:t>мВ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962C63-48C8-4258-BCC9-353D8EDC541C}"/>
              </a:ext>
            </a:extLst>
          </p:cNvPr>
          <p:cNvSpPr txBox="1"/>
          <p:nvPr/>
        </p:nvSpPr>
        <p:spPr>
          <a:xfrm>
            <a:off x="8629316" y="4740886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latin typeface="+mj-lt"/>
              </a:rPr>
              <a:t>τ</a:t>
            </a:r>
            <a:r>
              <a:rPr lang="en-US" sz="1400" b="1" dirty="0">
                <a:latin typeface="+mj-lt"/>
              </a:rPr>
              <a:t>, </a:t>
            </a:r>
            <a:r>
              <a:rPr lang="ru-RU" sz="1400" b="1" dirty="0">
                <a:latin typeface="+mj-lt"/>
              </a:rPr>
              <a:t>с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6D819E9-CF28-4646-A69A-522D38D32F58}"/>
              </a:ext>
            </a:extLst>
          </p:cNvPr>
          <p:cNvSpPr txBox="1"/>
          <p:nvPr/>
        </p:nvSpPr>
        <p:spPr>
          <a:xfrm rot="16200000">
            <a:off x="11003619" y="3373376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dE/dt</a:t>
            </a:r>
            <a:endParaRPr lang="ru-RU" sz="1400" b="1" dirty="0">
              <a:latin typeface="+mj-lt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60C2AA6-F2D6-4F46-8A1F-C106CD8A1F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862" y="2607352"/>
            <a:ext cx="4680000" cy="216295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579AE02-1F76-45FA-B8FB-8DDC0A7E52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0920" y="4514533"/>
            <a:ext cx="4680000" cy="220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0068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418CD6-78A9-43D7-B2A1-7699D8293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0380" y="0"/>
            <a:ext cx="10515600" cy="1325563"/>
          </a:xfrm>
        </p:spPr>
        <p:txBody>
          <a:bodyPr/>
          <a:lstStyle/>
          <a:p>
            <a:r>
              <a:rPr lang="ru-RU" dirty="0"/>
              <a:t>Оля гидрохинон </a:t>
            </a: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00000000-0008-0000-0000-000008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043389"/>
              </p:ext>
            </p:extLst>
          </p:nvPr>
        </p:nvGraphicFramePr>
        <p:xfrm>
          <a:off x="1282064" y="1584058"/>
          <a:ext cx="5400000" cy="262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C38920B-FFE3-4461-B54E-732C7294E02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511"/>
          <a:stretch/>
        </p:blipFill>
        <p:spPr>
          <a:xfrm>
            <a:off x="1240556" y="1584058"/>
            <a:ext cx="4941804" cy="26276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9E4DD3-C9E0-4A65-8247-1097F6A183FB}"/>
              </a:ext>
            </a:extLst>
          </p:cNvPr>
          <p:cNvSpPr txBox="1"/>
          <p:nvPr/>
        </p:nvSpPr>
        <p:spPr>
          <a:xfrm rot="16200000">
            <a:off x="6708908" y="4258854"/>
            <a:ext cx="5212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7A7A7A"/>
                </a:solidFill>
                <a:latin typeface="+mj-lt"/>
              </a:rPr>
              <a:t>E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мВ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5C5A66-B12B-4F12-BD8C-AE924B6ACF1A}"/>
              </a:ext>
            </a:extLst>
          </p:cNvPr>
          <p:cNvSpPr txBox="1"/>
          <p:nvPr/>
        </p:nvSpPr>
        <p:spPr>
          <a:xfrm>
            <a:off x="9628056" y="5554078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7A7A7A"/>
                </a:solidFill>
                <a:latin typeface="+mj-lt"/>
              </a:rPr>
              <a:t>τ</a:t>
            </a:r>
            <a:r>
              <a:rPr lang="en-US" sz="1200" dirty="0">
                <a:solidFill>
                  <a:srgbClr val="7A7A7A"/>
                </a:solidFill>
                <a:latin typeface="+mj-lt"/>
              </a:rPr>
              <a:t>, </a:t>
            </a:r>
            <a:r>
              <a:rPr lang="ru-RU" sz="1200" dirty="0">
                <a:solidFill>
                  <a:srgbClr val="7A7A7A"/>
                </a:solidFill>
                <a:latin typeface="+mj-lt"/>
              </a:rPr>
              <a:t>с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1CA8FC9-2AEE-4BE2-A21B-FF802AC206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8056" y="3155543"/>
            <a:ext cx="5040000" cy="2483619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7C948D4-6B84-4183-8414-B38E8C4221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0556" y="4722148"/>
            <a:ext cx="3796685" cy="1940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715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418CD6-78A9-43D7-B2A1-7699D8293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0380" y="0"/>
            <a:ext cx="10515600" cy="1325563"/>
          </a:xfrm>
        </p:spPr>
        <p:txBody>
          <a:bodyPr/>
          <a:lstStyle/>
          <a:p>
            <a:r>
              <a:rPr lang="ru-RU" dirty="0"/>
              <a:t>Оля гидрохинон </a:t>
            </a:r>
          </a:p>
        </p:txBody>
      </p:sp>
      <p:graphicFrame>
        <p:nvGraphicFramePr>
          <p:cNvPr id="13" name="Диаграмма 12">
            <a:extLst>
              <a:ext uri="{FF2B5EF4-FFF2-40B4-BE49-F238E27FC236}">
                <a16:creationId xmlns:a16="http://schemas.microsoft.com/office/drawing/2014/main" id="{00000000-0008-0000-0000-000008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7207288"/>
              </p:ext>
            </p:extLst>
          </p:nvPr>
        </p:nvGraphicFramePr>
        <p:xfrm>
          <a:off x="775519" y="1309799"/>
          <a:ext cx="5400000" cy="2599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B851B93F-93A1-9CFA-6577-85A386B19D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5648259"/>
              </p:ext>
            </p:extLst>
          </p:nvPr>
        </p:nvGraphicFramePr>
        <p:xfrm>
          <a:off x="1158240" y="1239520"/>
          <a:ext cx="5247678" cy="24254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2A52ACC-F3B0-41D8-8742-9E5527FC811C}"/>
              </a:ext>
            </a:extLst>
          </p:cNvPr>
          <p:cNvSpPr txBox="1"/>
          <p:nvPr/>
        </p:nvSpPr>
        <p:spPr>
          <a:xfrm rot="16200000">
            <a:off x="6621981" y="4047243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E, </a:t>
            </a:r>
            <a:r>
              <a:rPr lang="ru-RU" sz="1400" b="1" dirty="0">
                <a:latin typeface="+mj-lt"/>
              </a:rPr>
              <a:t>мВ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BEE7BE-B5F6-4E6B-8187-31999D25F834}"/>
              </a:ext>
            </a:extLst>
          </p:cNvPr>
          <p:cNvSpPr txBox="1"/>
          <p:nvPr/>
        </p:nvSpPr>
        <p:spPr>
          <a:xfrm>
            <a:off x="9144178" y="5414752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latin typeface="+mj-lt"/>
              </a:rPr>
              <a:t>τ</a:t>
            </a:r>
            <a:r>
              <a:rPr lang="en-US" sz="1400" b="1" dirty="0">
                <a:latin typeface="+mj-lt"/>
              </a:rPr>
              <a:t>, </a:t>
            </a:r>
            <a:r>
              <a:rPr lang="ru-RU" sz="1400" b="1" dirty="0">
                <a:latin typeface="+mj-lt"/>
              </a:rPr>
              <a:t>с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3D0E24-06F2-481F-B133-0AEA635A5C84}"/>
              </a:ext>
            </a:extLst>
          </p:cNvPr>
          <p:cNvSpPr txBox="1"/>
          <p:nvPr/>
        </p:nvSpPr>
        <p:spPr>
          <a:xfrm rot="16200000">
            <a:off x="11518481" y="4047242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+mj-lt"/>
              </a:rPr>
              <a:t>dE/dt</a:t>
            </a:r>
            <a:endParaRPr lang="ru-RU" sz="1400" b="1" dirty="0">
              <a:latin typeface="+mj-lt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966C7B2-4ED7-4F1F-9FAA-57F2B2A059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8932" y="3266817"/>
            <a:ext cx="4680000" cy="220964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BB9B79-031B-4DB3-9684-44120655EE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8240" y="4457197"/>
            <a:ext cx="4680000" cy="2222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1477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FD2EB8-C7A9-422C-A63A-7C8B88DC4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55B0F39-F144-453D-B712-48BD936B4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0897"/>
              </p:ext>
            </p:extLst>
          </p:nvPr>
        </p:nvGraphicFramePr>
        <p:xfrm>
          <a:off x="3386138" y="2795588"/>
          <a:ext cx="4533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33120" imgH="714960" progId="ChemDraw.Document.6.0">
                  <p:embed/>
                </p:oleObj>
              </mc:Choice>
              <mc:Fallback>
                <p:oleObj name="CS ChemDraw Drawing" r:id="rId2" imgW="4533120" imgH="714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6138" y="2795588"/>
                        <a:ext cx="45339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2108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</TotalTime>
  <Words>82</Words>
  <Application>Microsoft Office PowerPoint</Application>
  <PresentationFormat>Широкоэкранный</PresentationFormat>
  <Paragraphs>35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Оля аск. К-та</vt:lpstr>
      <vt:lpstr>Оля токоферол</vt:lpstr>
      <vt:lpstr>Оля гидрохинон </vt:lpstr>
      <vt:lpstr>Оля гидрохинон 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оталов Антон Алексеевич</dc:creator>
  <cp:lastModifiedBy>Боталов Антон Алексеевич</cp:lastModifiedBy>
  <cp:revision>7</cp:revision>
  <dcterms:created xsi:type="dcterms:W3CDTF">2023-06-17T14:11:33Z</dcterms:created>
  <dcterms:modified xsi:type="dcterms:W3CDTF">2023-06-18T17:13:52Z</dcterms:modified>
</cp:coreProperties>
</file>